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ackground w:color="FFFFFF"/>
  <w:body>
    <w:p w14:paraId="2983F6B1" w14:textId="77777777" w:rsidR="006416AA" w:rsidRDefault="00DA21F3">
      <w:pPr>
        <w:pStyle w:val="Title"/>
      </w:pPr>
      <w:r>
        <w:t>Cross-Examination: Card Set A</w:t>
      </w:r>
    </w:p>
    <w:tbl>
      <w:tblPr>
        <w:tblStyle w:val="a0"/>
        <w:tblW w:w="9350" w:type="dxa"/>
        <w:tblBorders>
          <w:top w:val="single" w:sz="8" w:space="0" w:color="346E7C"/>
          <w:left w:val="single" w:sz="8" w:space="0" w:color="346E7C"/>
          <w:bottom w:val="single" w:sz="8" w:space="0" w:color="346E7C"/>
          <w:right w:val="single" w:sz="8" w:space="0" w:color="346E7C"/>
        </w:tblBorders>
        <w:tblLayout w:type="fixed"/>
        <w:tblLook w:val="0400" w:firstRow="0" w:lastRow="0" w:firstColumn="0" w:lastColumn="0" w:noHBand="0" w:noVBand="1"/>
      </w:tblPr>
      <w:tblGrid>
        <w:gridCol w:w="4675"/>
        <w:gridCol w:w="4675"/>
      </w:tblGrid>
      <w:tr w:rsidR="006416AA" w14:paraId="56656D7B" w14:textId="77777777" w:rsidTr="00D725CD">
        <w:trPr>
          <w:cantSplit/>
          <w:trHeight w:val="1440"/>
          <w:tblHeader/>
        </w:trPr>
        <w:tc>
          <w:tcPr>
            <w:tcW w:w="9350" w:type="dxa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469BB9CB" w14:textId="79F8168B" w:rsidR="006416AA" w:rsidRPr="002D7336" w:rsidRDefault="00DA21F3" w:rsidP="007F14C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color w:val="285782" w:themeColor="accent1"/>
                <w:sz w:val="32"/>
                <w:szCs w:val="32"/>
              </w:rPr>
            </w:pPr>
            <w:r w:rsidRPr="002D7336">
              <w:rPr>
                <w:b/>
                <w:color w:val="285782" w:themeColor="accent1"/>
                <w:sz w:val="32"/>
                <w:szCs w:val="32"/>
              </w:rPr>
              <w:t xml:space="preserve">Given: </w:t>
            </w:r>
            <w:r w:rsidR="007F14CE" w:rsidRPr="002D7336">
              <w:rPr>
                <w:b/>
                <w:noProof/>
                <w:color w:val="285782" w:themeColor="accent1"/>
                <w:position w:val="-6"/>
                <w:sz w:val="32"/>
                <w:szCs w:val="32"/>
                <w:vertAlign w:val="subscript"/>
                <w14:ligatures w14:val="none"/>
              </w:rPr>
              <w:object w:dxaOrig="2200" w:dyaOrig="320" w14:anchorId="48B631D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112.05pt;height:16.95pt" o:ole="">
                  <v:imagedata r:id="rId8" o:title=""/>
                </v:shape>
                <o:OLEObject Type="Embed" ProgID="Equation.DSMT4" ShapeID="_x0000_i1025" DrawAspect="Content" ObjectID="_1818405984" r:id="rId9"/>
              </w:object>
            </w:r>
          </w:p>
          <w:p w14:paraId="5F338440" w14:textId="1BA434A8" w:rsidR="006416AA" w:rsidRPr="002D7336" w:rsidRDefault="00DA21F3" w:rsidP="007F14C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color w:val="285782" w:themeColor="accent1"/>
                <w:sz w:val="32"/>
                <w:szCs w:val="32"/>
              </w:rPr>
            </w:pPr>
            <w:r w:rsidRPr="002D7336">
              <w:rPr>
                <w:b/>
                <w:color w:val="285782" w:themeColor="accent1"/>
                <w:sz w:val="32"/>
                <w:szCs w:val="32"/>
              </w:rPr>
              <w:t>Prove:</w:t>
            </w:r>
            <w:r w:rsidR="007F14CE" w:rsidRPr="002D7336">
              <w:rPr>
                <w:b/>
                <w:color w:val="285782" w:themeColor="accent1"/>
                <w:sz w:val="32"/>
                <w:szCs w:val="32"/>
              </w:rPr>
              <w:t xml:space="preserve"> </w:t>
            </w:r>
            <w:r w:rsidR="007F14CE" w:rsidRPr="002D7336">
              <w:rPr>
                <w:b/>
                <w:noProof/>
                <w:color w:val="285782" w:themeColor="accent1"/>
                <w:position w:val="-6"/>
                <w:sz w:val="32"/>
                <w:szCs w:val="32"/>
                <w:vertAlign w:val="subscript"/>
                <w14:ligatures w14:val="none"/>
              </w:rPr>
              <w:object w:dxaOrig="999" w:dyaOrig="320" w14:anchorId="61E4724B">
                <v:shape id="_x0000_i1026" type="#_x0000_t75" alt="" style="width:50.6pt;height:16.95pt" o:ole="">
                  <v:imagedata r:id="rId10" o:title=""/>
                </v:shape>
                <o:OLEObject Type="Embed" ProgID="Equation.DSMT4" ShapeID="_x0000_i1026" DrawAspect="Content" ObjectID="_1818405985" r:id="rId11"/>
              </w:object>
            </w:r>
          </w:p>
        </w:tc>
      </w:tr>
      <w:tr w:rsidR="006416AA" w14:paraId="147A43C3" w14:textId="77777777" w:rsidTr="00D725CD">
        <w:trPr>
          <w:cantSplit/>
          <w:tblHeader/>
        </w:trPr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0C25E68C" w14:textId="77777777" w:rsidR="006416AA" w:rsidRPr="00D725CD" w:rsidRDefault="00DA21F3" w:rsidP="007F14C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b/>
                <w:color w:val="FFFFFF"/>
              </w:rPr>
            </w:pPr>
            <w:r w:rsidRPr="00D725CD">
              <w:rPr>
                <w:b/>
                <w:color w:val="FFFFFF"/>
              </w:rPr>
              <w:t>Statement:</w:t>
            </w:r>
          </w:p>
        </w:tc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250A3AB0" w14:textId="77777777" w:rsidR="006416AA" w:rsidRPr="00D725CD" w:rsidRDefault="00DA21F3" w:rsidP="007F14C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b/>
                <w:color w:val="FFFFFF"/>
              </w:rPr>
            </w:pPr>
            <w:r w:rsidRPr="00D725CD">
              <w:rPr>
                <w:b/>
                <w:color w:val="FFFFFF"/>
              </w:rPr>
              <w:t>Reason:</w:t>
            </w:r>
          </w:p>
        </w:tc>
      </w:tr>
      <w:tr w:rsidR="006416AA" w14:paraId="2FE3A8CB" w14:textId="77777777" w:rsidTr="00D725CD">
        <w:trPr>
          <w:trHeight w:val="864"/>
        </w:trPr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18650CE" w14:textId="77777777" w:rsidR="006416AA" w:rsidRPr="000217A8" w:rsidRDefault="006416AA" w:rsidP="00E66811">
            <w:pPr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8D6B4D3" w14:textId="77777777" w:rsidR="006416AA" w:rsidRPr="000217A8" w:rsidRDefault="00DA21F3" w:rsidP="00E66811">
            <w:pPr>
              <w:numPr>
                <w:ilvl w:val="0"/>
                <w:numId w:val="5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0217A8">
              <w:rPr>
                <w:b/>
                <w:bCs/>
                <w:color w:val="971D20" w:themeColor="accent3"/>
              </w:rPr>
              <w:t>Given</w:t>
            </w:r>
          </w:p>
        </w:tc>
      </w:tr>
      <w:tr w:rsidR="006416AA" w14:paraId="0A0CCE28" w14:textId="77777777" w:rsidTr="00D725CD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BCF38AE" w14:textId="77777777" w:rsidR="006416AA" w:rsidRPr="000217A8" w:rsidRDefault="006416AA" w:rsidP="00E66811">
            <w:pPr>
              <w:numPr>
                <w:ilvl w:val="0"/>
                <w:numId w:val="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7BE493E" w14:textId="77777777" w:rsidR="006416AA" w:rsidRPr="000217A8" w:rsidRDefault="00DA21F3" w:rsidP="00E66811">
            <w:pPr>
              <w:numPr>
                <w:ilvl w:val="0"/>
                <w:numId w:val="5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0217A8">
              <w:rPr>
                <w:b/>
                <w:bCs/>
                <w:color w:val="971D20" w:themeColor="accent3"/>
              </w:rPr>
              <w:t>Subtraction Property</w:t>
            </w:r>
          </w:p>
        </w:tc>
      </w:tr>
      <w:tr w:rsidR="006416AA" w14:paraId="33C205FA" w14:textId="77777777" w:rsidTr="00D725CD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84D86F6" w14:textId="7C5B9900" w:rsidR="000217A8" w:rsidRPr="000217A8" w:rsidRDefault="000217A8" w:rsidP="00E66811">
            <w:pPr>
              <w:numPr>
                <w:ilvl w:val="0"/>
                <w:numId w:val="3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13F4836" w14:textId="77777777" w:rsidR="006416AA" w:rsidRPr="000217A8" w:rsidRDefault="00DA21F3" w:rsidP="00E66811">
            <w:pPr>
              <w:numPr>
                <w:ilvl w:val="0"/>
                <w:numId w:val="6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0217A8">
              <w:rPr>
                <w:b/>
                <w:bCs/>
                <w:color w:val="971D20" w:themeColor="accent3"/>
              </w:rPr>
              <w:t>Addition Property</w:t>
            </w:r>
          </w:p>
        </w:tc>
      </w:tr>
      <w:tr w:rsidR="006416AA" w14:paraId="1AC8AE2B" w14:textId="77777777" w:rsidTr="00D725CD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56C10CD" w14:textId="39B3E058" w:rsidR="006416AA" w:rsidRPr="000217A8" w:rsidRDefault="000217A8" w:rsidP="00E66811">
            <w:pPr>
              <w:numPr>
                <w:ilvl w:val="0"/>
                <w:numId w:val="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0217A8">
              <w:rPr>
                <w:b/>
                <w:bCs/>
                <w:color w:val="971D20" w:themeColor="accent3"/>
                <w:position w:val="-6"/>
              </w:rPr>
              <w:object w:dxaOrig="760" w:dyaOrig="279" w14:anchorId="1907E649">
                <v:shape id="_x0000_i1027" type="#_x0000_t75" style="width:38.1pt;height:14.2pt" o:ole="">
                  <v:imagedata r:id="rId12" o:title=""/>
                </v:shape>
                <o:OLEObject Type="Embed" ProgID="Equation.DSMT4" ShapeID="_x0000_i1027" DrawAspect="Content" ObjectID="_1818405986" r:id="rId13"/>
              </w:object>
            </w: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DCD5F2B" w14:textId="6FE2FB2C" w:rsidR="006416AA" w:rsidRPr="000217A8" w:rsidRDefault="006416AA" w:rsidP="00E66811">
            <w:pPr>
              <w:numPr>
                <w:ilvl w:val="0"/>
                <w:numId w:val="7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  <w:tr w:rsidR="006416AA" w14:paraId="632C6C83" w14:textId="77777777" w:rsidTr="00D725CD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FCE6E48" w14:textId="77777777" w:rsidR="006416AA" w:rsidRPr="000217A8" w:rsidRDefault="006416AA" w:rsidP="000217A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D697EA5" w14:textId="77777777" w:rsidR="006416AA" w:rsidRPr="000217A8" w:rsidRDefault="006416AA" w:rsidP="000217A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  <w:tr w:rsidR="006416AA" w14:paraId="048D8F34" w14:textId="77777777" w:rsidTr="00D725CD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A4BBEFF" w14:textId="77777777" w:rsidR="006416AA" w:rsidRPr="000217A8" w:rsidRDefault="006416AA" w:rsidP="000217A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6EB1B93" w14:textId="77777777" w:rsidR="006416AA" w:rsidRPr="000217A8" w:rsidRDefault="006416AA" w:rsidP="000217A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  <w:tr w:rsidR="006416AA" w14:paraId="1B45F365" w14:textId="77777777" w:rsidTr="00D725CD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45BB653A" w14:textId="77777777" w:rsidR="006416AA" w:rsidRPr="000217A8" w:rsidRDefault="006416AA" w:rsidP="000217A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412749C5" w14:textId="77777777" w:rsidR="006416AA" w:rsidRPr="000217A8" w:rsidRDefault="006416AA" w:rsidP="000217A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</w:tbl>
    <w:p w14:paraId="55639484" w14:textId="77777777" w:rsidR="007F14CE" w:rsidRPr="007F14CE" w:rsidRDefault="007F14CE" w:rsidP="007F14CE">
      <w:pPr>
        <w:rPr>
          <w:lang w:val="es-ES_tradnl"/>
        </w:rPr>
      </w:pPr>
    </w:p>
    <w:p w14:paraId="6866A391" w14:textId="77777777" w:rsidR="002D7336" w:rsidRDefault="002D7336">
      <w:pPr>
        <w:spacing w:after="120" w:line="276" w:lineRule="auto"/>
        <w:rPr>
          <w:b/>
          <w:bCs/>
          <w:caps/>
          <w:sz w:val="32"/>
          <w:szCs w:val="32"/>
          <w:highlight w:val="yellow"/>
        </w:rPr>
      </w:pPr>
      <w:r>
        <w:rPr>
          <w:highlight w:val="yellow"/>
        </w:rPr>
        <w:br w:type="page"/>
      </w:r>
    </w:p>
    <w:p w14:paraId="3C2F01CE" w14:textId="77777777" w:rsidR="002D7336" w:rsidRDefault="002D7336" w:rsidP="002D7336">
      <w:pPr>
        <w:pStyle w:val="Title"/>
      </w:pPr>
      <w:r>
        <w:lastRenderedPageBreak/>
        <w:t>Cross-Examination: Card Set A</w:t>
      </w:r>
    </w:p>
    <w:tbl>
      <w:tblPr>
        <w:tblStyle w:val="a0"/>
        <w:tblW w:w="9350" w:type="dxa"/>
        <w:tblBorders>
          <w:top w:val="single" w:sz="8" w:space="0" w:color="346E7C"/>
          <w:left w:val="single" w:sz="8" w:space="0" w:color="346E7C"/>
          <w:bottom w:val="single" w:sz="8" w:space="0" w:color="346E7C"/>
          <w:right w:val="single" w:sz="8" w:space="0" w:color="346E7C"/>
        </w:tblBorders>
        <w:tblLayout w:type="fixed"/>
        <w:tblLook w:val="0400" w:firstRow="0" w:lastRow="0" w:firstColumn="0" w:lastColumn="0" w:noHBand="0" w:noVBand="1"/>
      </w:tblPr>
      <w:tblGrid>
        <w:gridCol w:w="4675"/>
        <w:gridCol w:w="4675"/>
      </w:tblGrid>
      <w:tr w:rsidR="002D7336" w14:paraId="2FAE005C" w14:textId="77777777" w:rsidTr="00AE22B2">
        <w:trPr>
          <w:cantSplit/>
          <w:trHeight w:val="1440"/>
          <w:tblHeader/>
        </w:trPr>
        <w:tc>
          <w:tcPr>
            <w:tcW w:w="9350" w:type="dxa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72651CDE" w14:textId="1E6018E6" w:rsidR="002D7336" w:rsidRPr="002D7336" w:rsidRDefault="002D7336" w:rsidP="00AE22B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color w:val="285782" w:themeColor="accent1"/>
                <w:sz w:val="32"/>
                <w:szCs w:val="32"/>
              </w:rPr>
            </w:pPr>
            <w:r w:rsidRPr="002D7336">
              <w:rPr>
                <w:b/>
                <w:color w:val="285782" w:themeColor="accent1"/>
                <w:sz w:val="32"/>
                <w:szCs w:val="32"/>
              </w:rPr>
              <w:t xml:space="preserve">Given: </w:t>
            </w:r>
            <w:r w:rsidRPr="002D7336">
              <w:rPr>
                <w:b/>
                <w:color w:val="285782" w:themeColor="accent1"/>
                <w:position w:val="-16"/>
                <w:sz w:val="32"/>
                <w:szCs w:val="32"/>
              </w:rPr>
              <w:object w:dxaOrig="2160" w:dyaOrig="504" w14:anchorId="7CFA035E">
                <v:shape id="_x0000_i1028" type="#_x0000_t75" style="width:108.4pt;height:25pt" o:ole="">
                  <v:imagedata r:id="rId14" o:title=""/>
                </v:shape>
                <o:OLEObject Type="Embed" ProgID="Equation.DSMT4" ShapeID="_x0000_i1028" DrawAspect="Content" ObjectID="_1818405987" r:id="rId15"/>
              </w:object>
            </w:r>
          </w:p>
          <w:p w14:paraId="2C11531B" w14:textId="4D6A474E" w:rsidR="002D7336" w:rsidRPr="002D7336" w:rsidRDefault="002D7336" w:rsidP="00AE22B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color w:val="285782" w:themeColor="accent1"/>
                <w:sz w:val="32"/>
                <w:szCs w:val="32"/>
              </w:rPr>
            </w:pPr>
            <w:r w:rsidRPr="002D7336">
              <w:rPr>
                <w:b/>
                <w:color w:val="285782" w:themeColor="accent1"/>
                <w:sz w:val="32"/>
                <w:szCs w:val="32"/>
              </w:rPr>
              <w:t xml:space="preserve">Prove: </w:t>
            </w:r>
            <w:r w:rsidRPr="002D7336">
              <w:rPr>
                <w:b/>
                <w:color w:val="285782" w:themeColor="accent1"/>
                <w:position w:val="-6"/>
                <w:sz w:val="32"/>
                <w:szCs w:val="32"/>
              </w:rPr>
              <w:object w:dxaOrig="720" w:dyaOrig="324" w14:anchorId="0638D5AF">
                <v:shape id="_x0000_i1029" type="#_x0000_t75" style="width:36.4pt;height:16.95pt" o:ole="">
                  <v:imagedata r:id="rId16" o:title=""/>
                </v:shape>
                <o:OLEObject Type="Embed" ProgID="Equation.DSMT4" ShapeID="_x0000_i1029" DrawAspect="Content" ObjectID="_1818405988" r:id="rId17"/>
              </w:object>
            </w:r>
          </w:p>
        </w:tc>
      </w:tr>
      <w:tr w:rsidR="002D7336" w14:paraId="5663C996" w14:textId="77777777" w:rsidTr="00AE22B2">
        <w:trPr>
          <w:cantSplit/>
          <w:tblHeader/>
        </w:trPr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4150A330" w14:textId="77777777" w:rsidR="002D7336" w:rsidRPr="00D725CD" w:rsidRDefault="002D7336" w:rsidP="00AE22B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b/>
                <w:color w:val="FFFFFF"/>
              </w:rPr>
            </w:pPr>
            <w:r w:rsidRPr="00D725CD">
              <w:rPr>
                <w:b/>
                <w:color w:val="FFFFFF"/>
              </w:rPr>
              <w:t>Statement:</w:t>
            </w:r>
          </w:p>
        </w:tc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4D913324" w14:textId="77777777" w:rsidR="002D7336" w:rsidRPr="00D725CD" w:rsidRDefault="002D7336" w:rsidP="00AE22B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b/>
                <w:color w:val="FFFFFF"/>
              </w:rPr>
            </w:pPr>
            <w:r w:rsidRPr="00D725CD">
              <w:rPr>
                <w:b/>
                <w:color w:val="FFFFFF"/>
              </w:rPr>
              <w:t>Reason:</w:t>
            </w:r>
          </w:p>
        </w:tc>
      </w:tr>
      <w:tr w:rsidR="002D7336" w14:paraId="3F0C0B20" w14:textId="77777777" w:rsidTr="00AE22B2">
        <w:trPr>
          <w:trHeight w:val="864"/>
        </w:trPr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D3973B5" w14:textId="064D065E" w:rsidR="002D7336" w:rsidRPr="000217A8" w:rsidRDefault="002D7336" w:rsidP="00E66811">
            <w:pPr>
              <w:numPr>
                <w:ilvl w:val="0"/>
                <w:numId w:val="8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>
              <w:rPr>
                <w:noProof/>
                <w:color w:val="971D20" w:themeColor="accent3"/>
                <w:position w:val="-14"/>
                <w:lang w:val="es-ES_tradnl"/>
                <w14:ligatures w14:val="none"/>
              </w:rPr>
              <w:object w:dxaOrig="1644" w:dyaOrig="420" w14:anchorId="26D9A2F3">
                <v:shape id="_x0000_i1030" type="#_x0000_t75" alt="" style="width:81.75pt;height:21.4pt;mso-width-percent:0;mso-height-percent:0;mso-width-percent:0;mso-height-percent:0" o:ole="">
                  <v:imagedata r:id="rId18" o:title=""/>
                </v:shape>
                <o:OLEObject Type="Embed" ProgID="Equation.DSMT4" ShapeID="_x0000_i1030" DrawAspect="Content" ObjectID="_1818405989" r:id="rId19"/>
              </w:object>
            </w:r>
          </w:p>
        </w:tc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018B608" w14:textId="5CD832C2" w:rsidR="002D7336" w:rsidRPr="000217A8" w:rsidRDefault="002D7336" w:rsidP="00E66811">
            <w:pPr>
              <w:numPr>
                <w:ilvl w:val="0"/>
                <w:numId w:val="13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  <w:tr w:rsidR="002D7336" w14:paraId="527013C3" w14:textId="77777777" w:rsidTr="00AE22B2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C13A9A2" w14:textId="77777777" w:rsidR="002D7336" w:rsidRPr="000217A8" w:rsidRDefault="002D7336" w:rsidP="00E66811">
            <w:pPr>
              <w:numPr>
                <w:ilvl w:val="0"/>
                <w:numId w:val="9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95F91FB" w14:textId="5ABED51F" w:rsidR="002D7336" w:rsidRPr="000217A8" w:rsidRDefault="000742BB" w:rsidP="00E66811">
            <w:pPr>
              <w:numPr>
                <w:ilvl w:val="0"/>
                <w:numId w:val="13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>
              <w:rPr>
                <w:b/>
                <w:bCs/>
                <w:color w:val="971D20" w:themeColor="accent3"/>
              </w:rPr>
              <w:t>Distributive</w:t>
            </w:r>
            <w:r w:rsidR="002D7336" w:rsidRPr="000217A8">
              <w:rPr>
                <w:b/>
                <w:bCs/>
                <w:color w:val="971D20" w:themeColor="accent3"/>
              </w:rPr>
              <w:t xml:space="preserve"> Property</w:t>
            </w:r>
          </w:p>
        </w:tc>
      </w:tr>
      <w:tr w:rsidR="002D7336" w14:paraId="3BC4A3B8" w14:textId="77777777" w:rsidTr="00AE22B2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0B307EB" w14:textId="1CCFB356" w:rsidR="002D7336" w:rsidRPr="000217A8" w:rsidRDefault="002D7336" w:rsidP="00E66811">
            <w:pPr>
              <w:numPr>
                <w:ilvl w:val="0"/>
                <w:numId w:val="10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044" w:dyaOrig="288" w14:anchorId="6DEF9FBB">
                <v:shape id="_x0000_i1031" type="#_x0000_t75" alt="" style="width:52.55pt;height:14.2pt;mso-width-percent:0;mso-height-percent:0;mso-width-percent:0;mso-height-percent:0" o:ole="">
                  <v:imagedata r:id="rId20" o:title=""/>
                </v:shape>
                <o:OLEObject Type="Embed" ProgID="Equation.DSMT4" ShapeID="_x0000_i1031" DrawAspect="Content" ObjectID="_1818405990" r:id="rId21"/>
              </w:object>
            </w: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F43814F" w14:textId="551B13B6" w:rsidR="002D7336" w:rsidRPr="000217A8" w:rsidRDefault="002D7336" w:rsidP="00E66811">
            <w:pPr>
              <w:numPr>
                <w:ilvl w:val="0"/>
                <w:numId w:val="1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  <w:tr w:rsidR="002D7336" w14:paraId="00928B52" w14:textId="77777777" w:rsidTr="00AE22B2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1C99287" w14:textId="5623E2F3" w:rsidR="002D7336" w:rsidRPr="000217A8" w:rsidRDefault="002D7336" w:rsidP="00E66811">
            <w:pPr>
              <w:numPr>
                <w:ilvl w:val="0"/>
                <w:numId w:val="1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732" w:dyaOrig="288" w14:anchorId="1C071100">
                <v:shape id="_x0000_i1032" type="#_x0000_t75" alt="" style="width:36.4pt;height:14.2pt;mso-width-percent:0;mso-height-percent:0;mso-width-percent:0;mso-height-percent:0" o:ole="">
                  <v:imagedata r:id="rId22" o:title=""/>
                </v:shape>
                <o:OLEObject Type="Embed" ProgID="Equation.DSMT4" ShapeID="_x0000_i1032" DrawAspect="Content" ObjectID="_1818405991" r:id="rId23"/>
              </w:object>
            </w: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D06FFDD" w14:textId="0D1F5F77" w:rsidR="002D7336" w:rsidRPr="000742BB" w:rsidRDefault="002D7336" w:rsidP="00E66811">
            <w:pPr>
              <w:numPr>
                <w:ilvl w:val="0"/>
                <w:numId w:val="15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0742BB">
              <w:rPr>
                <w:b/>
                <w:bCs/>
                <w:color w:val="971D20" w:themeColor="accent3"/>
              </w:rPr>
              <w:t>Subtractive Property</w:t>
            </w:r>
          </w:p>
        </w:tc>
      </w:tr>
      <w:tr w:rsidR="002D7336" w14:paraId="44263060" w14:textId="77777777" w:rsidTr="00AE22B2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0F77E97" w14:textId="498B09D4" w:rsidR="002D7336" w:rsidRPr="002D7336" w:rsidRDefault="002D7336" w:rsidP="00E66811">
            <w:pPr>
              <w:pStyle w:val="ListParagraph"/>
              <w:numPr>
                <w:ilvl w:val="0"/>
                <w:numId w:val="1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528" w:dyaOrig="288" w14:anchorId="5659AE92">
                <v:shape id="_x0000_i1033" type="#_x0000_t75" alt="" style="width:26.7pt;height:14.2pt;mso-width-percent:0;mso-height-percent:0;mso-width-percent:0;mso-height-percent:0" o:ole="">
                  <v:imagedata r:id="rId24" o:title=""/>
                </v:shape>
                <o:OLEObject Type="Embed" ProgID="Equation.DSMT4" ShapeID="_x0000_i1033" DrawAspect="Content" ObjectID="_1818405992" r:id="rId25"/>
              </w:object>
            </w: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1C02A5F" w14:textId="77777777" w:rsidR="002D7336" w:rsidRPr="000742BB" w:rsidRDefault="002D7336" w:rsidP="00E66811">
            <w:pPr>
              <w:pStyle w:val="ListParagraph"/>
              <w:numPr>
                <w:ilvl w:val="0"/>
                <w:numId w:val="16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  <w:tr w:rsidR="002D7336" w14:paraId="0E09298C" w14:textId="77777777" w:rsidTr="00AE22B2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81ABB5E" w14:textId="77777777" w:rsidR="002D7336" w:rsidRPr="000217A8" w:rsidRDefault="002D7336" w:rsidP="00AE22B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492C7D7" w14:textId="77777777" w:rsidR="002D7336" w:rsidRPr="000217A8" w:rsidRDefault="002D7336" w:rsidP="00AE22B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  <w:tr w:rsidR="002D7336" w14:paraId="09F0313C" w14:textId="77777777" w:rsidTr="00AE22B2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108B9A4F" w14:textId="77777777" w:rsidR="002D7336" w:rsidRPr="000217A8" w:rsidRDefault="002D7336" w:rsidP="00AE22B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56AB6FE3" w14:textId="77777777" w:rsidR="002D7336" w:rsidRPr="000217A8" w:rsidRDefault="002D7336" w:rsidP="00AE22B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</w:tbl>
    <w:p w14:paraId="5E9D6F23" w14:textId="77777777" w:rsidR="002D7336" w:rsidRDefault="002D7336" w:rsidP="002D7336">
      <w:pPr>
        <w:rPr>
          <w:lang w:val="es-ES_tradnl"/>
        </w:rPr>
      </w:pPr>
    </w:p>
    <w:p w14:paraId="6429EBE5" w14:textId="374B8BE8" w:rsidR="002D7336" w:rsidRDefault="002D7336">
      <w:pPr>
        <w:spacing w:after="120" w:line="276" w:lineRule="auto"/>
        <w:rPr>
          <w:lang w:val="es-ES_tradnl"/>
        </w:rPr>
      </w:pPr>
      <w:r>
        <w:rPr>
          <w:lang w:val="es-ES_tradnl"/>
        </w:rPr>
        <w:br w:type="page"/>
      </w:r>
    </w:p>
    <w:p w14:paraId="4D817BB7" w14:textId="77777777" w:rsidR="002D7336" w:rsidRDefault="002D7336" w:rsidP="002D7336">
      <w:pPr>
        <w:pStyle w:val="Title"/>
      </w:pPr>
      <w:r>
        <w:lastRenderedPageBreak/>
        <w:t>Cross-Examination: Card Set A</w:t>
      </w:r>
    </w:p>
    <w:tbl>
      <w:tblPr>
        <w:tblStyle w:val="a0"/>
        <w:tblW w:w="9350" w:type="dxa"/>
        <w:tblBorders>
          <w:top w:val="single" w:sz="8" w:space="0" w:color="346E7C"/>
          <w:left w:val="single" w:sz="8" w:space="0" w:color="346E7C"/>
          <w:bottom w:val="single" w:sz="8" w:space="0" w:color="346E7C"/>
          <w:right w:val="single" w:sz="8" w:space="0" w:color="346E7C"/>
        </w:tblBorders>
        <w:tblLayout w:type="fixed"/>
        <w:tblLook w:val="0400" w:firstRow="0" w:lastRow="0" w:firstColumn="0" w:lastColumn="0" w:noHBand="0" w:noVBand="1"/>
      </w:tblPr>
      <w:tblGrid>
        <w:gridCol w:w="4675"/>
        <w:gridCol w:w="4675"/>
      </w:tblGrid>
      <w:tr w:rsidR="002D7336" w14:paraId="7033E401" w14:textId="77777777" w:rsidTr="00AE22B2">
        <w:trPr>
          <w:cantSplit/>
          <w:trHeight w:val="1440"/>
          <w:tblHeader/>
        </w:trPr>
        <w:tc>
          <w:tcPr>
            <w:tcW w:w="9350" w:type="dxa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7B73FF22" w14:textId="5F1805E5" w:rsidR="002D7336" w:rsidRPr="002D7336" w:rsidRDefault="002D7336" w:rsidP="00AE22B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color w:val="285782" w:themeColor="accent1"/>
                <w:sz w:val="32"/>
                <w:szCs w:val="32"/>
              </w:rPr>
            </w:pPr>
            <w:r w:rsidRPr="002D7336">
              <w:rPr>
                <w:b/>
                <w:color w:val="285782" w:themeColor="accent1"/>
                <w:sz w:val="32"/>
                <w:szCs w:val="32"/>
              </w:rPr>
              <w:t xml:space="preserve">Given: </w:t>
            </w:r>
            <w:r>
              <w:rPr>
                <w:b/>
                <w:noProof/>
                <w:color w:val="285782" w:themeColor="accent1"/>
                <w:position w:val="-30"/>
                <w:sz w:val="32"/>
                <w:szCs w:val="32"/>
                <w:vertAlign w:val="subscript"/>
                <w14:ligatures w14:val="none"/>
              </w:rPr>
              <w:object w:dxaOrig="1260" w:dyaOrig="804" w14:anchorId="6DE40170">
                <v:shape id="_x0000_i1034" type="#_x0000_t75" alt="" style="width:63.1pt;height:40.05pt" o:ole="">
                  <v:imagedata r:id="rId26" o:title=""/>
                </v:shape>
                <o:OLEObject Type="Embed" ProgID="Equation.DSMT4" ShapeID="_x0000_i1034" DrawAspect="Content" ObjectID="_1818405993" r:id="rId27"/>
              </w:object>
            </w:r>
          </w:p>
          <w:p w14:paraId="2C0FAB85" w14:textId="37C2FAF1" w:rsidR="002D7336" w:rsidRPr="002D7336" w:rsidRDefault="002D7336" w:rsidP="00AE22B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color w:val="285782" w:themeColor="accent1"/>
                <w:sz w:val="32"/>
                <w:szCs w:val="32"/>
              </w:rPr>
            </w:pPr>
            <w:r w:rsidRPr="002D7336">
              <w:rPr>
                <w:b/>
                <w:color w:val="285782" w:themeColor="accent1"/>
                <w:sz w:val="32"/>
                <w:szCs w:val="32"/>
              </w:rPr>
              <w:t xml:space="preserve">Prove: </w:t>
            </w:r>
            <w:r>
              <w:rPr>
                <w:b/>
                <w:noProof/>
                <w:color w:val="285782" w:themeColor="accent1"/>
                <w:position w:val="-6"/>
                <w:sz w:val="32"/>
                <w:szCs w:val="32"/>
                <w:vertAlign w:val="subscript"/>
                <w14:ligatures w14:val="none"/>
              </w:rPr>
              <w:object w:dxaOrig="948" w:dyaOrig="348" w14:anchorId="22DDF314">
                <v:shape id="_x0000_i1035" type="#_x0000_t75" alt="" style="width:47pt;height:16.95pt" o:ole="">
                  <v:imagedata r:id="rId28" o:title=""/>
                </v:shape>
                <o:OLEObject Type="Embed" ProgID="Equation.DSMT4" ShapeID="_x0000_i1035" DrawAspect="Content" ObjectID="_1818405994" r:id="rId29"/>
              </w:object>
            </w:r>
          </w:p>
        </w:tc>
      </w:tr>
      <w:tr w:rsidR="002D7336" w14:paraId="6F3AD6DD" w14:textId="77777777" w:rsidTr="00AE22B2">
        <w:trPr>
          <w:cantSplit/>
          <w:tblHeader/>
        </w:trPr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11BF00A3" w14:textId="77777777" w:rsidR="002D7336" w:rsidRPr="00D725CD" w:rsidRDefault="002D7336" w:rsidP="00AE22B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b/>
                <w:color w:val="FFFFFF"/>
              </w:rPr>
            </w:pPr>
            <w:r w:rsidRPr="00D725CD">
              <w:rPr>
                <w:b/>
                <w:color w:val="FFFFFF"/>
              </w:rPr>
              <w:t>Statement:</w:t>
            </w:r>
          </w:p>
        </w:tc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678833DF" w14:textId="77777777" w:rsidR="002D7336" w:rsidRPr="00D725CD" w:rsidRDefault="002D7336" w:rsidP="00AE22B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b/>
                <w:color w:val="FFFFFF"/>
              </w:rPr>
            </w:pPr>
            <w:r w:rsidRPr="00D725CD">
              <w:rPr>
                <w:b/>
                <w:color w:val="FFFFFF"/>
              </w:rPr>
              <w:t>Reason:</w:t>
            </w:r>
          </w:p>
        </w:tc>
      </w:tr>
      <w:tr w:rsidR="002D7336" w14:paraId="1318748A" w14:textId="77777777" w:rsidTr="00AE22B2">
        <w:trPr>
          <w:trHeight w:val="864"/>
        </w:trPr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F51C8DB" w14:textId="7C9F8BBF" w:rsidR="002D7336" w:rsidRPr="000217A8" w:rsidRDefault="002D7336" w:rsidP="00E66811">
            <w:pPr>
              <w:numPr>
                <w:ilvl w:val="0"/>
                <w:numId w:val="17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>
              <w:rPr>
                <w:noProof/>
                <w:color w:val="971D20" w:themeColor="accent3"/>
                <w:position w:val="-24"/>
                <w:lang w:val="es-ES_tradnl"/>
                <w14:ligatures w14:val="none"/>
              </w:rPr>
              <w:object w:dxaOrig="948" w:dyaOrig="636" w14:anchorId="7BC62C54">
                <v:shape id="_x0000_i1036" type="#_x0000_t75" alt="" style="width:47pt;height:31.95pt;mso-width-percent:0;mso-height-percent:0;mso-width-percent:0;mso-height-percent:0" o:ole="">
                  <v:imagedata r:id="rId30" o:title=""/>
                </v:shape>
                <o:OLEObject Type="Embed" ProgID="Equation.DSMT4" ShapeID="_x0000_i1036" DrawAspect="Content" ObjectID="_1818405995" r:id="rId31"/>
              </w:object>
            </w:r>
          </w:p>
        </w:tc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F935B0A" w14:textId="77777777" w:rsidR="002D7336" w:rsidRPr="000217A8" w:rsidRDefault="002D7336" w:rsidP="00E66811">
            <w:pPr>
              <w:numPr>
                <w:ilvl w:val="0"/>
                <w:numId w:val="20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  <w:tr w:rsidR="002D7336" w14:paraId="21FF3E9C" w14:textId="77777777" w:rsidTr="00AE22B2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C3B86CF" w14:textId="76F87A46" w:rsidR="002D7336" w:rsidRPr="000217A8" w:rsidRDefault="002D7336" w:rsidP="00E66811">
            <w:pPr>
              <w:numPr>
                <w:ilvl w:val="0"/>
                <w:numId w:val="18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>
              <w:rPr>
                <w:rFonts w:ascii="Times New Roman" w:hAnsi="Times New Roman" w:cs="Times New Roman"/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116" w:dyaOrig="288" w14:anchorId="4DA9679B">
                <v:shape id="_x0000_i1037" type="#_x0000_t75" alt="" style="width:55.05pt;height:14.2pt;mso-width-percent:0;mso-height-percent:0;mso-width-percent:0;mso-height-percent:0" o:ole="">
                  <v:imagedata r:id="rId32" o:title=""/>
                </v:shape>
                <o:OLEObject Type="Embed" ProgID="Equation.DSMT4" ShapeID="_x0000_i1037" DrawAspect="Content" ObjectID="_1818405996" r:id="rId33"/>
              </w:object>
            </w: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2AF8147" w14:textId="36C35872" w:rsidR="002D7336" w:rsidRPr="000217A8" w:rsidRDefault="002D7336" w:rsidP="00E66811">
            <w:pPr>
              <w:numPr>
                <w:ilvl w:val="0"/>
                <w:numId w:val="20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2D7336">
              <w:rPr>
                <w:b/>
                <w:color w:val="971D20" w:themeColor="accent3"/>
              </w:rPr>
              <w:t>Multiplication Property</w:t>
            </w:r>
          </w:p>
        </w:tc>
      </w:tr>
      <w:tr w:rsidR="002D7336" w14:paraId="7C73DD39" w14:textId="77777777" w:rsidTr="00AE22B2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811BAE4" w14:textId="172A3AD1" w:rsidR="002D7336" w:rsidRPr="000217A8" w:rsidRDefault="002D7336" w:rsidP="00E66811">
            <w:pPr>
              <w:numPr>
                <w:ilvl w:val="0"/>
                <w:numId w:val="19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B3BB3F7" w14:textId="77777777" w:rsidR="002D7336" w:rsidRPr="000217A8" w:rsidRDefault="002D7336" w:rsidP="00E66811">
            <w:pPr>
              <w:numPr>
                <w:ilvl w:val="0"/>
                <w:numId w:val="2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  <w:tr w:rsidR="002D7336" w14:paraId="48220E95" w14:textId="77777777" w:rsidTr="00AE22B2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3FAD364" w14:textId="29623279" w:rsidR="002D7336" w:rsidRPr="000217A8" w:rsidRDefault="002D7336" w:rsidP="002D733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88C4439" w14:textId="0B5B0F91" w:rsidR="002D7336" w:rsidRPr="000217A8" w:rsidRDefault="002D7336" w:rsidP="002D733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  <w:tr w:rsidR="002D7336" w14:paraId="76C36B5D" w14:textId="77777777" w:rsidTr="00AE22B2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D9635BB" w14:textId="7D16C32F" w:rsidR="002D7336" w:rsidRPr="002D7336" w:rsidRDefault="002D7336" w:rsidP="002D733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6982B56" w14:textId="77777777" w:rsidR="002D7336" w:rsidRPr="002D7336" w:rsidRDefault="002D7336" w:rsidP="002D733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  <w:tr w:rsidR="002D7336" w14:paraId="4A13191E" w14:textId="77777777" w:rsidTr="00AE22B2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1FAC8EB" w14:textId="77777777" w:rsidR="002D7336" w:rsidRPr="000217A8" w:rsidRDefault="002D7336" w:rsidP="00AE22B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CFABC35" w14:textId="77777777" w:rsidR="002D7336" w:rsidRPr="000217A8" w:rsidRDefault="002D7336" w:rsidP="00AE22B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  <w:tr w:rsidR="002D7336" w14:paraId="346BE48B" w14:textId="77777777" w:rsidTr="00AE22B2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59B761E6" w14:textId="77777777" w:rsidR="002D7336" w:rsidRPr="000217A8" w:rsidRDefault="002D7336" w:rsidP="00AE22B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6B3391C3" w14:textId="77777777" w:rsidR="002D7336" w:rsidRPr="000217A8" w:rsidRDefault="002D7336" w:rsidP="00AE22B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</w:tbl>
    <w:p w14:paraId="2A2B8855" w14:textId="77777777" w:rsidR="002D7336" w:rsidRPr="007F14CE" w:rsidRDefault="002D7336" w:rsidP="002D7336">
      <w:pPr>
        <w:rPr>
          <w:lang w:val="es-ES_tradnl"/>
        </w:rPr>
      </w:pPr>
    </w:p>
    <w:p w14:paraId="032DCEE0" w14:textId="0C7BED6F" w:rsidR="000742BB" w:rsidRDefault="000742BB">
      <w:pPr>
        <w:spacing w:after="120" w:line="276" w:lineRule="auto"/>
        <w:rPr>
          <w:highlight w:val="yellow"/>
          <w:lang w:val="es-ES_tradnl"/>
        </w:rPr>
      </w:pPr>
      <w:r>
        <w:rPr>
          <w:highlight w:val="yellow"/>
          <w:lang w:val="es-ES_tradnl"/>
        </w:rPr>
        <w:br w:type="page"/>
      </w:r>
    </w:p>
    <w:p w14:paraId="0DE22914" w14:textId="77777777" w:rsidR="000742BB" w:rsidRDefault="000742BB" w:rsidP="000742BB">
      <w:pPr>
        <w:pStyle w:val="Title"/>
      </w:pPr>
      <w:r>
        <w:lastRenderedPageBreak/>
        <w:t>Cross-Examination: Card Set A</w:t>
      </w:r>
    </w:p>
    <w:tbl>
      <w:tblPr>
        <w:tblStyle w:val="a0"/>
        <w:tblW w:w="9350" w:type="dxa"/>
        <w:tblBorders>
          <w:top w:val="single" w:sz="8" w:space="0" w:color="346E7C"/>
          <w:left w:val="single" w:sz="8" w:space="0" w:color="346E7C"/>
          <w:bottom w:val="single" w:sz="8" w:space="0" w:color="346E7C"/>
          <w:right w:val="single" w:sz="8" w:space="0" w:color="346E7C"/>
        </w:tblBorders>
        <w:tblLayout w:type="fixed"/>
        <w:tblLook w:val="0400" w:firstRow="0" w:lastRow="0" w:firstColumn="0" w:lastColumn="0" w:noHBand="0" w:noVBand="1"/>
      </w:tblPr>
      <w:tblGrid>
        <w:gridCol w:w="4675"/>
        <w:gridCol w:w="4675"/>
      </w:tblGrid>
      <w:tr w:rsidR="000742BB" w14:paraId="023FDC4B" w14:textId="77777777" w:rsidTr="00AE22B2">
        <w:trPr>
          <w:cantSplit/>
          <w:trHeight w:val="1440"/>
          <w:tblHeader/>
        </w:trPr>
        <w:tc>
          <w:tcPr>
            <w:tcW w:w="9350" w:type="dxa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384E9844" w14:textId="7FD52D2E" w:rsidR="000742BB" w:rsidRPr="002D7336" w:rsidRDefault="000742BB" w:rsidP="00AE22B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color w:val="285782" w:themeColor="accent1"/>
                <w:sz w:val="32"/>
                <w:szCs w:val="32"/>
              </w:rPr>
            </w:pPr>
            <w:r w:rsidRPr="002D7336">
              <w:rPr>
                <w:b/>
                <w:color w:val="285782" w:themeColor="accent1"/>
                <w:sz w:val="32"/>
                <w:szCs w:val="32"/>
              </w:rPr>
              <w:t xml:space="preserve">Given: </w:t>
            </w:r>
            <w:r>
              <w:rPr>
                <w:b/>
                <w:color w:val="285782" w:themeColor="accent1"/>
                <w:position w:val="-16"/>
                <w:sz w:val="32"/>
                <w:szCs w:val="32"/>
              </w:rPr>
              <w:object w:dxaOrig="3216" w:dyaOrig="504" w14:anchorId="7F2D16EB">
                <v:shape id="_x0000_i1038" type="#_x0000_t75" style="width:160.95pt;height:25pt" o:ole="">
                  <v:imagedata r:id="rId34" o:title=""/>
                </v:shape>
                <o:OLEObject Type="Embed" ProgID="Equation.DSMT4" ShapeID="_x0000_i1038" DrawAspect="Content" ObjectID="_1818405997" r:id="rId35"/>
              </w:object>
            </w:r>
          </w:p>
          <w:p w14:paraId="3A3444CA" w14:textId="077D7C32" w:rsidR="000742BB" w:rsidRPr="002D7336" w:rsidRDefault="000742BB" w:rsidP="00AE22B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color w:val="285782" w:themeColor="accent1"/>
                <w:sz w:val="32"/>
                <w:szCs w:val="32"/>
              </w:rPr>
            </w:pPr>
            <w:r w:rsidRPr="002D7336">
              <w:rPr>
                <w:b/>
                <w:color w:val="285782" w:themeColor="accent1"/>
                <w:sz w:val="32"/>
                <w:szCs w:val="32"/>
              </w:rPr>
              <w:t xml:space="preserve">Prove: </w:t>
            </w:r>
            <w:r>
              <w:rPr>
                <w:b/>
                <w:color w:val="285782" w:themeColor="accent1"/>
                <w:position w:val="-6"/>
                <w:sz w:val="32"/>
                <w:szCs w:val="32"/>
              </w:rPr>
              <w:object w:dxaOrig="936" w:dyaOrig="324" w14:anchorId="27A88831">
                <v:shape id="_x0000_i1039" type="#_x0000_t75" style="width:47pt;height:16.95pt" o:ole="">
                  <v:imagedata r:id="rId36" o:title=""/>
                </v:shape>
                <o:OLEObject Type="Embed" ProgID="Equation.DSMT4" ShapeID="_x0000_i1039" DrawAspect="Content" ObjectID="_1818405998" r:id="rId37"/>
              </w:object>
            </w:r>
          </w:p>
        </w:tc>
      </w:tr>
      <w:tr w:rsidR="000742BB" w14:paraId="117DE341" w14:textId="77777777" w:rsidTr="00AE22B2">
        <w:trPr>
          <w:cantSplit/>
          <w:tblHeader/>
        </w:trPr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66F2D3BA" w14:textId="77777777" w:rsidR="000742BB" w:rsidRPr="00D725CD" w:rsidRDefault="000742BB" w:rsidP="00AE22B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b/>
                <w:color w:val="FFFFFF"/>
              </w:rPr>
            </w:pPr>
            <w:r w:rsidRPr="00D725CD">
              <w:rPr>
                <w:b/>
                <w:color w:val="FFFFFF"/>
              </w:rPr>
              <w:t>Statement:</w:t>
            </w:r>
          </w:p>
        </w:tc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0CB18667" w14:textId="77777777" w:rsidR="000742BB" w:rsidRPr="00D725CD" w:rsidRDefault="000742BB" w:rsidP="00AE22B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b/>
                <w:color w:val="FFFFFF"/>
              </w:rPr>
            </w:pPr>
            <w:r w:rsidRPr="00D725CD">
              <w:rPr>
                <w:b/>
                <w:color w:val="FFFFFF"/>
              </w:rPr>
              <w:t>Reason:</w:t>
            </w:r>
          </w:p>
        </w:tc>
      </w:tr>
      <w:tr w:rsidR="000742BB" w14:paraId="099CF9C1" w14:textId="77777777" w:rsidTr="00AE22B2">
        <w:trPr>
          <w:trHeight w:val="864"/>
        </w:trPr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583F32E" w14:textId="788CCD87" w:rsidR="000742BB" w:rsidRPr="000217A8" w:rsidRDefault="000742BB" w:rsidP="00E66811">
            <w:pPr>
              <w:numPr>
                <w:ilvl w:val="0"/>
                <w:numId w:val="2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>
              <w:rPr>
                <w:noProof/>
                <w:color w:val="971D20" w:themeColor="accent3"/>
                <w:position w:val="-14"/>
                <w:lang w:val="es-ES_tradnl"/>
                <w14:ligatures w14:val="none"/>
              </w:rPr>
              <w:object w:dxaOrig="2352" w:dyaOrig="420" w14:anchorId="51099B04">
                <v:shape id="_x0000_i1040" type="#_x0000_t75" alt="" style="width:117.3pt;height:21.4pt;mso-width-percent:0;mso-height-percent:0;mso-width-percent:0;mso-height-percent:0" o:ole="">
                  <v:imagedata r:id="rId38" o:title=""/>
                </v:shape>
                <o:OLEObject Type="Embed" ProgID="Equation.DSMT4" ShapeID="_x0000_i1040" DrawAspect="Content" ObjectID="_1818405999" r:id="rId39"/>
              </w:object>
            </w:r>
          </w:p>
        </w:tc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214F8E3" w14:textId="4CBC6373" w:rsidR="000742BB" w:rsidRPr="000217A8" w:rsidRDefault="000742BB" w:rsidP="00E66811">
            <w:pPr>
              <w:numPr>
                <w:ilvl w:val="0"/>
                <w:numId w:val="28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>
              <w:rPr>
                <w:b/>
                <w:bCs/>
                <w:color w:val="971D20" w:themeColor="accent3"/>
              </w:rPr>
              <w:t>Given</w:t>
            </w:r>
          </w:p>
        </w:tc>
      </w:tr>
      <w:tr w:rsidR="000742BB" w14:paraId="68AB6473" w14:textId="77777777" w:rsidTr="00AE22B2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6261A0F" w14:textId="50FBA7E8" w:rsidR="000742BB" w:rsidRPr="000217A8" w:rsidRDefault="000742BB" w:rsidP="00E66811">
            <w:pPr>
              <w:numPr>
                <w:ilvl w:val="0"/>
                <w:numId w:val="23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2244" w:dyaOrig="288" w14:anchorId="27751036">
                <v:shape id="_x0000_i1041" type="#_x0000_t75" alt="" style="width:112.05pt;height:14.2pt;mso-width-percent:0;mso-height-percent:0;mso-width-percent:0;mso-height-percent:0" o:ole="">
                  <v:imagedata r:id="rId40" o:title=""/>
                </v:shape>
                <o:OLEObject Type="Embed" ProgID="Equation.DSMT4" ShapeID="_x0000_i1041" DrawAspect="Content" ObjectID="_1818406000" r:id="rId41"/>
              </w:object>
            </w: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EC28D16" w14:textId="1CA35055" w:rsidR="000742BB" w:rsidRPr="000217A8" w:rsidRDefault="000742BB" w:rsidP="00E66811">
            <w:pPr>
              <w:numPr>
                <w:ilvl w:val="0"/>
                <w:numId w:val="28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  <w:tr w:rsidR="000742BB" w14:paraId="6086FCF7" w14:textId="77777777" w:rsidTr="00AE22B2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239795B" w14:textId="36460484" w:rsidR="000742BB" w:rsidRPr="000217A8" w:rsidRDefault="000742BB" w:rsidP="00E66811">
            <w:pPr>
              <w:numPr>
                <w:ilvl w:val="0"/>
                <w:numId w:val="2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1F148E9" w14:textId="404D9689" w:rsidR="000742BB" w:rsidRPr="000217A8" w:rsidRDefault="000742BB" w:rsidP="00E66811">
            <w:pPr>
              <w:numPr>
                <w:ilvl w:val="0"/>
                <w:numId w:val="29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>
              <w:rPr>
                <w:b/>
                <w:bCs/>
                <w:color w:val="971D20" w:themeColor="accent3"/>
              </w:rPr>
              <w:t>Distributive</w:t>
            </w:r>
            <w:r w:rsidRPr="000217A8">
              <w:rPr>
                <w:b/>
                <w:bCs/>
                <w:color w:val="971D20" w:themeColor="accent3"/>
              </w:rPr>
              <w:t xml:space="preserve"> Property</w:t>
            </w:r>
          </w:p>
        </w:tc>
      </w:tr>
      <w:tr w:rsidR="000742BB" w14:paraId="3159A6A2" w14:textId="77777777" w:rsidTr="00AE22B2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5A38645" w14:textId="3728108C" w:rsidR="000742BB" w:rsidRPr="000217A8" w:rsidRDefault="000742BB" w:rsidP="00E66811">
            <w:pPr>
              <w:numPr>
                <w:ilvl w:val="0"/>
                <w:numId w:val="25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D62C62D" w14:textId="19F93928" w:rsidR="000742BB" w:rsidRPr="000742BB" w:rsidRDefault="000742BB" w:rsidP="00E66811">
            <w:pPr>
              <w:numPr>
                <w:ilvl w:val="0"/>
                <w:numId w:val="30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  <w:tr w:rsidR="000742BB" w14:paraId="2B660256" w14:textId="77777777" w:rsidTr="00AE22B2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75A591C" w14:textId="170FA779" w:rsidR="000742BB" w:rsidRPr="002D7336" w:rsidRDefault="000742BB" w:rsidP="00E66811">
            <w:pPr>
              <w:pStyle w:val="ListParagraph"/>
              <w:numPr>
                <w:ilvl w:val="0"/>
                <w:numId w:val="26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0197338" w14:textId="0912643D" w:rsidR="000742BB" w:rsidRPr="000742BB" w:rsidRDefault="000742BB" w:rsidP="00E66811">
            <w:pPr>
              <w:pStyle w:val="ListParagraph"/>
              <w:numPr>
                <w:ilvl w:val="0"/>
                <w:numId w:val="3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0742BB">
              <w:rPr>
                <w:b/>
                <w:bCs/>
                <w:color w:val="971D20" w:themeColor="accent3"/>
              </w:rPr>
              <w:t>Subtractive Property</w:t>
            </w:r>
          </w:p>
        </w:tc>
      </w:tr>
      <w:tr w:rsidR="000742BB" w14:paraId="5FA125D0" w14:textId="77777777" w:rsidTr="00AE22B2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37472AA" w14:textId="46E2B695" w:rsidR="000742BB" w:rsidRPr="000742BB" w:rsidRDefault="000742BB" w:rsidP="00E66811">
            <w:pPr>
              <w:pStyle w:val="ListParagraph"/>
              <w:numPr>
                <w:ilvl w:val="0"/>
                <w:numId w:val="27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732" w:dyaOrig="288" w14:anchorId="17021B6C">
                <v:shape id="_x0000_i1042" type="#_x0000_t75" alt="" style="width:36.4pt;height:14.2pt;mso-width-percent:0;mso-height-percent:0;mso-width-percent:0;mso-height-percent:0" o:ole="">
                  <v:imagedata r:id="rId42" o:title=""/>
                </v:shape>
                <o:OLEObject Type="Embed" ProgID="Equation.DSMT4" ShapeID="_x0000_i1042" DrawAspect="Content" ObjectID="_1818406001" r:id="rId43"/>
              </w:object>
            </w: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55F99EF" w14:textId="77777777" w:rsidR="000742BB" w:rsidRPr="000742BB" w:rsidRDefault="000742BB" w:rsidP="00E66811">
            <w:pPr>
              <w:pStyle w:val="ListParagraph"/>
              <w:numPr>
                <w:ilvl w:val="0"/>
                <w:numId w:val="3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  <w:tr w:rsidR="000742BB" w14:paraId="2D5633F8" w14:textId="77777777" w:rsidTr="00AE22B2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44347B0C" w14:textId="77777777" w:rsidR="000742BB" w:rsidRPr="000217A8" w:rsidRDefault="000742BB" w:rsidP="00AE22B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2C615713" w14:textId="77777777" w:rsidR="000742BB" w:rsidRPr="000217A8" w:rsidRDefault="000742BB" w:rsidP="00AE22B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</w:tbl>
    <w:p w14:paraId="5F14702F" w14:textId="77777777" w:rsidR="000742BB" w:rsidRDefault="000742BB" w:rsidP="000742BB">
      <w:pPr>
        <w:rPr>
          <w:lang w:val="es-ES_tradnl"/>
        </w:rPr>
      </w:pPr>
    </w:p>
    <w:p w14:paraId="2E2092AB" w14:textId="77777777" w:rsidR="000742BB" w:rsidRDefault="000742BB" w:rsidP="000742BB">
      <w:pPr>
        <w:spacing w:after="120" w:line="276" w:lineRule="auto"/>
        <w:rPr>
          <w:lang w:val="es-ES_tradnl"/>
        </w:rPr>
      </w:pPr>
      <w:r>
        <w:rPr>
          <w:lang w:val="es-ES_tradnl"/>
        </w:rPr>
        <w:br w:type="page"/>
      </w:r>
    </w:p>
    <w:p w14:paraId="005A21B4" w14:textId="77777777" w:rsidR="006416AA" w:rsidRPr="000742BB" w:rsidRDefault="00DA21F3">
      <w:pPr>
        <w:pStyle w:val="Title"/>
      </w:pPr>
      <w:r w:rsidRPr="000742BB">
        <w:lastRenderedPageBreak/>
        <w:t>Cross-Examination: Card Set A</w:t>
      </w:r>
    </w:p>
    <w:tbl>
      <w:tblPr>
        <w:tblStyle w:val="a4"/>
        <w:tblW w:w="9340" w:type="dxa"/>
        <w:tblBorders>
          <w:top w:val="dashed" w:sz="4" w:space="0" w:color="008CC9" w:themeColor="accent2"/>
          <w:left w:val="dashed" w:sz="4" w:space="0" w:color="008CC9" w:themeColor="accent2"/>
          <w:bottom w:val="dashed" w:sz="4" w:space="0" w:color="008CC9" w:themeColor="accent2"/>
          <w:right w:val="dashed" w:sz="4" w:space="0" w:color="008CC9" w:themeColor="accent2"/>
          <w:insideH w:val="dashed" w:sz="4" w:space="0" w:color="008CC9" w:themeColor="accent2"/>
          <w:insideV w:val="dashed" w:sz="4" w:space="0" w:color="008CC9" w:themeColor="accent2"/>
        </w:tblBorders>
        <w:tblLayout w:type="fixed"/>
        <w:tblLook w:val="0400" w:firstRow="0" w:lastRow="0" w:firstColumn="0" w:lastColumn="0" w:noHBand="0" w:noVBand="1"/>
      </w:tblPr>
      <w:tblGrid>
        <w:gridCol w:w="3114"/>
        <w:gridCol w:w="3113"/>
        <w:gridCol w:w="3113"/>
      </w:tblGrid>
      <w:tr w:rsidR="006416AA" w:rsidRPr="000742BB" w14:paraId="5D40E346" w14:textId="77777777" w:rsidTr="000742BB">
        <w:trPr>
          <w:trHeight w:val="720"/>
        </w:trPr>
        <w:tc>
          <w:tcPr>
            <w:tcW w:w="3114" w:type="dxa"/>
            <w:vAlign w:val="center"/>
          </w:tcPr>
          <w:p w14:paraId="1CCBA3A6" w14:textId="77777777" w:rsidR="006416AA" w:rsidRPr="000742BB" w:rsidRDefault="00DA21F3" w:rsidP="000742B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0742BB">
              <w:rPr>
                <w:b/>
                <w:color w:val="971D20" w:themeColor="accent3"/>
              </w:rPr>
              <w:t>A) Given</w:t>
            </w:r>
          </w:p>
        </w:tc>
        <w:tc>
          <w:tcPr>
            <w:tcW w:w="3113" w:type="dxa"/>
            <w:vAlign w:val="center"/>
          </w:tcPr>
          <w:p w14:paraId="4B51E60E" w14:textId="77777777" w:rsidR="006416AA" w:rsidRPr="000742BB" w:rsidRDefault="00DA21F3" w:rsidP="000742B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0742BB">
              <w:rPr>
                <w:b/>
                <w:color w:val="971D20" w:themeColor="accent3"/>
              </w:rPr>
              <w:t>F) Division Property</w:t>
            </w:r>
          </w:p>
        </w:tc>
        <w:tc>
          <w:tcPr>
            <w:tcW w:w="3113" w:type="dxa"/>
            <w:vAlign w:val="center"/>
          </w:tcPr>
          <w:p w14:paraId="1FF38BA4" w14:textId="77777777" w:rsidR="006416AA" w:rsidRPr="000742BB" w:rsidRDefault="00DA21F3" w:rsidP="000742B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0742BB">
              <w:rPr>
                <w:b/>
                <w:color w:val="971D20" w:themeColor="accent3"/>
              </w:rPr>
              <w:t>K) Addition Property</w:t>
            </w:r>
          </w:p>
        </w:tc>
      </w:tr>
      <w:tr w:rsidR="006416AA" w:rsidRPr="000742BB" w14:paraId="03ADBC0A" w14:textId="77777777" w:rsidTr="000742BB">
        <w:trPr>
          <w:trHeight w:val="720"/>
        </w:trPr>
        <w:tc>
          <w:tcPr>
            <w:tcW w:w="3114" w:type="dxa"/>
            <w:vAlign w:val="center"/>
          </w:tcPr>
          <w:p w14:paraId="1D5BE653" w14:textId="77777777" w:rsidR="006416AA" w:rsidRPr="000742BB" w:rsidRDefault="00DA21F3" w:rsidP="000742B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0742BB">
              <w:rPr>
                <w:b/>
                <w:color w:val="971D20" w:themeColor="accent3"/>
              </w:rPr>
              <w:t>A) Given</w:t>
            </w:r>
          </w:p>
        </w:tc>
        <w:tc>
          <w:tcPr>
            <w:tcW w:w="3113" w:type="dxa"/>
            <w:vAlign w:val="center"/>
          </w:tcPr>
          <w:p w14:paraId="699FB539" w14:textId="77777777" w:rsidR="006416AA" w:rsidRPr="000742BB" w:rsidRDefault="00DA21F3" w:rsidP="000742B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0742BB">
              <w:rPr>
                <w:b/>
                <w:color w:val="971D20" w:themeColor="accent3"/>
              </w:rPr>
              <w:t>F) Division Property</w:t>
            </w:r>
          </w:p>
        </w:tc>
        <w:tc>
          <w:tcPr>
            <w:tcW w:w="3113" w:type="dxa"/>
            <w:vAlign w:val="center"/>
          </w:tcPr>
          <w:p w14:paraId="2EF838F4" w14:textId="77777777" w:rsidR="006416AA" w:rsidRPr="000742BB" w:rsidRDefault="00DA21F3" w:rsidP="000742B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0742BB">
              <w:rPr>
                <w:b/>
                <w:color w:val="971D20" w:themeColor="accent3"/>
              </w:rPr>
              <w:t>L) Subtraction Property</w:t>
            </w:r>
          </w:p>
        </w:tc>
      </w:tr>
      <w:tr w:rsidR="006416AA" w:rsidRPr="000742BB" w14:paraId="65473861" w14:textId="77777777" w:rsidTr="000742BB">
        <w:trPr>
          <w:trHeight w:val="720"/>
        </w:trPr>
        <w:tc>
          <w:tcPr>
            <w:tcW w:w="3114" w:type="dxa"/>
            <w:vAlign w:val="center"/>
          </w:tcPr>
          <w:p w14:paraId="3B13857A" w14:textId="77777777" w:rsidR="006416AA" w:rsidRPr="000742BB" w:rsidRDefault="00DA21F3" w:rsidP="000742B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0742BB">
              <w:rPr>
                <w:b/>
                <w:color w:val="971D20" w:themeColor="accent3"/>
              </w:rPr>
              <w:t>B) Distributive Property</w:t>
            </w:r>
          </w:p>
        </w:tc>
        <w:tc>
          <w:tcPr>
            <w:tcW w:w="3113" w:type="dxa"/>
            <w:vAlign w:val="center"/>
          </w:tcPr>
          <w:p w14:paraId="76F47BD9" w14:textId="77777777" w:rsidR="006416AA" w:rsidRPr="000742BB" w:rsidRDefault="00DA21F3" w:rsidP="000742B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0742BB">
              <w:rPr>
                <w:b/>
                <w:color w:val="971D20" w:themeColor="accent3"/>
              </w:rPr>
              <w:t>F) Division Property</w:t>
            </w:r>
          </w:p>
        </w:tc>
        <w:tc>
          <w:tcPr>
            <w:tcW w:w="3113" w:type="dxa"/>
            <w:vAlign w:val="center"/>
          </w:tcPr>
          <w:p w14:paraId="1C402E91" w14:textId="77777777" w:rsidR="006416AA" w:rsidRPr="000742BB" w:rsidRDefault="00DA21F3" w:rsidP="000742B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0742BB">
              <w:rPr>
                <w:b/>
                <w:color w:val="971D20" w:themeColor="accent3"/>
              </w:rPr>
              <w:t>L) Subtraction Property</w:t>
            </w:r>
          </w:p>
        </w:tc>
      </w:tr>
      <w:tr w:rsidR="006416AA" w:rsidRPr="000742BB" w14:paraId="2CFA890A" w14:textId="77777777" w:rsidTr="000742BB">
        <w:trPr>
          <w:trHeight w:val="720"/>
        </w:trPr>
        <w:tc>
          <w:tcPr>
            <w:tcW w:w="3114" w:type="dxa"/>
            <w:vAlign w:val="center"/>
          </w:tcPr>
          <w:p w14:paraId="784ADAEB" w14:textId="7D3AB80F" w:rsidR="006416AA" w:rsidRPr="000742BB" w:rsidRDefault="00DA21F3" w:rsidP="000742B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0742BB">
              <w:rPr>
                <w:b/>
                <w:color w:val="971D20" w:themeColor="accent3"/>
              </w:rPr>
              <w:t>C)</w:t>
            </w:r>
            <w:r w:rsidR="000742BB">
              <w:rPr>
                <w:b/>
                <w:color w:val="971D20" w:themeColor="accent3"/>
              </w:rPr>
              <w:t xml:space="preserve"> </w:t>
            </w:r>
            <w:r w:rsidR="000742BB" w:rsidRPr="000742BB">
              <w:rPr>
                <w:b/>
                <w:color w:val="971D20" w:themeColor="accent3"/>
                <w:position w:val="-6"/>
              </w:rPr>
              <w:object w:dxaOrig="1280" w:dyaOrig="279" w14:anchorId="7BDC496C">
                <v:shape id="_x0000_i1043" type="#_x0000_t75" style="width:63.95pt;height:14.2pt" o:ole="">
                  <v:imagedata r:id="rId44" o:title=""/>
                </v:shape>
                <o:OLEObject Type="Embed" ProgID="Equation.DSMT4" ShapeID="_x0000_i1043" DrawAspect="Content" ObjectID="_1818406002" r:id="rId45"/>
              </w:object>
            </w:r>
          </w:p>
        </w:tc>
        <w:tc>
          <w:tcPr>
            <w:tcW w:w="3113" w:type="dxa"/>
            <w:vAlign w:val="center"/>
          </w:tcPr>
          <w:p w14:paraId="6ABD68F9" w14:textId="08BC3AB2" w:rsidR="006416AA" w:rsidRPr="000742BB" w:rsidRDefault="00DA21F3" w:rsidP="000742B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0742BB">
              <w:rPr>
                <w:b/>
                <w:color w:val="971D20" w:themeColor="accent3"/>
              </w:rPr>
              <w:t>G)</w:t>
            </w:r>
            <w:r w:rsidR="000742BB">
              <w:rPr>
                <w:b/>
                <w:color w:val="971D20" w:themeColor="accent3"/>
              </w:rPr>
              <w:t xml:space="preserve"> </w:t>
            </w:r>
            <w:r w:rsidR="000742BB" w:rsidRPr="000742BB">
              <w:rPr>
                <w:b/>
                <w:color w:val="971D20" w:themeColor="accent3"/>
                <w:position w:val="-6"/>
              </w:rPr>
              <w:object w:dxaOrig="960" w:dyaOrig="279" w14:anchorId="0B1C9A0B">
                <v:shape id="_x0000_i1044" type="#_x0000_t75" style="width:48.1pt;height:14.2pt" o:ole="">
                  <v:imagedata r:id="rId46" o:title=""/>
                </v:shape>
                <o:OLEObject Type="Embed" ProgID="Equation.DSMT4" ShapeID="_x0000_i1044" DrawAspect="Content" ObjectID="_1818406003" r:id="rId47"/>
              </w:object>
            </w:r>
          </w:p>
        </w:tc>
        <w:tc>
          <w:tcPr>
            <w:tcW w:w="3113" w:type="dxa"/>
            <w:vAlign w:val="center"/>
          </w:tcPr>
          <w:p w14:paraId="7F70FF2E" w14:textId="4CA41D94" w:rsidR="006416AA" w:rsidRPr="000742BB" w:rsidRDefault="00DA21F3" w:rsidP="000742B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0742BB">
              <w:rPr>
                <w:b/>
                <w:color w:val="971D20" w:themeColor="accent3"/>
              </w:rPr>
              <w:t>M)</w:t>
            </w:r>
            <w:r w:rsidR="000742BB">
              <w:rPr>
                <w:b/>
                <w:color w:val="971D20" w:themeColor="accent3"/>
              </w:rPr>
              <w:t xml:space="preserve"> </w:t>
            </w:r>
            <w:r w:rsidR="000742BB" w:rsidRPr="000742BB">
              <w:rPr>
                <w:b/>
                <w:color w:val="971D20" w:themeColor="accent3"/>
                <w:position w:val="-6"/>
              </w:rPr>
              <w:object w:dxaOrig="700" w:dyaOrig="279" w14:anchorId="3B6BC029">
                <v:shape id="_x0000_i1045" type="#_x0000_t75" style="width:34.75pt;height:14.2pt" o:ole="">
                  <v:imagedata r:id="rId48" o:title=""/>
                </v:shape>
                <o:OLEObject Type="Embed" ProgID="Equation.DSMT4" ShapeID="_x0000_i1045" DrawAspect="Content" ObjectID="_1818406004" r:id="rId49"/>
              </w:object>
            </w:r>
          </w:p>
        </w:tc>
      </w:tr>
      <w:tr w:rsidR="006416AA" w:rsidRPr="000742BB" w14:paraId="6B390945" w14:textId="77777777" w:rsidTr="000742BB">
        <w:trPr>
          <w:trHeight w:val="720"/>
        </w:trPr>
        <w:tc>
          <w:tcPr>
            <w:tcW w:w="3114" w:type="dxa"/>
            <w:vAlign w:val="center"/>
          </w:tcPr>
          <w:p w14:paraId="22680BBE" w14:textId="6E19315E" w:rsidR="006416AA" w:rsidRPr="000742BB" w:rsidRDefault="00DA21F3" w:rsidP="000742B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0742BB">
              <w:rPr>
                <w:b/>
                <w:color w:val="971D20" w:themeColor="accent3"/>
              </w:rPr>
              <w:t>D)</w:t>
            </w:r>
            <w:r w:rsidR="000742BB">
              <w:rPr>
                <w:b/>
                <w:color w:val="971D20" w:themeColor="accent3"/>
              </w:rPr>
              <w:t xml:space="preserve"> </w:t>
            </w:r>
            <w:r w:rsidR="000742BB" w:rsidRPr="000742BB">
              <w:rPr>
                <w:b/>
                <w:color w:val="971D20" w:themeColor="accent3"/>
                <w:position w:val="-6"/>
              </w:rPr>
              <w:object w:dxaOrig="1660" w:dyaOrig="279" w14:anchorId="0149913B">
                <v:shape id="_x0000_i1046" type="#_x0000_t75" style="width:83.7pt;height:14.2pt" o:ole="">
                  <v:imagedata r:id="rId50" o:title=""/>
                </v:shape>
                <o:OLEObject Type="Embed" ProgID="Equation.DSMT4" ShapeID="_x0000_i1046" DrawAspect="Content" ObjectID="_1818406005" r:id="rId51"/>
              </w:object>
            </w:r>
          </w:p>
        </w:tc>
        <w:tc>
          <w:tcPr>
            <w:tcW w:w="3113" w:type="dxa"/>
            <w:vAlign w:val="center"/>
          </w:tcPr>
          <w:p w14:paraId="0C9739F7" w14:textId="40510DA6" w:rsidR="006416AA" w:rsidRPr="000742BB" w:rsidRDefault="00DA21F3" w:rsidP="000742B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0742BB">
              <w:rPr>
                <w:b/>
                <w:color w:val="971D20" w:themeColor="accent3"/>
              </w:rPr>
              <w:t>H)</w:t>
            </w:r>
            <w:r w:rsidR="000742BB">
              <w:rPr>
                <w:b/>
                <w:color w:val="971D20" w:themeColor="accent3"/>
              </w:rPr>
              <w:t xml:space="preserve"> </w:t>
            </w:r>
            <w:r w:rsidR="000742BB" w:rsidRPr="000742BB">
              <w:rPr>
                <w:b/>
                <w:color w:val="971D20" w:themeColor="accent3"/>
                <w:position w:val="-6"/>
              </w:rPr>
              <w:object w:dxaOrig="1420" w:dyaOrig="279" w14:anchorId="530385BD">
                <v:shape id="_x0000_i1047" type="#_x0000_t75" style="width:71.15pt;height:14.2pt" o:ole="">
                  <v:imagedata r:id="rId52" o:title=""/>
                </v:shape>
                <o:OLEObject Type="Embed" ProgID="Equation.DSMT4" ShapeID="_x0000_i1047" DrawAspect="Content" ObjectID="_1818406006" r:id="rId53"/>
              </w:object>
            </w:r>
          </w:p>
        </w:tc>
        <w:tc>
          <w:tcPr>
            <w:tcW w:w="3113" w:type="dxa"/>
            <w:vAlign w:val="center"/>
          </w:tcPr>
          <w:p w14:paraId="20976637" w14:textId="1CDE177E" w:rsidR="006416AA" w:rsidRPr="000742BB" w:rsidRDefault="00DA21F3" w:rsidP="000742B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0742BB">
              <w:rPr>
                <w:b/>
                <w:color w:val="971D20" w:themeColor="accent3"/>
              </w:rPr>
              <w:t>N)</w:t>
            </w:r>
            <w:r w:rsidR="000742BB">
              <w:rPr>
                <w:b/>
                <w:color w:val="971D20" w:themeColor="accent3"/>
              </w:rPr>
              <w:t xml:space="preserve"> </w:t>
            </w:r>
            <w:r w:rsidR="000742BB" w:rsidRPr="000742BB">
              <w:rPr>
                <w:b/>
                <w:color w:val="971D20" w:themeColor="accent3"/>
                <w:position w:val="-6"/>
              </w:rPr>
              <w:object w:dxaOrig="1160" w:dyaOrig="279" w14:anchorId="3A8EEE6D">
                <v:shape id="_x0000_i1048" type="#_x0000_t75" style="width:57.8pt;height:14.2pt" o:ole="">
                  <v:imagedata r:id="rId54" o:title=""/>
                </v:shape>
                <o:OLEObject Type="Embed" ProgID="Equation.DSMT4" ShapeID="_x0000_i1048" DrawAspect="Content" ObjectID="_1818406007" r:id="rId55"/>
              </w:object>
            </w:r>
          </w:p>
        </w:tc>
      </w:tr>
      <w:tr w:rsidR="006416AA" w:rsidRPr="000742BB" w14:paraId="0C598F73" w14:textId="77777777" w:rsidTr="000742BB">
        <w:trPr>
          <w:trHeight w:val="720"/>
        </w:trPr>
        <w:tc>
          <w:tcPr>
            <w:tcW w:w="3114" w:type="dxa"/>
            <w:vAlign w:val="center"/>
          </w:tcPr>
          <w:p w14:paraId="06258C3D" w14:textId="00DA2E73" w:rsidR="006416AA" w:rsidRPr="000742BB" w:rsidRDefault="00DA21F3" w:rsidP="000742B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0742BB">
              <w:rPr>
                <w:b/>
                <w:color w:val="971D20" w:themeColor="accent3"/>
              </w:rPr>
              <w:t>E)</w:t>
            </w:r>
            <w:r w:rsidR="000742BB">
              <w:rPr>
                <w:b/>
                <w:color w:val="971D20" w:themeColor="accent3"/>
              </w:rPr>
              <w:t xml:space="preserve"> </w:t>
            </w:r>
            <w:r w:rsidR="000742BB" w:rsidRPr="000742BB">
              <w:rPr>
                <w:b/>
                <w:color w:val="971D20" w:themeColor="accent3"/>
                <w:position w:val="-6"/>
              </w:rPr>
              <w:object w:dxaOrig="1660" w:dyaOrig="279" w14:anchorId="3A0AE0A0">
                <v:shape id="_x0000_i1049" type="#_x0000_t75" style="width:83.7pt;height:14.2pt" o:ole="">
                  <v:imagedata r:id="rId56" o:title=""/>
                </v:shape>
                <o:OLEObject Type="Embed" ProgID="Equation.DSMT4" ShapeID="_x0000_i1049" DrawAspect="Content" ObjectID="_1818406008" r:id="rId57"/>
              </w:object>
            </w:r>
          </w:p>
        </w:tc>
        <w:tc>
          <w:tcPr>
            <w:tcW w:w="3113" w:type="dxa"/>
            <w:vAlign w:val="center"/>
          </w:tcPr>
          <w:p w14:paraId="6981B07D" w14:textId="74BA6712" w:rsidR="006416AA" w:rsidRPr="000742BB" w:rsidRDefault="00DA21F3" w:rsidP="000742B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0742BB">
              <w:rPr>
                <w:b/>
                <w:color w:val="971D20" w:themeColor="accent3"/>
              </w:rPr>
              <w:t>J)</w:t>
            </w:r>
            <w:r w:rsidR="000742BB">
              <w:rPr>
                <w:b/>
                <w:color w:val="971D20" w:themeColor="accent3"/>
              </w:rPr>
              <w:t xml:space="preserve"> </w:t>
            </w:r>
            <w:r w:rsidR="000742BB" w:rsidRPr="000742BB">
              <w:rPr>
                <w:b/>
                <w:color w:val="971D20" w:themeColor="accent3"/>
                <w:position w:val="-6"/>
              </w:rPr>
              <w:object w:dxaOrig="840" w:dyaOrig="279" w14:anchorId="4846D445">
                <v:shape id="_x0000_i1050" type="#_x0000_t75" style="width:42.55pt;height:14.2pt" o:ole="">
                  <v:imagedata r:id="rId58" o:title=""/>
                </v:shape>
                <o:OLEObject Type="Embed" ProgID="Equation.DSMT4" ShapeID="_x0000_i1050" DrawAspect="Content" ObjectID="_1818406009" r:id="rId59"/>
              </w:object>
            </w:r>
          </w:p>
        </w:tc>
        <w:tc>
          <w:tcPr>
            <w:tcW w:w="3113" w:type="dxa"/>
            <w:vAlign w:val="center"/>
          </w:tcPr>
          <w:p w14:paraId="2F5C8B52" w14:textId="77777777" w:rsidR="006416AA" w:rsidRPr="000742BB" w:rsidRDefault="006416AA" w:rsidP="000742B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</w:p>
        </w:tc>
      </w:tr>
    </w:tbl>
    <w:p w14:paraId="62E0ED44" w14:textId="77777777" w:rsidR="006416AA" w:rsidRPr="002D7336" w:rsidRDefault="006416AA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highlight w:val="yellow"/>
        </w:rPr>
      </w:pPr>
    </w:p>
    <w:p w14:paraId="6FC19A26" w14:textId="77777777" w:rsidR="00077A25" w:rsidRPr="002D7336" w:rsidRDefault="00077A25">
      <w:pPr>
        <w:spacing w:after="120" w:line="276" w:lineRule="auto"/>
        <w:rPr>
          <w:b/>
          <w:bCs/>
          <w:caps/>
          <w:sz w:val="32"/>
          <w:szCs w:val="32"/>
          <w:highlight w:val="yellow"/>
        </w:rPr>
      </w:pPr>
      <w:r w:rsidRPr="002D7336">
        <w:rPr>
          <w:highlight w:val="yellow"/>
        </w:rPr>
        <w:br w:type="page"/>
      </w:r>
    </w:p>
    <w:p w14:paraId="7A247475" w14:textId="1B5A3C22" w:rsidR="006416AA" w:rsidRPr="00DC0168" w:rsidRDefault="00DA21F3">
      <w:pPr>
        <w:pStyle w:val="Title"/>
      </w:pPr>
      <w:bookmarkStart w:id="0" w:name="_Hlk204256339"/>
      <w:r w:rsidRPr="00DC0168">
        <w:lastRenderedPageBreak/>
        <w:t>Cross-Examination: Card Set B</w:t>
      </w:r>
    </w:p>
    <w:tbl>
      <w:tblPr>
        <w:tblStyle w:val="a0"/>
        <w:tblW w:w="9350" w:type="dxa"/>
        <w:tblBorders>
          <w:top w:val="single" w:sz="8" w:space="0" w:color="346E7C"/>
          <w:left w:val="single" w:sz="8" w:space="0" w:color="346E7C"/>
          <w:bottom w:val="single" w:sz="8" w:space="0" w:color="346E7C"/>
          <w:right w:val="single" w:sz="8" w:space="0" w:color="346E7C"/>
        </w:tblBorders>
        <w:tblLayout w:type="fixed"/>
        <w:tblLook w:val="0400" w:firstRow="0" w:lastRow="0" w:firstColumn="0" w:lastColumn="0" w:noHBand="0" w:noVBand="1"/>
      </w:tblPr>
      <w:tblGrid>
        <w:gridCol w:w="4675"/>
        <w:gridCol w:w="4675"/>
      </w:tblGrid>
      <w:tr w:rsidR="00DC0168" w:rsidRPr="00DC0168" w14:paraId="5800435D" w14:textId="77777777" w:rsidTr="00AE22B2">
        <w:trPr>
          <w:cantSplit/>
          <w:trHeight w:val="1440"/>
          <w:tblHeader/>
        </w:trPr>
        <w:tc>
          <w:tcPr>
            <w:tcW w:w="9350" w:type="dxa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59221345" w14:textId="7F3F5D56" w:rsidR="00DC0168" w:rsidRPr="00DC0168" w:rsidRDefault="00DC0168" w:rsidP="00DC016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285782" w:themeColor="accent1"/>
                <w:sz w:val="32"/>
                <w:szCs w:val="32"/>
              </w:rPr>
            </w:pPr>
            <w:r w:rsidRPr="00DC0168">
              <w:rPr>
                <w:b/>
                <w:color w:val="285782" w:themeColor="accent1"/>
                <w:sz w:val="32"/>
                <w:szCs w:val="32"/>
              </w:rPr>
              <w:t xml:space="preserve">Given: </w:t>
            </w:r>
            <w:r w:rsidRPr="00DC0168">
              <w:rPr>
                <w:b/>
                <w:color w:val="285782" w:themeColor="accent1"/>
                <w:position w:val="-12"/>
                <w:sz w:val="32"/>
                <w:szCs w:val="32"/>
              </w:rPr>
              <w:object w:dxaOrig="3620" w:dyaOrig="380" w14:anchorId="762434D8">
                <v:shape id="_x0000_i1051" type="#_x0000_t75" style="width:181.25pt;height:19.45pt" o:ole="">
                  <v:imagedata r:id="rId60" o:title=""/>
                </v:shape>
                <o:OLEObject Type="Embed" ProgID="Equation.DSMT4" ShapeID="_x0000_i1051" DrawAspect="Content" ObjectID="_1818406010" r:id="rId61"/>
              </w:object>
            </w:r>
            <w:r w:rsidRPr="00DC0168">
              <w:rPr>
                <w:b/>
                <w:color w:val="285782" w:themeColor="accent1"/>
                <w:sz w:val="32"/>
                <w:szCs w:val="32"/>
              </w:rPr>
              <w:br/>
              <w:t xml:space="preserve">             </w:t>
            </w:r>
            <w:r w:rsidRPr="00DC0168">
              <w:rPr>
                <w:b/>
                <w:color w:val="285782" w:themeColor="accent1"/>
                <w:position w:val="-6"/>
                <w:sz w:val="32"/>
                <w:szCs w:val="32"/>
              </w:rPr>
              <w:object w:dxaOrig="1219" w:dyaOrig="320" w14:anchorId="52431571">
                <v:shape id="_x0000_i1052" type="#_x0000_t75" style="width:60.3pt;height:16.1pt" o:ole="">
                  <v:imagedata r:id="rId62" o:title=""/>
                </v:shape>
                <o:OLEObject Type="Embed" ProgID="Equation.DSMT4" ShapeID="_x0000_i1052" DrawAspect="Content" ObjectID="_1818406011" r:id="rId63"/>
              </w:object>
            </w:r>
            <w:r w:rsidRPr="00DC0168">
              <w:rPr>
                <w:noProof/>
                <w:color w:val="285782" w:themeColor="accent1"/>
                <w:sz w:val="32"/>
                <w:szCs w:val="32"/>
              </w:rPr>
              <w:drawing>
                <wp:anchor distT="0" distB="0" distL="114300" distR="114300" simplePos="0" relativeHeight="251679744" behindDoc="0" locked="0" layoutInCell="1" hidden="0" allowOverlap="1" wp14:anchorId="37FC28FE" wp14:editId="5FBD6A3E">
                  <wp:simplePos x="0" y="0"/>
                  <wp:positionH relativeFrom="column">
                    <wp:posOffset>3555365</wp:posOffset>
                  </wp:positionH>
                  <wp:positionV relativeFrom="paragraph">
                    <wp:posOffset>3175</wp:posOffset>
                  </wp:positionV>
                  <wp:extent cx="2191385" cy="994410"/>
                  <wp:effectExtent l="0" t="0" r="0" b="0"/>
                  <wp:wrapNone/>
                  <wp:docPr id="159052253" name="image194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94.png"/>
                          <pic:cNvPicPr preferRelativeResize="0"/>
                        </pic:nvPicPr>
                        <pic:blipFill>
                          <a:blip r:embed="rId64"/>
                          <a:srcRect l="18791" t="28523" r="23334" b="4240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91385" cy="99441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anchor>
              </w:drawing>
            </w:r>
          </w:p>
          <w:p w14:paraId="20682FD8" w14:textId="1B982B5C" w:rsidR="00DC0168" w:rsidRPr="00DC0168" w:rsidRDefault="00DC0168" w:rsidP="00DC016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color w:val="285782" w:themeColor="accent1"/>
                <w:sz w:val="32"/>
                <w:szCs w:val="32"/>
              </w:rPr>
            </w:pPr>
            <w:r w:rsidRPr="00DC0168">
              <w:rPr>
                <w:b/>
                <w:color w:val="285782" w:themeColor="accent1"/>
                <w:sz w:val="32"/>
                <w:szCs w:val="32"/>
              </w:rPr>
              <w:t xml:space="preserve">Prove: </w:t>
            </w:r>
            <w:r w:rsidRPr="00DC0168">
              <w:rPr>
                <w:b/>
                <w:color w:val="285782" w:themeColor="accent1"/>
                <w:position w:val="-12"/>
                <w:sz w:val="32"/>
                <w:szCs w:val="32"/>
              </w:rPr>
              <w:object w:dxaOrig="3620" w:dyaOrig="380" w14:anchorId="21601720">
                <v:shape id="_x0000_i1053" type="#_x0000_t75" style="width:181.25pt;height:19.45pt" o:ole="">
                  <v:imagedata r:id="rId65" o:title=""/>
                </v:shape>
                <o:OLEObject Type="Embed" ProgID="Equation.DSMT4" ShapeID="_x0000_i1053" DrawAspect="Content" ObjectID="_1818406012" r:id="rId66"/>
              </w:object>
            </w:r>
          </w:p>
        </w:tc>
      </w:tr>
      <w:tr w:rsidR="00DC0168" w:rsidRPr="00DC0168" w14:paraId="318836A7" w14:textId="77777777" w:rsidTr="00AE22B2">
        <w:trPr>
          <w:cantSplit/>
          <w:tblHeader/>
        </w:trPr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1D253515" w14:textId="77777777" w:rsidR="00DC0168" w:rsidRPr="00DC0168" w:rsidRDefault="00DC0168" w:rsidP="00DC016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b/>
                <w:color w:val="FFFFFF"/>
              </w:rPr>
            </w:pPr>
            <w:r w:rsidRPr="00DC0168">
              <w:rPr>
                <w:b/>
                <w:color w:val="FFFFFF"/>
              </w:rPr>
              <w:t>Statement:</w:t>
            </w:r>
          </w:p>
        </w:tc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3772287E" w14:textId="77777777" w:rsidR="00DC0168" w:rsidRPr="00DC0168" w:rsidRDefault="00DC0168" w:rsidP="00DC016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b/>
                <w:color w:val="FFFFFF"/>
              </w:rPr>
            </w:pPr>
            <w:r w:rsidRPr="00DC0168">
              <w:rPr>
                <w:b/>
                <w:color w:val="FFFFFF"/>
              </w:rPr>
              <w:t>Reason:</w:t>
            </w:r>
          </w:p>
        </w:tc>
      </w:tr>
      <w:tr w:rsidR="00DC0168" w:rsidRPr="00DC0168" w14:paraId="1E7E0297" w14:textId="77777777" w:rsidTr="00AE22B2">
        <w:trPr>
          <w:trHeight w:val="864"/>
        </w:trPr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1A56614" w14:textId="549F35D3" w:rsidR="00DC0168" w:rsidRPr="00DC0168" w:rsidRDefault="00DC0168" w:rsidP="00E66811">
            <w:pPr>
              <w:numPr>
                <w:ilvl w:val="0"/>
                <w:numId w:val="33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DC0168">
              <w:rPr>
                <w:noProof/>
                <w:color w:val="971D20" w:themeColor="accent3"/>
                <w:position w:val="-10"/>
                <w:lang w:val="es-ES_tradnl"/>
                <w14:ligatures w14:val="none"/>
              </w:rPr>
              <w:object w:dxaOrig="2799" w:dyaOrig="320" w14:anchorId="19BDA4A3">
                <v:shape id="_x0000_i1054" type="#_x0000_t75" style="width:140.4pt;height:16.1pt" o:ole="">
                  <v:imagedata r:id="rId67" o:title=""/>
                </v:shape>
                <o:OLEObject Type="Embed" ProgID="Equation.DSMT4" ShapeID="_x0000_i1054" DrawAspect="Content" ObjectID="_1818406013" r:id="rId68"/>
              </w:object>
            </w:r>
          </w:p>
        </w:tc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149FD0F" w14:textId="186D6FCC" w:rsidR="00DC0168" w:rsidRPr="00DC0168" w:rsidRDefault="00DC0168" w:rsidP="00E66811">
            <w:pPr>
              <w:numPr>
                <w:ilvl w:val="0"/>
                <w:numId w:val="39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  <w:tr w:rsidR="00DC0168" w:rsidRPr="00DC0168" w14:paraId="489C57DB" w14:textId="77777777" w:rsidTr="00AE22B2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3362209" w14:textId="236A838B" w:rsidR="00DC0168" w:rsidRPr="00DC0168" w:rsidRDefault="00DC0168" w:rsidP="00E66811">
            <w:pPr>
              <w:numPr>
                <w:ilvl w:val="0"/>
                <w:numId w:val="38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EC4A28A" w14:textId="5C648C76" w:rsidR="00DC0168" w:rsidRPr="00DC0168" w:rsidRDefault="00DC0168" w:rsidP="00E66811">
            <w:pPr>
              <w:numPr>
                <w:ilvl w:val="0"/>
                <w:numId w:val="39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DC0168">
              <w:rPr>
                <w:b/>
                <w:color w:val="971D20" w:themeColor="accent3"/>
              </w:rPr>
              <w:t>Given</w:t>
            </w:r>
          </w:p>
        </w:tc>
      </w:tr>
      <w:tr w:rsidR="00DC0168" w:rsidRPr="00DC0168" w14:paraId="1CC26218" w14:textId="77777777" w:rsidTr="00AE22B2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0E35097" w14:textId="4768F223" w:rsidR="00DC0168" w:rsidRPr="00DC0168" w:rsidRDefault="00DC0168" w:rsidP="00E66811">
            <w:pPr>
              <w:numPr>
                <w:ilvl w:val="0"/>
                <w:numId w:val="3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DC0168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860" w:dyaOrig="279" w14:anchorId="74F756DD">
                <v:shape id="_x0000_i1055" type="#_x0000_t75" style="width:93.4pt;height:14.2pt" o:ole="">
                  <v:imagedata r:id="rId69" o:title=""/>
                </v:shape>
                <o:OLEObject Type="Embed" ProgID="Equation.DSMT4" ShapeID="_x0000_i1055" DrawAspect="Content" ObjectID="_1818406014" r:id="rId70"/>
              </w:object>
            </w: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B977724" w14:textId="3966B249" w:rsidR="00DC0168" w:rsidRPr="00DC0168" w:rsidRDefault="00DC0168" w:rsidP="00E66811">
            <w:pPr>
              <w:numPr>
                <w:ilvl w:val="0"/>
                <w:numId w:val="40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  <w:tr w:rsidR="00DC0168" w:rsidRPr="00DC0168" w14:paraId="3D1E94B6" w14:textId="77777777" w:rsidTr="00AE22B2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839E72B" w14:textId="77777777" w:rsidR="00DC0168" w:rsidRPr="00DC0168" w:rsidRDefault="00DC0168" w:rsidP="00E66811">
            <w:pPr>
              <w:numPr>
                <w:ilvl w:val="0"/>
                <w:numId w:val="35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0663C28" w14:textId="265D04C8" w:rsidR="00DC0168" w:rsidRPr="00DC0168" w:rsidRDefault="00DC0168" w:rsidP="00E66811">
            <w:pPr>
              <w:numPr>
                <w:ilvl w:val="0"/>
                <w:numId w:val="4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DC0168">
              <w:rPr>
                <w:b/>
                <w:color w:val="971D20" w:themeColor="accent3"/>
              </w:rPr>
              <w:t>Definition of Congruent Angles</w:t>
            </w:r>
          </w:p>
        </w:tc>
      </w:tr>
      <w:tr w:rsidR="00DC0168" w:rsidRPr="00DC0168" w14:paraId="35302F14" w14:textId="77777777" w:rsidTr="00AE22B2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93BDD36" w14:textId="30562A82" w:rsidR="00DC0168" w:rsidRPr="00DC0168" w:rsidRDefault="00DC0168" w:rsidP="00E66811">
            <w:pPr>
              <w:pStyle w:val="ListParagraph"/>
              <w:numPr>
                <w:ilvl w:val="0"/>
                <w:numId w:val="36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DC0168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860" w:dyaOrig="279" w14:anchorId="254D6B7C">
                <v:shape id="_x0000_i1056" type="#_x0000_t75" style="width:93.4pt;height:14.2pt" o:ole="">
                  <v:imagedata r:id="rId71" o:title=""/>
                </v:shape>
                <o:OLEObject Type="Embed" ProgID="Equation.DSMT4" ShapeID="_x0000_i1056" DrawAspect="Content" ObjectID="_1818406015" r:id="rId72"/>
              </w:object>
            </w: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8A24B50" w14:textId="33D277CE" w:rsidR="00DC0168" w:rsidRPr="00DC0168" w:rsidRDefault="00DC0168" w:rsidP="00E66811">
            <w:pPr>
              <w:pStyle w:val="ListParagraph"/>
              <w:numPr>
                <w:ilvl w:val="0"/>
                <w:numId w:val="4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  <w:tr w:rsidR="00DC0168" w14:paraId="26C8653E" w14:textId="77777777" w:rsidTr="00AE22B2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48AE524" w14:textId="6A01DA36" w:rsidR="00DC0168" w:rsidRPr="00DC0168" w:rsidRDefault="00DC0168" w:rsidP="00E66811">
            <w:pPr>
              <w:pStyle w:val="ListParagraph"/>
              <w:numPr>
                <w:ilvl w:val="0"/>
                <w:numId w:val="37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DC0168">
              <w:rPr>
                <w:noProof/>
                <w:color w:val="971D20" w:themeColor="accent3"/>
                <w:position w:val="-10"/>
                <w:lang w:val="es-ES_tradnl"/>
                <w14:ligatures w14:val="none"/>
              </w:rPr>
              <w:object w:dxaOrig="2799" w:dyaOrig="320" w14:anchorId="7F87337C">
                <v:shape id="_x0000_i1057" type="#_x0000_t75" style="width:140.4pt;height:16.1pt" o:ole="">
                  <v:imagedata r:id="rId73" o:title=""/>
                </v:shape>
                <o:OLEObject Type="Embed" ProgID="Equation.DSMT4" ShapeID="_x0000_i1057" DrawAspect="Content" ObjectID="_1818406016" r:id="rId74"/>
              </w:object>
            </w: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F854582" w14:textId="1040DCFD" w:rsidR="00DC0168" w:rsidRPr="00DC0168" w:rsidRDefault="00DC0168" w:rsidP="00E66811">
            <w:pPr>
              <w:pStyle w:val="ListParagraph"/>
              <w:numPr>
                <w:ilvl w:val="0"/>
                <w:numId w:val="43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DC0168">
              <w:rPr>
                <w:b/>
                <w:color w:val="971D20" w:themeColor="accent3"/>
              </w:rPr>
              <w:t>Definition of Complementary Angles</w:t>
            </w:r>
          </w:p>
        </w:tc>
      </w:tr>
      <w:tr w:rsidR="00DC0168" w14:paraId="6F900FD9" w14:textId="77777777" w:rsidTr="00AE22B2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70E0CD44" w14:textId="77777777" w:rsidR="00DC0168" w:rsidRPr="000217A8" w:rsidRDefault="00DC0168" w:rsidP="00DC016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7B2FB06C" w14:textId="77777777" w:rsidR="00DC0168" w:rsidRPr="000217A8" w:rsidRDefault="00DC0168" w:rsidP="00DC016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</w:tbl>
    <w:p w14:paraId="51FF1F38" w14:textId="77777777" w:rsidR="00DC0168" w:rsidRDefault="00DC0168" w:rsidP="00DC0168">
      <w:pPr>
        <w:rPr>
          <w:highlight w:val="yellow"/>
        </w:rPr>
      </w:pPr>
    </w:p>
    <w:bookmarkEnd w:id="0"/>
    <w:p w14:paraId="25162CD8" w14:textId="77777777" w:rsidR="008A7A74" w:rsidRDefault="008A7A74">
      <w:pPr>
        <w:spacing w:after="120" w:line="276" w:lineRule="auto"/>
        <w:rPr>
          <w:b/>
          <w:bCs/>
          <w:caps/>
          <w:sz w:val="32"/>
          <w:szCs w:val="32"/>
          <w:highlight w:val="yellow"/>
        </w:rPr>
      </w:pPr>
      <w:r>
        <w:rPr>
          <w:highlight w:val="yellow"/>
        </w:rPr>
        <w:br w:type="page"/>
      </w:r>
    </w:p>
    <w:p w14:paraId="3D4178DA" w14:textId="77777777" w:rsidR="004C6AF4" w:rsidRPr="00DC0168" w:rsidRDefault="004C6AF4" w:rsidP="004C6AF4">
      <w:pPr>
        <w:pStyle w:val="Title"/>
      </w:pPr>
      <w:r w:rsidRPr="00DC0168">
        <w:lastRenderedPageBreak/>
        <w:t>Cross-Examination: Card Set B</w:t>
      </w:r>
    </w:p>
    <w:tbl>
      <w:tblPr>
        <w:tblStyle w:val="a0"/>
        <w:tblW w:w="9350" w:type="dxa"/>
        <w:tblBorders>
          <w:top w:val="single" w:sz="8" w:space="0" w:color="346E7C"/>
          <w:left w:val="single" w:sz="8" w:space="0" w:color="346E7C"/>
          <w:bottom w:val="single" w:sz="8" w:space="0" w:color="346E7C"/>
          <w:right w:val="single" w:sz="8" w:space="0" w:color="346E7C"/>
        </w:tblBorders>
        <w:tblLayout w:type="fixed"/>
        <w:tblLook w:val="0400" w:firstRow="0" w:lastRow="0" w:firstColumn="0" w:lastColumn="0" w:noHBand="0" w:noVBand="1"/>
      </w:tblPr>
      <w:tblGrid>
        <w:gridCol w:w="4675"/>
        <w:gridCol w:w="4675"/>
      </w:tblGrid>
      <w:tr w:rsidR="004C6AF4" w:rsidRPr="00DC0168" w14:paraId="4D602588" w14:textId="77777777" w:rsidTr="00AE22B2">
        <w:trPr>
          <w:cantSplit/>
          <w:trHeight w:val="1440"/>
          <w:tblHeader/>
        </w:trPr>
        <w:tc>
          <w:tcPr>
            <w:tcW w:w="9350" w:type="dxa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65E4119B" w14:textId="2F4A42DF" w:rsidR="004C6AF4" w:rsidRPr="004C6AF4" w:rsidRDefault="004C6AF4" w:rsidP="00AB67E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b/>
                <w:color w:val="285782" w:themeColor="accent1"/>
                <w:sz w:val="32"/>
                <w:szCs w:val="32"/>
              </w:rPr>
            </w:pPr>
            <w:r w:rsidRPr="004C6AF4">
              <w:rPr>
                <w:noProof/>
                <w:color w:val="285782" w:themeColor="accent1"/>
                <w:sz w:val="32"/>
                <w:szCs w:val="32"/>
              </w:rPr>
              <w:drawing>
                <wp:anchor distT="0" distB="0" distL="114300" distR="114300" simplePos="0" relativeHeight="251681792" behindDoc="0" locked="0" layoutInCell="1" hidden="0" allowOverlap="1" wp14:anchorId="6211BCFC" wp14:editId="20CAC726">
                  <wp:simplePos x="0" y="0"/>
                  <wp:positionH relativeFrom="column">
                    <wp:posOffset>3167380</wp:posOffset>
                  </wp:positionH>
                  <wp:positionV relativeFrom="margin">
                    <wp:align>bottom</wp:align>
                  </wp:positionV>
                  <wp:extent cx="2669540" cy="877570"/>
                  <wp:effectExtent l="0" t="0" r="0" b="0"/>
                  <wp:wrapNone/>
                  <wp:docPr id="1965485590" name="image108.png" descr="A picture containing outdoor, dark, silhouette, night sky&#10;&#10;Description automatically generated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08.png" descr="A picture containing outdoor, dark, silhouette, night sky&#10;&#10;Description automatically generated"/>
                          <pic:cNvPicPr preferRelativeResize="0"/>
                        </pic:nvPicPr>
                        <pic:blipFill>
                          <a:blip r:embed="rId75"/>
                          <a:srcRect l="10205" t="33995" r="8647" b="3888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69540" cy="87757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4C6AF4">
              <w:rPr>
                <w:b/>
                <w:color w:val="285782" w:themeColor="accent1"/>
                <w:sz w:val="32"/>
                <w:szCs w:val="32"/>
              </w:rPr>
              <w:br/>
              <w:t xml:space="preserve">Given: </w:t>
            </w:r>
            <w:r w:rsidRPr="004C6AF4">
              <w:rPr>
                <w:b/>
                <w:color w:val="285782" w:themeColor="accent1"/>
                <w:position w:val="-12"/>
                <w:sz w:val="32"/>
                <w:szCs w:val="32"/>
              </w:rPr>
              <w:object w:dxaOrig="3780" w:dyaOrig="380" w14:anchorId="0564EF36">
                <v:shape id="_x0000_i1058" type="#_x0000_t75" style="width:188.5pt;height:19.45pt" o:ole="">
                  <v:imagedata r:id="rId76" o:title=""/>
                </v:shape>
                <o:OLEObject Type="Embed" ProgID="Equation.DSMT4" ShapeID="_x0000_i1058" DrawAspect="Content" ObjectID="_1818406017" r:id="rId77"/>
              </w:object>
            </w:r>
          </w:p>
          <w:p w14:paraId="312401A7" w14:textId="3D1992DA" w:rsidR="004C6AF4" w:rsidRPr="004C6AF4" w:rsidRDefault="004C6AF4" w:rsidP="00AB67E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b/>
                <w:color w:val="285782" w:themeColor="accent1"/>
                <w:sz w:val="32"/>
                <w:szCs w:val="32"/>
              </w:rPr>
            </w:pPr>
            <w:r w:rsidRPr="004C6AF4">
              <w:rPr>
                <w:b/>
                <w:color w:val="285782" w:themeColor="accent1"/>
                <w:sz w:val="32"/>
                <w:szCs w:val="32"/>
              </w:rPr>
              <w:t xml:space="preserve">Prove: </w:t>
            </w:r>
            <w:r w:rsidRPr="004C6AF4">
              <w:rPr>
                <w:b/>
                <w:color w:val="285782" w:themeColor="accent1"/>
                <w:position w:val="-4"/>
                <w:sz w:val="32"/>
                <w:szCs w:val="32"/>
              </w:rPr>
              <w:object w:dxaOrig="1180" w:dyaOrig="300" w14:anchorId="3FAE0E8A">
                <v:shape id="_x0000_i1059" type="#_x0000_t75" style="width:58.65pt;height:15pt" o:ole="">
                  <v:imagedata r:id="rId78" o:title=""/>
                </v:shape>
                <o:OLEObject Type="Embed" ProgID="Equation.DSMT4" ShapeID="_x0000_i1059" DrawAspect="Content" ObjectID="_1818406018" r:id="rId79"/>
              </w:object>
            </w:r>
          </w:p>
        </w:tc>
      </w:tr>
      <w:tr w:rsidR="004C6AF4" w:rsidRPr="00DC0168" w14:paraId="33DDBE54" w14:textId="77777777" w:rsidTr="00AE22B2">
        <w:trPr>
          <w:cantSplit/>
          <w:tblHeader/>
        </w:trPr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7C8C9F48" w14:textId="77777777" w:rsidR="004C6AF4" w:rsidRPr="00DC0168" w:rsidRDefault="004C6AF4" w:rsidP="00AE22B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b/>
                <w:color w:val="FFFFFF"/>
              </w:rPr>
            </w:pPr>
            <w:r w:rsidRPr="00DC0168">
              <w:rPr>
                <w:b/>
                <w:color w:val="FFFFFF"/>
              </w:rPr>
              <w:t>Statement:</w:t>
            </w:r>
          </w:p>
        </w:tc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39C774EF" w14:textId="77777777" w:rsidR="004C6AF4" w:rsidRPr="00DC0168" w:rsidRDefault="004C6AF4" w:rsidP="00AE22B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b/>
                <w:color w:val="FFFFFF"/>
              </w:rPr>
            </w:pPr>
            <w:r w:rsidRPr="00DC0168">
              <w:rPr>
                <w:b/>
                <w:color w:val="FFFFFF"/>
              </w:rPr>
              <w:t>Reason:</w:t>
            </w:r>
          </w:p>
        </w:tc>
      </w:tr>
      <w:tr w:rsidR="004C6AF4" w:rsidRPr="00DC0168" w14:paraId="2218C8B8" w14:textId="77777777" w:rsidTr="00AE22B2">
        <w:trPr>
          <w:trHeight w:val="864"/>
        </w:trPr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CDB7D9F" w14:textId="4D27DF30" w:rsidR="004C6AF4" w:rsidRPr="004C6AF4" w:rsidRDefault="00AB67E2" w:rsidP="00E66811">
            <w:pPr>
              <w:numPr>
                <w:ilvl w:val="0"/>
                <w:numId w:val="4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4C6AF4">
              <w:rPr>
                <w:noProof/>
                <w:color w:val="971D20" w:themeColor="accent3"/>
                <w:position w:val="-10"/>
                <w:lang w:val="es-ES_tradnl"/>
                <w14:ligatures w14:val="none"/>
              </w:rPr>
              <w:object w:dxaOrig="2900" w:dyaOrig="320" w14:anchorId="34D86B7E">
                <v:shape id="_x0000_i1060" type="#_x0000_t75" style="width:144.85pt;height:16.1pt" o:ole="">
                  <v:imagedata r:id="rId80" o:title=""/>
                </v:shape>
                <o:OLEObject Type="Embed" ProgID="Equation.DSMT4" ShapeID="_x0000_i1060" DrawAspect="Content" ObjectID="_1818406019" r:id="rId81"/>
              </w:object>
            </w:r>
          </w:p>
        </w:tc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B6F262F" w14:textId="62AB3932" w:rsidR="004C6AF4" w:rsidRPr="004C6AF4" w:rsidRDefault="00AB67E2" w:rsidP="00E66811">
            <w:pPr>
              <w:numPr>
                <w:ilvl w:val="0"/>
                <w:numId w:val="49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>
              <w:rPr>
                <w:b/>
                <w:bCs/>
                <w:color w:val="971D20" w:themeColor="accent3"/>
              </w:rPr>
              <w:t>Given</w:t>
            </w:r>
          </w:p>
        </w:tc>
      </w:tr>
      <w:tr w:rsidR="004C6AF4" w:rsidRPr="00DC0168" w14:paraId="579988F5" w14:textId="77777777" w:rsidTr="00AE22B2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BD90732" w14:textId="6621321C" w:rsidR="004C6AF4" w:rsidRPr="004C6AF4" w:rsidRDefault="00AB67E2" w:rsidP="00E66811">
            <w:pPr>
              <w:numPr>
                <w:ilvl w:val="0"/>
                <w:numId w:val="45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>
              <w:rPr>
                <w:rFonts w:ascii="Times New Roman" w:hAnsi="Times New Roman" w:cs="Times New Roman"/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116" w:dyaOrig="288" w14:anchorId="1644BD5C">
                <v:shape id="_x0000_i1061" type="#_x0000_t75" alt="" style="width:55.05pt;height:14.2pt;mso-width-percent:0;mso-height-percent:0;mso-width-percent:0;mso-height-percent:0" o:ole="">
                  <v:imagedata r:id="rId82" o:title=""/>
                </v:shape>
                <o:OLEObject Type="Embed" ProgID="Equation.DSMT4" ShapeID="_x0000_i1061" DrawAspect="Content" ObjectID="_1818406020" r:id="rId83"/>
              </w:object>
            </w: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FF5E686" w14:textId="5DBE10AC" w:rsidR="004C6AF4" w:rsidRPr="004C6AF4" w:rsidRDefault="004C6AF4" w:rsidP="00E66811">
            <w:pPr>
              <w:numPr>
                <w:ilvl w:val="0"/>
                <w:numId w:val="49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  <w:tr w:rsidR="004C6AF4" w:rsidRPr="00DC0168" w14:paraId="768F93DB" w14:textId="77777777" w:rsidTr="00AE22B2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827F685" w14:textId="40B494F9" w:rsidR="004C6AF4" w:rsidRPr="004C6AF4" w:rsidRDefault="004C6AF4" w:rsidP="00E66811">
            <w:pPr>
              <w:numPr>
                <w:ilvl w:val="0"/>
                <w:numId w:val="46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0292C26" w14:textId="4CA07CE2" w:rsidR="004C6AF4" w:rsidRPr="004C6AF4" w:rsidRDefault="00AB67E2" w:rsidP="00E66811">
            <w:pPr>
              <w:numPr>
                <w:ilvl w:val="0"/>
                <w:numId w:val="50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>
              <w:rPr>
                <w:b/>
                <w:bCs/>
                <w:color w:val="971D20" w:themeColor="accent3"/>
              </w:rPr>
              <w:t>Definition of Right Angles</w:t>
            </w:r>
          </w:p>
        </w:tc>
      </w:tr>
      <w:tr w:rsidR="004C6AF4" w:rsidRPr="00DC0168" w14:paraId="48198E9A" w14:textId="77777777" w:rsidTr="00AE22B2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D2821AE" w14:textId="77777777" w:rsidR="004C6AF4" w:rsidRPr="004C6AF4" w:rsidRDefault="004C6AF4" w:rsidP="00E66811">
            <w:pPr>
              <w:numPr>
                <w:ilvl w:val="0"/>
                <w:numId w:val="47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7A10A6C" w14:textId="13434A55" w:rsidR="004C6AF4" w:rsidRPr="004C6AF4" w:rsidRDefault="004C6AF4" w:rsidP="00E66811">
            <w:pPr>
              <w:numPr>
                <w:ilvl w:val="0"/>
                <w:numId w:val="5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  <w:tr w:rsidR="004C6AF4" w:rsidRPr="00DC0168" w14:paraId="4BB65DEB" w14:textId="77777777" w:rsidTr="00AE22B2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7807AB9" w14:textId="61C7C6C3" w:rsidR="004C6AF4" w:rsidRPr="004C6AF4" w:rsidRDefault="00AB67E2" w:rsidP="00E66811">
            <w:pPr>
              <w:pStyle w:val="ListParagraph"/>
              <w:numPr>
                <w:ilvl w:val="0"/>
                <w:numId w:val="48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>
              <w:rPr>
                <w:noProof/>
                <w:color w:val="971D20" w:themeColor="accent3"/>
                <w:position w:val="-4"/>
                <w:lang w:val="es-ES_tradnl"/>
                <w14:ligatures w14:val="none"/>
              </w:rPr>
              <w:object w:dxaOrig="948" w:dyaOrig="288" w14:anchorId="6BDB93F3">
                <v:shape id="_x0000_i1062" type="#_x0000_t75" alt="" style="width:47pt;height:14.2pt;mso-width-percent:0;mso-height-percent:0;mso-width-percent:0;mso-height-percent:0" o:ole="">
                  <v:imagedata r:id="rId84" o:title=""/>
                </v:shape>
                <o:OLEObject Type="Embed" ProgID="Equation.DSMT4" ShapeID="_x0000_i1062" DrawAspect="Content" ObjectID="_1818406021" r:id="rId85"/>
              </w:object>
            </w: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6F0B757" w14:textId="178765D7" w:rsidR="004C6AF4" w:rsidRPr="004C6AF4" w:rsidRDefault="00AB67E2" w:rsidP="00E66811">
            <w:pPr>
              <w:pStyle w:val="ListParagraph"/>
              <w:numPr>
                <w:ilvl w:val="0"/>
                <w:numId w:val="5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4C6AF4">
              <w:rPr>
                <w:b/>
                <w:color w:val="971D20" w:themeColor="accent3"/>
              </w:rPr>
              <w:t>Definition of Congruent Angles</w:t>
            </w:r>
          </w:p>
        </w:tc>
      </w:tr>
      <w:tr w:rsidR="004C6AF4" w14:paraId="6365F268" w14:textId="77777777" w:rsidTr="00AE22B2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E3DEDFE" w14:textId="4F014DD2" w:rsidR="004C6AF4" w:rsidRPr="004C6AF4" w:rsidRDefault="004C6AF4" w:rsidP="004C6AF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8DFF926" w14:textId="7D1A553D" w:rsidR="004C6AF4" w:rsidRPr="004C6AF4" w:rsidRDefault="004C6AF4" w:rsidP="004C6AF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  <w:tr w:rsidR="004C6AF4" w14:paraId="4907A04C" w14:textId="77777777" w:rsidTr="00AE22B2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5911642F" w14:textId="77777777" w:rsidR="004C6AF4" w:rsidRPr="004C6AF4" w:rsidRDefault="004C6AF4" w:rsidP="00AE22B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0B3D4834" w14:textId="77777777" w:rsidR="004C6AF4" w:rsidRPr="004C6AF4" w:rsidRDefault="004C6AF4" w:rsidP="00AE22B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</w:tbl>
    <w:p w14:paraId="449D604C" w14:textId="77777777" w:rsidR="004C6AF4" w:rsidRDefault="004C6AF4" w:rsidP="004C6AF4">
      <w:pPr>
        <w:rPr>
          <w:highlight w:val="yellow"/>
        </w:rPr>
      </w:pPr>
    </w:p>
    <w:p w14:paraId="572B4007" w14:textId="54CB83DA" w:rsidR="00AB67E2" w:rsidRDefault="00AB67E2">
      <w:pPr>
        <w:spacing w:after="120" w:line="276" w:lineRule="auto"/>
        <w:rPr>
          <w:highlight w:val="yellow"/>
        </w:rPr>
      </w:pPr>
      <w:r>
        <w:rPr>
          <w:highlight w:val="yellow"/>
        </w:rPr>
        <w:br w:type="page"/>
      </w:r>
    </w:p>
    <w:p w14:paraId="3818FA27" w14:textId="77777777" w:rsidR="006416AA" w:rsidRPr="00BB3BDE" w:rsidRDefault="00DA21F3">
      <w:pPr>
        <w:pStyle w:val="Title"/>
      </w:pPr>
      <w:r w:rsidRPr="00BB3BDE">
        <w:lastRenderedPageBreak/>
        <w:t>Cross-Examination: Card Set B</w:t>
      </w:r>
    </w:p>
    <w:tbl>
      <w:tblPr>
        <w:tblStyle w:val="a0"/>
        <w:tblW w:w="9350" w:type="dxa"/>
        <w:tblBorders>
          <w:top w:val="single" w:sz="8" w:space="0" w:color="346E7C"/>
          <w:left w:val="single" w:sz="8" w:space="0" w:color="346E7C"/>
          <w:bottom w:val="single" w:sz="8" w:space="0" w:color="346E7C"/>
          <w:right w:val="single" w:sz="8" w:space="0" w:color="346E7C"/>
        </w:tblBorders>
        <w:tblLayout w:type="fixed"/>
        <w:tblLook w:val="0400" w:firstRow="0" w:lastRow="0" w:firstColumn="0" w:lastColumn="0" w:noHBand="0" w:noVBand="1"/>
      </w:tblPr>
      <w:tblGrid>
        <w:gridCol w:w="4675"/>
        <w:gridCol w:w="4675"/>
      </w:tblGrid>
      <w:tr w:rsidR="00BB3BDE" w:rsidRPr="00DC0168" w14:paraId="4311BE1A" w14:textId="77777777" w:rsidTr="00D64207">
        <w:trPr>
          <w:cantSplit/>
          <w:trHeight w:val="1440"/>
          <w:tblHeader/>
        </w:trPr>
        <w:tc>
          <w:tcPr>
            <w:tcW w:w="9350" w:type="dxa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30A0BAE2" w14:textId="77777777" w:rsidR="00BB3BDE" w:rsidRPr="00BB3BDE" w:rsidRDefault="00BB3BDE" w:rsidP="0013347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color w:val="285782" w:themeColor="accent1"/>
                <w:sz w:val="32"/>
                <w:szCs w:val="32"/>
              </w:rPr>
            </w:pPr>
            <w:r w:rsidRPr="00BB3BDE">
              <w:rPr>
                <w:b/>
                <w:color w:val="285782" w:themeColor="accent1"/>
                <w:sz w:val="32"/>
                <w:szCs w:val="32"/>
              </w:rPr>
              <w:t xml:space="preserve">Given: </w:t>
            </w:r>
            <w:r w:rsidRPr="00BB3BDE">
              <w:rPr>
                <w:b/>
                <w:color w:val="285782" w:themeColor="accent1"/>
                <w:position w:val="-12"/>
                <w:sz w:val="32"/>
                <w:szCs w:val="32"/>
              </w:rPr>
              <w:object w:dxaOrig="4160" w:dyaOrig="380" w14:anchorId="17E57168">
                <v:shape id="_x0000_i1318" type="#_x0000_t75" style="width:207.95pt;height:18.9pt" o:ole="">
                  <v:imagedata r:id="rId86" o:title=""/>
                </v:shape>
                <o:OLEObject Type="Embed" ProgID="Equation.DSMT4" ShapeID="_x0000_i1318" DrawAspect="Content" ObjectID="_1818406022" r:id="rId87"/>
              </w:object>
            </w:r>
            <w:r w:rsidRPr="00BB3BDE">
              <w:rPr>
                <w:noProof/>
                <w:color w:val="285782" w:themeColor="accent1"/>
              </w:rPr>
              <w:drawing>
                <wp:anchor distT="0" distB="0" distL="114300" distR="114300" simplePos="0" relativeHeight="251685888" behindDoc="0" locked="0" layoutInCell="1" hidden="0" allowOverlap="1" wp14:anchorId="176F0DFB" wp14:editId="1A78119B">
                  <wp:simplePos x="0" y="0"/>
                  <wp:positionH relativeFrom="column">
                    <wp:posOffset>3495675</wp:posOffset>
                  </wp:positionH>
                  <wp:positionV relativeFrom="paragraph">
                    <wp:posOffset>-7619</wp:posOffset>
                  </wp:positionV>
                  <wp:extent cx="2276475" cy="844550"/>
                  <wp:effectExtent l="0" t="0" r="0" b="0"/>
                  <wp:wrapNone/>
                  <wp:docPr id="41" name="image182.png" descr="A picture containing light, dark, night&#10;&#10;Description automatically generated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82.png" descr="A picture containing light, dark, night&#10;&#10;Description automatically generated"/>
                          <pic:cNvPicPr preferRelativeResize="0"/>
                        </pic:nvPicPr>
                        <pic:blipFill>
                          <a:blip r:embed="rId88"/>
                          <a:srcRect l="12899" t="35636" r="8722" b="3528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76475" cy="84455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anchor>
              </w:drawing>
            </w:r>
          </w:p>
          <w:p w14:paraId="74F42B69" w14:textId="77777777" w:rsidR="0013347E" w:rsidRDefault="00BB3BDE" w:rsidP="0013347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color w:val="285782" w:themeColor="accent1"/>
                <w:sz w:val="32"/>
                <w:szCs w:val="32"/>
              </w:rPr>
            </w:pPr>
            <w:r w:rsidRPr="00BB3BDE">
              <w:rPr>
                <w:b/>
                <w:color w:val="285782" w:themeColor="accent1"/>
              </w:rPr>
              <w:t xml:space="preserve">                </w:t>
            </w:r>
            <w:r w:rsidRPr="00BB3BDE">
              <w:rPr>
                <w:b/>
                <w:color w:val="285782" w:themeColor="accent1"/>
                <w:position w:val="-12"/>
                <w:sz w:val="32"/>
                <w:szCs w:val="32"/>
              </w:rPr>
              <w:object w:dxaOrig="4180" w:dyaOrig="380" w14:anchorId="583C54C2">
                <v:shape id="_x0000_i1319" type="#_x0000_t75" style="width:209.05pt;height:18.9pt" o:ole="">
                  <v:imagedata r:id="rId89" o:title=""/>
                </v:shape>
                <o:OLEObject Type="Embed" ProgID="Equation.DSMT4" ShapeID="_x0000_i1319" DrawAspect="Content" ObjectID="_1818406023" r:id="rId90"/>
              </w:object>
            </w:r>
            <w:r w:rsidRPr="0013347E">
              <w:rPr>
                <w:b/>
                <w:color w:val="285782" w:themeColor="accent1"/>
                <w:sz w:val="32"/>
                <w:szCs w:val="32"/>
              </w:rPr>
              <w:t xml:space="preserve"> </w:t>
            </w:r>
          </w:p>
          <w:p w14:paraId="7F85977E" w14:textId="6A670A2C" w:rsidR="00BB3BDE" w:rsidRPr="004C6AF4" w:rsidRDefault="00BB3BDE" w:rsidP="0013347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color w:val="285782" w:themeColor="accent1"/>
                <w:sz w:val="32"/>
                <w:szCs w:val="32"/>
              </w:rPr>
            </w:pPr>
            <w:r w:rsidRPr="00BB3BDE">
              <w:rPr>
                <w:b/>
                <w:color w:val="285782" w:themeColor="accent1"/>
                <w:sz w:val="32"/>
                <w:szCs w:val="32"/>
              </w:rPr>
              <w:t>Prove</w:t>
            </w:r>
            <w:r w:rsidR="00634A11">
              <w:rPr>
                <w:b/>
                <w:color w:val="285782" w:themeColor="accent1"/>
                <w:sz w:val="32"/>
                <w:szCs w:val="32"/>
              </w:rPr>
              <w:t xml:space="preserve">: </w:t>
            </w:r>
            <w:r w:rsidR="00634A11" w:rsidRPr="00634A11">
              <w:rPr>
                <w:b/>
                <w:color w:val="285782" w:themeColor="accent1"/>
                <w:position w:val="-6"/>
                <w:sz w:val="32"/>
                <w:szCs w:val="32"/>
              </w:rPr>
              <w:object w:dxaOrig="1180" w:dyaOrig="320" w14:anchorId="62D61908">
                <v:shape id="_x0000_i2651" type="#_x0000_t75" style="width:58.95pt;height:16.1pt" o:ole="">
                  <v:imagedata r:id="rId91" o:title=""/>
                </v:shape>
                <o:OLEObject Type="Embed" ProgID="Equation.DSMT4" ShapeID="_x0000_i2651" DrawAspect="Content" ObjectID="_1818406024" r:id="rId92"/>
              </w:object>
            </w:r>
          </w:p>
        </w:tc>
      </w:tr>
      <w:tr w:rsidR="00BB3BDE" w:rsidRPr="00DC0168" w14:paraId="093CC34F" w14:textId="77777777" w:rsidTr="00D64207">
        <w:trPr>
          <w:cantSplit/>
          <w:tblHeader/>
        </w:trPr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1AB6B2B4" w14:textId="77777777" w:rsidR="00BB3BDE" w:rsidRPr="00DC0168" w:rsidRDefault="00BB3BDE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b/>
                <w:color w:val="FFFFFF"/>
              </w:rPr>
            </w:pPr>
            <w:r w:rsidRPr="00DC0168">
              <w:rPr>
                <w:b/>
                <w:color w:val="FFFFFF"/>
              </w:rPr>
              <w:t>Statement:</w:t>
            </w:r>
          </w:p>
        </w:tc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6DF27343" w14:textId="77777777" w:rsidR="00BB3BDE" w:rsidRPr="00DC0168" w:rsidRDefault="00BB3BDE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b/>
                <w:color w:val="FFFFFF"/>
              </w:rPr>
            </w:pPr>
            <w:r w:rsidRPr="00DC0168">
              <w:rPr>
                <w:b/>
                <w:color w:val="FFFFFF"/>
              </w:rPr>
              <w:t>Reason:</w:t>
            </w:r>
          </w:p>
        </w:tc>
      </w:tr>
      <w:tr w:rsidR="00BB3BDE" w:rsidRPr="00DC0168" w14:paraId="3D45CEAE" w14:textId="77777777" w:rsidTr="00D64207">
        <w:trPr>
          <w:trHeight w:val="864"/>
        </w:trPr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B1D6BD0" w14:textId="0EBFDF52" w:rsidR="00BB3BDE" w:rsidRPr="004C6AF4" w:rsidRDefault="00BB3BDE" w:rsidP="00E66811">
            <w:pPr>
              <w:numPr>
                <w:ilvl w:val="0"/>
                <w:numId w:val="53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2BDFAA8" w14:textId="6B7213CF" w:rsidR="00BB3BDE" w:rsidRPr="00BB3BDE" w:rsidRDefault="00BB3BDE" w:rsidP="00E66811">
            <w:pPr>
              <w:numPr>
                <w:ilvl w:val="0"/>
                <w:numId w:val="59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proofErr w:type="spellStart"/>
            <w:r w:rsidRPr="00BB3BDE">
              <w:rPr>
                <w:b/>
                <w:bCs/>
                <w:color w:val="971D20" w:themeColor="accent3"/>
                <w:lang w:val="es-ES_tradnl"/>
              </w:rPr>
              <w:t>Given</w:t>
            </w:r>
            <w:proofErr w:type="spellEnd"/>
          </w:p>
        </w:tc>
      </w:tr>
      <w:tr w:rsidR="00BB3BDE" w:rsidRPr="00DC0168" w14:paraId="0D3B1462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A16C646" w14:textId="173732A3" w:rsidR="00BB3BDE" w:rsidRPr="004C6AF4" w:rsidRDefault="00BB3BDE" w:rsidP="00E66811">
            <w:pPr>
              <w:numPr>
                <w:ilvl w:val="0"/>
                <w:numId w:val="5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BB3BDE">
              <w:rPr>
                <w:b/>
                <w:bCs/>
                <w:color w:val="971D20" w:themeColor="accent3"/>
                <w:position w:val="-10"/>
              </w:rPr>
              <w:object w:dxaOrig="3200" w:dyaOrig="320" w14:anchorId="59D7C481">
                <v:shape id="_x0000_i1322" type="#_x0000_t75" style="width:160.1pt;height:16.1pt" o:ole="">
                  <v:imagedata r:id="rId93" o:title=""/>
                </v:shape>
                <o:OLEObject Type="Embed" ProgID="Equation.DSMT4" ShapeID="_x0000_i1322" DrawAspect="Content" ObjectID="_1818406025" r:id="rId94"/>
              </w:object>
            </w: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6C135D6" w14:textId="77777777" w:rsidR="00BB3BDE" w:rsidRPr="00BB3BDE" w:rsidRDefault="00BB3BDE" w:rsidP="00E66811">
            <w:pPr>
              <w:numPr>
                <w:ilvl w:val="0"/>
                <w:numId w:val="59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  <w:tr w:rsidR="00BB3BDE" w:rsidRPr="00DC0168" w14:paraId="64AF5104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E89AB93" w14:textId="625942E2" w:rsidR="00BB3BDE" w:rsidRPr="004C6AF4" w:rsidRDefault="00BB3BDE" w:rsidP="00E66811">
            <w:pPr>
              <w:numPr>
                <w:ilvl w:val="0"/>
                <w:numId w:val="55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BA44B9">
              <w:rPr>
                <w:rFonts w:ascii="Times New Roman" w:hAnsi="Times New Roman" w:cs="Times New Roman"/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980" w:dyaOrig="279" w14:anchorId="054C7CB8">
                <v:shape id="_x0000_i1320" type="#_x0000_t75" alt="" style="width:96.2pt;height:14.45pt;mso-width-percent:0;mso-height-percent:0;mso-width-percent:0;mso-height-percent:0" o:ole="">
                  <v:imagedata r:id="rId95" o:title=""/>
                </v:shape>
                <o:OLEObject Type="Embed" ProgID="Equation.DSMT4" ShapeID="_x0000_i1320" DrawAspect="Content" ObjectID="_1818406026" r:id="rId96"/>
              </w:object>
            </w: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287F42D" w14:textId="5BC12EFA" w:rsidR="00BB3BDE" w:rsidRPr="00BB3BDE" w:rsidRDefault="00BB3BDE" w:rsidP="00E66811">
            <w:pPr>
              <w:numPr>
                <w:ilvl w:val="0"/>
                <w:numId w:val="60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proofErr w:type="spellStart"/>
            <w:r w:rsidRPr="00BB3BDE">
              <w:rPr>
                <w:b/>
                <w:bCs/>
                <w:color w:val="971D20" w:themeColor="accent3"/>
                <w:lang w:val="es-ES_tradnl"/>
              </w:rPr>
              <w:t>D</w:t>
            </w:r>
            <w:r>
              <w:rPr>
                <w:b/>
                <w:bCs/>
                <w:color w:val="971D20" w:themeColor="accent3"/>
                <w:lang w:val="es-ES_tradnl"/>
              </w:rPr>
              <w:t>efinition</w:t>
            </w:r>
            <w:proofErr w:type="spellEnd"/>
            <w:r>
              <w:rPr>
                <w:b/>
                <w:bCs/>
                <w:color w:val="971D20" w:themeColor="accent3"/>
                <w:lang w:val="es-ES_tradnl"/>
              </w:rPr>
              <w:t xml:space="preserve"> </w:t>
            </w:r>
            <w:proofErr w:type="spellStart"/>
            <w:r>
              <w:rPr>
                <w:b/>
                <w:bCs/>
                <w:color w:val="971D20" w:themeColor="accent3"/>
                <w:lang w:val="es-ES_tradnl"/>
              </w:rPr>
              <w:t>of</w:t>
            </w:r>
            <w:proofErr w:type="spellEnd"/>
            <w:r>
              <w:rPr>
                <w:b/>
                <w:bCs/>
                <w:color w:val="971D20" w:themeColor="accent3"/>
                <w:lang w:val="es-ES_tradnl"/>
              </w:rPr>
              <w:t xml:space="preserve"> </w:t>
            </w:r>
            <w:proofErr w:type="spellStart"/>
            <w:r>
              <w:rPr>
                <w:b/>
                <w:bCs/>
                <w:color w:val="971D20" w:themeColor="accent3"/>
                <w:lang w:val="es-ES_tradnl"/>
              </w:rPr>
              <w:t>Supplementary</w:t>
            </w:r>
            <w:proofErr w:type="spellEnd"/>
            <w:r>
              <w:rPr>
                <w:b/>
                <w:bCs/>
                <w:color w:val="971D20" w:themeColor="accent3"/>
                <w:lang w:val="es-ES_tradnl"/>
              </w:rPr>
              <w:t xml:space="preserve"> Angles</w:t>
            </w:r>
          </w:p>
        </w:tc>
      </w:tr>
      <w:tr w:rsidR="00BB3BDE" w:rsidRPr="00DC0168" w14:paraId="13546ACD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4C3EB3C" w14:textId="293233A2" w:rsidR="00BB3BDE" w:rsidRPr="004C6AF4" w:rsidRDefault="00BB3BDE" w:rsidP="00E66811">
            <w:pPr>
              <w:numPr>
                <w:ilvl w:val="0"/>
                <w:numId w:val="56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BA44B9">
              <w:rPr>
                <w:rFonts w:ascii="Times New Roman" w:hAnsi="Times New Roman" w:cs="Times New Roman"/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2000" w:dyaOrig="279" w14:anchorId="14695D6F">
                <v:shape id="_x0000_i1321" type="#_x0000_t75" alt="" style="width:98.7pt;height:14.45pt;mso-width-percent:0;mso-height-percent:0;mso-width-percent:0;mso-height-percent:0" o:ole="">
                  <v:imagedata r:id="rId97" o:title=""/>
                </v:shape>
                <o:OLEObject Type="Embed" ProgID="Equation.DSMT4" ShapeID="_x0000_i1321" DrawAspect="Content" ObjectID="_1818406027" r:id="rId98"/>
              </w:object>
            </w: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B241C09" w14:textId="77777777" w:rsidR="00BB3BDE" w:rsidRPr="00BB3BDE" w:rsidRDefault="00BB3BDE" w:rsidP="00E66811">
            <w:pPr>
              <w:numPr>
                <w:ilvl w:val="0"/>
                <w:numId w:val="6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  <w:tr w:rsidR="00BB3BDE" w:rsidRPr="00DC0168" w14:paraId="57B5D6C7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891F2AC" w14:textId="05F38C32" w:rsidR="00BB3BDE" w:rsidRPr="004C6AF4" w:rsidRDefault="00BB3BDE" w:rsidP="00E66811">
            <w:pPr>
              <w:pStyle w:val="ListParagraph"/>
              <w:numPr>
                <w:ilvl w:val="0"/>
                <w:numId w:val="57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2176CCE" w14:textId="0254EC7C" w:rsidR="00BB3BDE" w:rsidRPr="00BB3BDE" w:rsidRDefault="00BB3BDE" w:rsidP="00E66811">
            <w:pPr>
              <w:pStyle w:val="ListParagraph"/>
              <w:numPr>
                <w:ilvl w:val="0"/>
                <w:numId w:val="6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>
              <w:rPr>
                <w:b/>
                <w:bCs/>
                <w:color w:val="971D20" w:themeColor="accent3"/>
              </w:rPr>
              <w:t>Transitive Property</w:t>
            </w:r>
          </w:p>
        </w:tc>
      </w:tr>
      <w:tr w:rsidR="00BB3BDE" w14:paraId="59FAA272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5FD761F" w14:textId="7353754E" w:rsidR="00BB3BDE" w:rsidRPr="00BB3BDE" w:rsidRDefault="00BB3BDE" w:rsidP="00E66811">
            <w:pPr>
              <w:pStyle w:val="ListParagraph"/>
              <w:numPr>
                <w:ilvl w:val="0"/>
                <w:numId w:val="58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BA44B9">
              <w:rPr>
                <w:rFonts w:ascii="Times New Roman" w:hAnsi="Times New Roman" w:cs="Times New Roman"/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300" w:dyaOrig="279" w14:anchorId="498AF7DB">
                <v:shape id="_x0000_i1323" type="#_x0000_t75" alt="" style="width:67.55pt;height:14.45pt;mso-width-percent:0;mso-height-percent:0;mso-width-percent:0;mso-height-percent:0" o:ole="">
                  <v:imagedata r:id="rId99" o:title=""/>
                </v:shape>
                <o:OLEObject Type="Embed" ProgID="Equation.DSMT4" ShapeID="_x0000_i1323" DrawAspect="Content" ObjectID="_1818406028" r:id="rId100"/>
              </w:object>
            </w: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7A96E56" w14:textId="77777777" w:rsidR="00BB3BDE" w:rsidRPr="00BB3BDE" w:rsidRDefault="00BB3BDE" w:rsidP="00E66811">
            <w:pPr>
              <w:pStyle w:val="ListParagraph"/>
              <w:numPr>
                <w:ilvl w:val="0"/>
                <w:numId w:val="6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  <w:tr w:rsidR="00BB3BDE" w14:paraId="2E1C9613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7F36DB02" w14:textId="77777777" w:rsidR="00BB3BDE" w:rsidRPr="00BB3BDE" w:rsidRDefault="00BB3BDE" w:rsidP="00E66811">
            <w:pPr>
              <w:pStyle w:val="ListParagraph"/>
              <w:numPr>
                <w:ilvl w:val="0"/>
                <w:numId w:val="58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767CD5A2" w14:textId="51DA2737" w:rsidR="00BB3BDE" w:rsidRPr="00BB3BDE" w:rsidRDefault="00BB3BDE" w:rsidP="00E66811">
            <w:pPr>
              <w:pStyle w:val="ListParagraph"/>
              <w:numPr>
                <w:ilvl w:val="0"/>
                <w:numId w:val="6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>
              <w:rPr>
                <w:b/>
                <w:bCs/>
                <w:color w:val="971D20" w:themeColor="accent3"/>
              </w:rPr>
              <w:t>Definition of Congruent Angles</w:t>
            </w:r>
          </w:p>
        </w:tc>
      </w:tr>
    </w:tbl>
    <w:p w14:paraId="3C65E2CF" w14:textId="77777777" w:rsidR="00BB3BDE" w:rsidRDefault="00BB3BDE" w:rsidP="00BB3BDE">
      <w:pPr>
        <w:rPr>
          <w:highlight w:val="cyan"/>
        </w:rPr>
      </w:pPr>
    </w:p>
    <w:p w14:paraId="538EBE72" w14:textId="2730E01F" w:rsidR="0013347E" w:rsidRDefault="0013347E">
      <w:pPr>
        <w:spacing w:after="120" w:line="276" w:lineRule="auto"/>
        <w:rPr>
          <w:highlight w:val="cyan"/>
        </w:rPr>
      </w:pPr>
      <w:r>
        <w:rPr>
          <w:highlight w:val="cyan"/>
        </w:rPr>
        <w:br w:type="page"/>
      </w:r>
    </w:p>
    <w:p w14:paraId="0F8AB843" w14:textId="77777777" w:rsidR="0013347E" w:rsidRPr="00BB3BDE" w:rsidRDefault="0013347E" w:rsidP="0013347E">
      <w:pPr>
        <w:pStyle w:val="Title"/>
      </w:pPr>
      <w:r w:rsidRPr="00BB3BDE">
        <w:lastRenderedPageBreak/>
        <w:t>Cross-Examination: Card Set B</w:t>
      </w:r>
    </w:p>
    <w:tbl>
      <w:tblPr>
        <w:tblStyle w:val="a0"/>
        <w:tblW w:w="9350" w:type="dxa"/>
        <w:tblBorders>
          <w:top w:val="single" w:sz="8" w:space="0" w:color="346E7C"/>
          <w:left w:val="single" w:sz="8" w:space="0" w:color="346E7C"/>
          <w:bottom w:val="single" w:sz="8" w:space="0" w:color="346E7C"/>
          <w:right w:val="single" w:sz="8" w:space="0" w:color="346E7C"/>
        </w:tblBorders>
        <w:tblLayout w:type="fixed"/>
        <w:tblLook w:val="0400" w:firstRow="0" w:lastRow="0" w:firstColumn="0" w:lastColumn="0" w:noHBand="0" w:noVBand="1"/>
      </w:tblPr>
      <w:tblGrid>
        <w:gridCol w:w="5215"/>
        <w:gridCol w:w="4135"/>
      </w:tblGrid>
      <w:tr w:rsidR="0013347E" w:rsidRPr="00DC0168" w14:paraId="1FF42BE0" w14:textId="77777777" w:rsidTr="00D64207">
        <w:trPr>
          <w:cantSplit/>
          <w:trHeight w:val="1440"/>
          <w:tblHeader/>
        </w:trPr>
        <w:tc>
          <w:tcPr>
            <w:tcW w:w="9350" w:type="dxa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7A013859" w14:textId="4D9A84E3" w:rsidR="0013347E" w:rsidRPr="0013347E" w:rsidRDefault="0013347E" w:rsidP="0013347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285782" w:themeColor="accent1"/>
                <w:sz w:val="32"/>
                <w:szCs w:val="32"/>
              </w:rPr>
            </w:pPr>
            <w:r w:rsidRPr="0013347E">
              <w:rPr>
                <w:b/>
                <w:color w:val="285782" w:themeColor="accent1"/>
                <w:sz w:val="32"/>
                <w:szCs w:val="32"/>
              </w:rPr>
              <w:t xml:space="preserve">Given: </w:t>
            </w:r>
            <w:r w:rsidRPr="0013347E">
              <w:rPr>
                <w:b/>
                <w:noProof/>
                <w:color w:val="285782" w:themeColor="accent1"/>
                <w:position w:val="-12"/>
                <w:sz w:val="32"/>
                <w:szCs w:val="32"/>
                <w:vertAlign w:val="subscript"/>
                <w14:ligatures w14:val="none"/>
              </w:rPr>
              <w:object w:dxaOrig="2540" w:dyaOrig="380" w14:anchorId="4181EC8D">
                <v:shape id="_x0000_i1338" type="#_x0000_t75" style="width:127.05pt;height:18.9pt" o:ole="">
                  <v:imagedata r:id="rId101" o:title=""/>
                </v:shape>
                <o:OLEObject Type="Embed" ProgID="Equation.DSMT4" ShapeID="_x0000_i1338" DrawAspect="Content" ObjectID="_1818406029" r:id="rId102"/>
              </w:object>
            </w:r>
            <w:r w:rsidRPr="0013347E">
              <w:rPr>
                <w:noProof/>
                <w:color w:val="285782" w:themeColor="accent1"/>
                <w:sz w:val="32"/>
                <w:szCs w:val="32"/>
              </w:rPr>
              <w:drawing>
                <wp:anchor distT="0" distB="0" distL="114300" distR="114300" simplePos="0" relativeHeight="251689984" behindDoc="0" locked="0" layoutInCell="1" hidden="0" allowOverlap="1" wp14:anchorId="5644E99F" wp14:editId="2CC35886">
                  <wp:simplePos x="0" y="0"/>
                  <wp:positionH relativeFrom="column">
                    <wp:posOffset>4048125</wp:posOffset>
                  </wp:positionH>
                  <wp:positionV relativeFrom="paragraph">
                    <wp:posOffset>-59689</wp:posOffset>
                  </wp:positionV>
                  <wp:extent cx="1632585" cy="1042670"/>
                  <wp:effectExtent l="0" t="0" r="0" b="0"/>
                  <wp:wrapNone/>
                  <wp:docPr id="53" name="image193.png" descr="A picture containing dark, night sky&#10;&#10;Description automatically generated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93.png" descr="A picture containing dark, night sky&#10;&#10;Description automatically generated"/>
                          <pic:cNvPicPr preferRelativeResize="0"/>
                        </pic:nvPicPr>
                        <pic:blipFill>
                          <a:blip r:embed="rId103"/>
                          <a:srcRect l="4963" t="19853" r="6347" b="235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32585" cy="104267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anchor>
              </w:drawing>
            </w:r>
            <w:r w:rsidR="00634A11">
              <w:rPr>
                <w:b/>
                <w:color w:val="285782" w:themeColor="accent1"/>
                <w:sz w:val="32"/>
                <w:szCs w:val="32"/>
              </w:rPr>
              <w:br/>
            </w:r>
            <w:r w:rsidRPr="0013347E">
              <w:rPr>
                <w:b/>
                <w:color w:val="285782" w:themeColor="accent1"/>
                <w:sz w:val="32"/>
                <w:szCs w:val="32"/>
              </w:rPr>
              <w:t xml:space="preserve">             </w:t>
            </w:r>
            <w:r w:rsidR="00634A11" w:rsidRPr="00634A11">
              <w:rPr>
                <w:b/>
                <w:noProof/>
                <w:color w:val="285782" w:themeColor="accent1"/>
                <w:position w:val="-12"/>
                <w:sz w:val="32"/>
                <w:szCs w:val="32"/>
                <w:vertAlign w:val="subscript"/>
                <w14:ligatures w14:val="none"/>
              </w:rPr>
              <w:object w:dxaOrig="2580" w:dyaOrig="380" w14:anchorId="305CC659">
                <v:shape id="_x0000_i2653" type="#_x0000_t75" alt="" style="width:128.15pt;height:19.45pt" o:ole="">
                  <v:imagedata r:id="rId104" o:title=""/>
                </v:shape>
                <o:OLEObject Type="Embed" ProgID="Equation.DSMT4" ShapeID="_x0000_i2653" DrawAspect="Content" ObjectID="_1818406030" r:id="rId105"/>
              </w:object>
            </w:r>
          </w:p>
          <w:p w14:paraId="2ECD95AF" w14:textId="1BDBB1E9" w:rsidR="0013347E" w:rsidRPr="004C6AF4" w:rsidRDefault="0013347E" w:rsidP="0013347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color w:val="285782" w:themeColor="accent1"/>
                <w:sz w:val="32"/>
                <w:szCs w:val="32"/>
              </w:rPr>
            </w:pPr>
            <w:r w:rsidRPr="0013347E">
              <w:rPr>
                <w:b/>
                <w:color w:val="285782" w:themeColor="accent1"/>
                <w:sz w:val="32"/>
                <w:szCs w:val="32"/>
              </w:rPr>
              <w:t xml:space="preserve">Prove: </w:t>
            </w:r>
            <w:r w:rsidRPr="0013347E">
              <w:rPr>
                <w:color w:val="285782" w:themeColor="accent1"/>
                <w:position w:val="-6"/>
              </w:rPr>
              <w:object w:dxaOrig="760" w:dyaOrig="320" w14:anchorId="72321819">
                <v:shape id="_x0000_i1339" type="#_x0000_t75" style="width:38.1pt;height:16.1pt" o:ole="">
                  <v:imagedata r:id="rId106" o:title=""/>
                </v:shape>
                <o:OLEObject Type="Embed" ProgID="Equation.DSMT4" ShapeID="_x0000_i1339" DrawAspect="Content" ObjectID="_1818406031" r:id="rId107"/>
              </w:object>
            </w:r>
          </w:p>
        </w:tc>
      </w:tr>
      <w:tr w:rsidR="0013347E" w:rsidRPr="00DC0168" w14:paraId="72475AA1" w14:textId="77777777" w:rsidTr="0013347E">
        <w:trPr>
          <w:cantSplit/>
          <w:tblHeader/>
        </w:trPr>
        <w:tc>
          <w:tcPr>
            <w:tcW w:w="5215" w:type="dxa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7543E6EB" w14:textId="77777777" w:rsidR="0013347E" w:rsidRPr="00DC0168" w:rsidRDefault="0013347E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b/>
                <w:color w:val="FFFFFF"/>
              </w:rPr>
            </w:pPr>
            <w:r w:rsidRPr="00DC0168">
              <w:rPr>
                <w:b/>
                <w:color w:val="FFFFFF"/>
              </w:rPr>
              <w:t>Statement:</w:t>
            </w:r>
          </w:p>
        </w:tc>
        <w:tc>
          <w:tcPr>
            <w:tcW w:w="4135" w:type="dxa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48FECE91" w14:textId="77777777" w:rsidR="0013347E" w:rsidRPr="00DC0168" w:rsidRDefault="0013347E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b/>
                <w:color w:val="FFFFFF"/>
              </w:rPr>
            </w:pPr>
            <w:r w:rsidRPr="00DC0168">
              <w:rPr>
                <w:b/>
                <w:color w:val="FFFFFF"/>
              </w:rPr>
              <w:t>Reason:</w:t>
            </w:r>
          </w:p>
        </w:tc>
      </w:tr>
      <w:tr w:rsidR="0013347E" w:rsidRPr="00DC0168" w14:paraId="1C68C4F0" w14:textId="77777777" w:rsidTr="0013347E">
        <w:trPr>
          <w:trHeight w:val="864"/>
        </w:trPr>
        <w:tc>
          <w:tcPr>
            <w:tcW w:w="5215" w:type="dxa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66CB70B" w14:textId="0525A75C" w:rsidR="0013347E" w:rsidRPr="004C6AF4" w:rsidRDefault="0013347E" w:rsidP="00E66811">
            <w:pPr>
              <w:numPr>
                <w:ilvl w:val="0"/>
                <w:numId w:val="63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13347E">
              <w:rPr>
                <w:b/>
                <w:bCs/>
                <w:color w:val="971D20" w:themeColor="accent3"/>
                <w:position w:val="-10"/>
              </w:rPr>
              <w:object w:dxaOrig="3940" w:dyaOrig="320" w14:anchorId="28443ECA">
                <v:shape id="_x0000_i1443" type="#_x0000_t75" style="width:197.1pt;height:16.1pt" o:ole="">
                  <v:imagedata r:id="rId108" o:title=""/>
                </v:shape>
                <o:OLEObject Type="Embed" ProgID="Equation.DSMT4" ShapeID="_x0000_i1443" DrawAspect="Content" ObjectID="_1818406032" r:id="rId109"/>
              </w:object>
            </w:r>
          </w:p>
        </w:tc>
        <w:tc>
          <w:tcPr>
            <w:tcW w:w="4135" w:type="dxa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3B6F1D9" w14:textId="77777777" w:rsidR="0013347E" w:rsidRPr="00BB3BDE" w:rsidRDefault="0013347E" w:rsidP="00E66811">
            <w:pPr>
              <w:numPr>
                <w:ilvl w:val="0"/>
                <w:numId w:val="65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proofErr w:type="spellStart"/>
            <w:r w:rsidRPr="00BB3BDE">
              <w:rPr>
                <w:b/>
                <w:bCs/>
                <w:color w:val="971D20" w:themeColor="accent3"/>
                <w:lang w:val="es-ES_tradnl"/>
              </w:rPr>
              <w:t>Given</w:t>
            </w:r>
            <w:proofErr w:type="spellEnd"/>
          </w:p>
        </w:tc>
      </w:tr>
      <w:tr w:rsidR="0013347E" w:rsidRPr="00DC0168" w14:paraId="01FE3D22" w14:textId="77777777" w:rsidTr="0013347E">
        <w:trPr>
          <w:trHeight w:val="864"/>
        </w:trPr>
        <w:tc>
          <w:tcPr>
            <w:tcW w:w="521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A57DA04" w14:textId="07B50BCB" w:rsidR="0013347E" w:rsidRPr="004C6AF4" w:rsidRDefault="0013347E" w:rsidP="00E66811">
            <w:pPr>
              <w:numPr>
                <w:ilvl w:val="0"/>
                <w:numId w:val="6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13347E">
              <w:rPr>
                <w:b/>
                <w:bCs/>
                <w:color w:val="971D20" w:themeColor="accent3"/>
                <w:position w:val="-6"/>
              </w:rPr>
              <w:object w:dxaOrig="2079" w:dyaOrig="279" w14:anchorId="68F2B58E">
                <v:shape id="_x0000_i1419" type="#_x0000_t75" style="width:103.95pt;height:13.9pt" o:ole="">
                  <v:imagedata r:id="rId110" o:title=""/>
                </v:shape>
                <o:OLEObject Type="Embed" ProgID="Equation.DSMT4" ShapeID="_x0000_i1419" DrawAspect="Content" ObjectID="_1818406033" r:id="rId111"/>
              </w:object>
            </w:r>
          </w:p>
        </w:tc>
        <w:tc>
          <w:tcPr>
            <w:tcW w:w="413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753B973" w14:textId="77777777" w:rsidR="0013347E" w:rsidRPr="00BB3BDE" w:rsidRDefault="0013347E" w:rsidP="00E66811">
            <w:pPr>
              <w:numPr>
                <w:ilvl w:val="0"/>
                <w:numId w:val="65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  <w:tr w:rsidR="0013347E" w:rsidRPr="00DC0168" w14:paraId="2101D331" w14:textId="77777777" w:rsidTr="0013347E">
        <w:trPr>
          <w:trHeight w:val="864"/>
        </w:trPr>
        <w:tc>
          <w:tcPr>
            <w:tcW w:w="521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17BF85A" w14:textId="6704DFEE" w:rsidR="0013347E" w:rsidRPr="0013347E" w:rsidRDefault="0013347E" w:rsidP="00E66811">
            <w:pPr>
              <w:numPr>
                <w:ilvl w:val="0"/>
                <w:numId w:val="66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  <w:tc>
          <w:tcPr>
            <w:tcW w:w="413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BF3549C" w14:textId="4E580BC6" w:rsidR="0013347E" w:rsidRPr="0013347E" w:rsidRDefault="0013347E" w:rsidP="00E66811">
            <w:pPr>
              <w:numPr>
                <w:ilvl w:val="0"/>
                <w:numId w:val="69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13347E">
              <w:rPr>
                <w:b/>
                <w:color w:val="971D20" w:themeColor="accent3"/>
              </w:rPr>
              <w:t>Substitution Property</w:t>
            </w:r>
          </w:p>
        </w:tc>
      </w:tr>
      <w:tr w:rsidR="0013347E" w:rsidRPr="00DC0168" w14:paraId="104BC420" w14:textId="77777777" w:rsidTr="0013347E">
        <w:trPr>
          <w:trHeight w:val="864"/>
        </w:trPr>
        <w:tc>
          <w:tcPr>
            <w:tcW w:w="521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E0FD591" w14:textId="14FDC896" w:rsidR="0013347E" w:rsidRPr="0013347E" w:rsidRDefault="0013347E" w:rsidP="00E66811">
            <w:pPr>
              <w:numPr>
                <w:ilvl w:val="0"/>
                <w:numId w:val="67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  <w:tc>
          <w:tcPr>
            <w:tcW w:w="413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081028E" w14:textId="1D7F3019" w:rsidR="0013347E" w:rsidRPr="0013347E" w:rsidRDefault="0013347E" w:rsidP="00E66811">
            <w:pPr>
              <w:numPr>
                <w:ilvl w:val="0"/>
                <w:numId w:val="70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13347E">
              <w:rPr>
                <w:b/>
                <w:color w:val="971D20" w:themeColor="accent3"/>
              </w:rPr>
              <w:t>Subtraction Property</w:t>
            </w:r>
          </w:p>
        </w:tc>
      </w:tr>
      <w:tr w:rsidR="0013347E" w:rsidRPr="00DC0168" w14:paraId="60373DAB" w14:textId="77777777" w:rsidTr="0013347E">
        <w:trPr>
          <w:trHeight w:val="864"/>
        </w:trPr>
        <w:tc>
          <w:tcPr>
            <w:tcW w:w="521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5AFBE7D" w14:textId="5E5243BE" w:rsidR="0013347E" w:rsidRPr="0013347E" w:rsidRDefault="0013347E" w:rsidP="00E66811">
            <w:pPr>
              <w:pStyle w:val="ListParagraph"/>
              <w:numPr>
                <w:ilvl w:val="0"/>
                <w:numId w:val="68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13347E">
              <w:rPr>
                <w:rFonts w:ascii="Times New Roman" w:hAnsi="Times New Roman" w:cs="Times New Roman"/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580" w:dyaOrig="279" w14:anchorId="2480638E">
                <v:shape id="_x0000_i1413" type="#_x0000_t75" alt="" style="width:28.65pt;height:14.45pt" o:ole="">
                  <v:imagedata r:id="rId112" o:title=""/>
                </v:shape>
                <o:OLEObject Type="Embed" ProgID="Equation.DSMT4" ShapeID="_x0000_i1413" DrawAspect="Content" ObjectID="_1818406034" r:id="rId113"/>
              </w:object>
            </w:r>
          </w:p>
        </w:tc>
        <w:tc>
          <w:tcPr>
            <w:tcW w:w="413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22BAA77" w14:textId="2A18C678" w:rsidR="0013347E" w:rsidRPr="0013347E" w:rsidRDefault="0013347E" w:rsidP="00E66811">
            <w:pPr>
              <w:pStyle w:val="ListParagraph"/>
              <w:numPr>
                <w:ilvl w:val="0"/>
                <w:numId w:val="7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13347E">
              <w:rPr>
                <w:b/>
                <w:color w:val="971D20" w:themeColor="accent3"/>
              </w:rPr>
              <w:t>Addition Property</w:t>
            </w:r>
          </w:p>
        </w:tc>
      </w:tr>
      <w:tr w:rsidR="0013347E" w14:paraId="3E620E27" w14:textId="77777777" w:rsidTr="0013347E">
        <w:trPr>
          <w:trHeight w:val="864"/>
        </w:trPr>
        <w:tc>
          <w:tcPr>
            <w:tcW w:w="521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245A9EE" w14:textId="16174B4A" w:rsidR="0013347E" w:rsidRPr="0013347E" w:rsidRDefault="0013347E" w:rsidP="0013347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  <w:tc>
          <w:tcPr>
            <w:tcW w:w="413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594F405" w14:textId="77777777" w:rsidR="0013347E" w:rsidRPr="0013347E" w:rsidRDefault="0013347E" w:rsidP="0013347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</w:tr>
      <w:tr w:rsidR="0013347E" w14:paraId="54BD0F54" w14:textId="77777777" w:rsidTr="0013347E">
        <w:trPr>
          <w:trHeight w:val="864"/>
        </w:trPr>
        <w:tc>
          <w:tcPr>
            <w:tcW w:w="5215" w:type="dxa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52C5B9B2" w14:textId="77777777" w:rsidR="0013347E" w:rsidRPr="0013347E" w:rsidRDefault="0013347E" w:rsidP="0013347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  <w:tc>
          <w:tcPr>
            <w:tcW w:w="4135" w:type="dxa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0671BF1A" w14:textId="1382A5D7" w:rsidR="0013347E" w:rsidRPr="0013347E" w:rsidRDefault="0013347E" w:rsidP="0013347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</w:tr>
    </w:tbl>
    <w:p w14:paraId="1912CE3F" w14:textId="77777777" w:rsidR="0013347E" w:rsidRDefault="0013347E">
      <w:pPr>
        <w:spacing w:after="120" w:line="276" w:lineRule="auto"/>
        <w:rPr>
          <w:highlight w:val="cyan"/>
        </w:rPr>
      </w:pPr>
    </w:p>
    <w:p w14:paraId="466ABF54" w14:textId="29E7FB8A" w:rsidR="0013347E" w:rsidRDefault="0013347E">
      <w:pPr>
        <w:spacing w:after="120" w:line="276" w:lineRule="auto"/>
        <w:rPr>
          <w:highlight w:val="cyan"/>
        </w:rPr>
      </w:pPr>
      <w:r>
        <w:rPr>
          <w:highlight w:val="cyan"/>
        </w:rPr>
        <w:br w:type="page"/>
      </w:r>
    </w:p>
    <w:p w14:paraId="0D2140A4" w14:textId="77777777" w:rsidR="006416AA" w:rsidRPr="0013347E" w:rsidRDefault="00DA21F3">
      <w:pPr>
        <w:pStyle w:val="Title"/>
      </w:pPr>
      <w:r w:rsidRPr="0013347E">
        <w:lastRenderedPageBreak/>
        <w:t>Cross-Examination: Card Set B</w:t>
      </w:r>
    </w:p>
    <w:tbl>
      <w:tblPr>
        <w:tblStyle w:val="a9"/>
        <w:tblW w:w="9340" w:type="dxa"/>
        <w:tblBorders>
          <w:top w:val="dashed" w:sz="4" w:space="0" w:color="008CC9" w:themeColor="accent2"/>
          <w:left w:val="dashed" w:sz="4" w:space="0" w:color="008CC9" w:themeColor="accent2"/>
          <w:bottom w:val="dashed" w:sz="4" w:space="0" w:color="008CC9" w:themeColor="accent2"/>
          <w:right w:val="dashed" w:sz="4" w:space="0" w:color="008CC9" w:themeColor="accent2"/>
          <w:insideH w:val="dashed" w:sz="4" w:space="0" w:color="008CC9" w:themeColor="accent2"/>
          <w:insideV w:val="dashed" w:sz="4" w:space="0" w:color="008CC9" w:themeColor="accent2"/>
        </w:tblBorders>
        <w:tblLayout w:type="fixed"/>
        <w:tblLook w:val="0400" w:firstRow="0" w:lastRow="0" w:firstColumn="0" w:lastColumn="0" w:noHBand="0" w:noVBand="1"/>
      </w:tblPr>
      <w:tblGrid>
        <w:gridCol w:w="3114"/>
        <w:gridCol w:w="3113"/>
        <w:gridCol w:w="3113"/>
      </w:tblGrid>
      <w:tr w:rsidR="00D725CD" w:rsidRPr="002D7336" w14:paraId="13F12A79" w14:textId="77777777" w:rsidTr="0013347E">
        <w:trPr>
          <w:trHeight w:val="720"/>
        </w:trPr>
        <w:tc>
          <w:tcPr>
            <w:tcW w:w="3114" w:type="dxa"/>
            <w:vAlign w:val="center"/>
          </w:tcPr>
          <w:p w14:paraId="4FB9972A" w14:textId="77777777" w:rsidR="006416AA" w:rsidRPr="0013347E" w:rsidRDefault="00DA21F3" w:rsidP="00414E1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13347E">
              <w:rPr>
                <w:b/>
                <w:color w:val="971D20" w:themeColor="accent3"/>
              </w:rPr>
              <w:t>A) Given</w:t>
            </w:r>
          </w:p>
        </w:tc>
        <w:tc>
          <w:tcPr>
            <w:tcW w:w="3113" w:type="dxa"/>
            <w:vAlign w:val="center"/>
          </w:tcPr>
          <w:p w14:paraId="1DE8F9F5" w14:textId="77777777" w:rsidR="006416AA" w:rsidRPr="0013347E" w:rsidRDefault="00DA21F3" w:rsidP="00414E1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13347E">
              <w:rPr>
                <w:b/>
                <w:color w:val="971D20" w:themeColor="accent3"/>
              </w:rPr>
              <w:t>F) Substitution Property</w:t>
            </w:r>
          </w:p>
        </w:tc>
        <w:tc>
          <w:tcPr>
            <w:tcW w:w="3113" w:type="dxa"/>
            <w:vAlign w:val="center"/>
          </w:tcPr>
          <w:p w14:paraId="0DC9DB5D" w14:textId="77777777" w:rsidR="006416AA" w:rsidRPr="0013347E" w:rsidRDefault="00DA21F3" w:rsidP="00414E1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13347E">
              <w:rPr>
                <w:b/>
                <w:color w:val="971D20" w:themeColor="accent3"/>
              </w:rPr>
              <w:t>L) Vertical Angles Theorem</w:t>
            </w:r>
          </w:p>
        </w:tc>
      </w:tr>
      <w:tr w:rsidR="00D725CD" w:rsidRPr="002D7336" w14:paraId="73FFCE05" w14:textId="77777777" w:rsidTr="0013347E">
        <w:trPr>
          <w:trHeight w:val="720"/>
        </w:trPr>
        <w:tc>
          <w:tcPr>
            <w:tcW w:w="3114" w:type="dxa"/>
            <w:vAlign w:val="center"/>
          </w:tcPr>
          <w:p w14:paraId="25F71377" w14:textId="77777777" w:rsidR="006416AA" w:rsidRPr="0013347E" w:rsidRDefault="00DA21F3" w:rsidP="00414E1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13347E">
              <w:rPr>
                <w:b/>
                <w:color w:val="971D20" w:themeColor="accent3"/>
              </w:rPr>
              <w:t>A) Given</w:t>
            </w:r>
          </w:p>
        </w:tc>
        <w:tc>
          <w:tcPr>
            <w:tcW w:w="3113" w:type="dxa"/>
            <w:vAlign w:val="center"/>
          </w:tcPr>
          <w:p w14:paraId="12B275DA" w14:textId="77777777" w:rsidR="006416AA" w:rsidRPr="0013347E" w:rsidRDefault="00DA21F3" w:rsidP="00414E1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13347E">
              <w:rPr>
                <w:b/>
                <w:color w:val="971D20" w:themeColor="accent3"/>
              </w:rPr>
              <w:t>F) Subtraction Property</w:t>
            </w:r>
          </w:p>
        </w:tc>
        <w:tc>
          <w:tcPr>
            <w:tcW w:w="3113" w:type="dxa"/>
            <w:vAlign w:val="center"/>
          </w:tcPr>
          <w:p w14:paraId="635FF9D2" w14:textId="77777777" w:rsidR="006416AA" w:rsidRPr="0013347E" w:rsidRDefault="00DA21F3" w:rsidP="00414E1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13347E">
              <w:rPr>
                <w:b/>
                <w:color w:val="971D20" w:themeColor="accent3"/>
              </w:rPr>
              <w:t>M) Definition of</w:t>
            </w:r>
            <w:r w:rsidRPr="0013347E">
              <w:rPr>
                <w:b/>
                <w:color w:val="971D20" w:themeColor="accent3"/>
              </w:rPr>
              <w:br/>
              <w:t xml:space="preserve">      Right Angles</w:t>
            </w:r>
          </w:p>
        </w:tc>
      </w:tr>
      <w:tr w:rsidR="00D725CD" w:rsidRPr="002D7336" w14:paraId="2BB18D97" w14:textId="77777777" w:rsidTr="0013347E">
        <w:trPr>
          <w:trHeight w:val="720"/>
        </w:trPr>
        <w:tc>
          <w:tcPr>
            <w:tcW w:w="3114" w:type="dxa"/>
            <w:vAlign w:val="center"/>
          </w:tcPr>
          <w:p w14:paraId="378F82C3" w14:textId="77777777" w:rsidR="006416AA" w:rsidRPr="0013347E" w:rsidRDefault="00DA21F3" w:rsidP="00414E1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13347E">
              <w:rPr>
                <w:b/>
                <w:color w:val="971D20" w:themeColor="accent3"/>
              </w:rPr>
              <w:t xml:space="preserve">B) </w:t>
            </w:r>
            <w:r w:rsidR="00A2422A" w:rsidRPr="0013347E">
              <w:rPr>
                <w:b/>
                <w:noProof/>
                <w:color w:val="971D20" w:themeColor="accent3"/>
                <w:sz w:val="36"/>
                <w:szCs w:val="36"/>
                <w:vertAlign w:val="subscript"/>
                <w14:ligatures w14:val="none"/>
              </w:rPr>
              <w:object w:dxaOrig="1120" w:dyaOrig="300" w14:anchorId="111DEC8A">
                <v:shape id="_x0000_i1076" type="#_x0000_t75" alt="" style="width:55.05pt;height:14.2pt;mso-width-percent:0;mso-height-percent:0;mso-width-percent:0;mso-height-percent:0" o:ole="">
                  <v:imagedata r:id="rId114" o:title=""/>
                </v:shape>
                <o:OLEObject Type="Embed" ProgID="Equation.DSMT4" ShapeID="_x0000_i1076" DrawAspect="Content" ObjectID="_1818406035" r:id="rId115"/>
              </w:object>
            </w:r>
          </w:p>
        </w:tc>
        <w:tc>
          <w:tcPr>
            <w:tcW w:w="3113" w:type="dxa"/>
            <w:vAlign w:val="center"/>
          </w:tcPr>
          <w:p w14:paraId="179850BA" w14:textId="77777777" w:rsidR="006416AA" w:rsidRPr="0013347E" w:rsidRDefault="00DA21F3" w:rsidP="00414E1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13347E">
              <w:rPr>
                <w:b/>
                <w:color w:val="971D20" w:themeColor="accent3"/>
              </w:rPr>
              <w:t>G) Transitive Property</w:t>
            </w:r>
          </w:p>
        </w:tc>
        <w:tc>
          <w:tcPr>
            <w:tcW w:w="3113" w:type="dxa"/>
            <w:vAlign w:val="center"/>
          </w:tcPr>
          <w:p w14:paraId="495DB9E6" w14:textId="77777777" w:rsidR="006416AA" w:rsidRPr="0013347E" w:rsidRDefault="00DA21F3" w:rsidP="00414E1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13347E">
              <w:rPr>
                <w:b/>
                <w:color w:val="971D20" w:themeColor="accent3"/>
              </w:rPr>
              <w:t>N) Definition of</w:t>
            </w:r>
            <w:r w:rsidRPr="0013347E">
              <w:rPr>
                <w:b/>
                <w:color w:val="971D20" w:themeColor="accent3"/>
              </w:rPr>
              <w:br/>
              <w:t xml:space="preserve">      Complementary Angles</w:t>
            </w:r>
          </w:p>
        </w:tc>
      </w:tr>
      <w:tr w:rsidR="00D725CD" w:rsidRPr="002D7336" w14:paraId="2CC66D94" w14:textId="77777777" w:rsidTr="0013347E">
        <w:trPr>
          <w:trHeight w:val="720"/>
        </w:trPr>
        <w:tc>
          <w:tcPr>
            <w:tcW w:w="3114" w:type="dxa"/>
            <w:vAlign w:val="center"/>
          </w:tcPr>
          <w:p w14:paraId="559195F2" w14:textId="77777777" w:rsidR="006416AA" w:rsidRPr="0013347E" w:rsidRDefault="00DA21F3" w:rsidP="00414E1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13347E">
              <w:rPr>
                <w:b/>
                <w:color w:val="971D20" w:themeColor="accent3"/>
              </w:rPr>
              <w:t xml:space="preserve">C) </w:t>
            </w:r>
            <w:r w:rsidR="00A2422A" w:rsidRPr="0013347E">
              <w:rPr>
                <w:b/>
                <w:noProof/>
                <w:color w:val="971D20" w:themeColor="accent3"/>
                <w:sz w:val="36"/>
                <w:szCs w:val="36"/>
                <w:vertAlign w:val="subscript"/>
                <w14:ligatures w14:val="none"/>
              </w:rPr>
              <w:object w:dxaOrig="940" w:dyaOrig="300" w14:anchorId="07D1CAEC">
                <v:shape id="_x0000_i1077" type="#_x0000_t75" alt="" style="width:48.1pt;height:14.2pt;mso-width-percent:0;mso-height-percent:0;mso-width-percent:0;mso-height-percent:0" o:ole="">
                  <v:imagedata r:id="rId116" o:title=""/>
                </v:shape>
                <o:OLEObject Type="Embed" ProgID="Equation.DSMT4" ShapeID="_x0000_i1077" DrawAspect="Content" ObjectID="_1818406036" r:id="rId117"/>
              </w:object>
            </w:r>
          </w:p>
        </w:tc>
        <w:tc>
          <w:tcPr>
            <w:tcW w:w="3113" w:type="dxa"/>
            <w:vAlign w:val="center"/>
          </w:tcPr>
          <w:p w14:paraId="4D3258AE" w14:textId="7A7E553B" w:rsidR="006416AA" w:rsidRPr="0013347E" w:rsidRDefault="00DA21F3" w:rsidP="00414E1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13347E">
              <w:rPr>
                <w:b/>
                <w:color w:val="971D20" w:themeColor="accent3"/>
              </w:rPr>
              <w:t xml:space="preserve">H) </w:t>
            </w:r>
            <w:r w:rsidR="0013347E" w:rsidRPr="0013347E">
              <w:rPr>
                <w:b/>
                <w:noProof/>
                <w:color w:val="971D20" w:themeColor="accent3"/>
                <w:position w:val="-46"/>
                <w:sz w:val="36"/>
                <w:szCs w:val="36"/>
                <w:vertAlign w:val="subscript"/>
                <w14:ligatures w14:val="none"/>
              </w:rPr>
              <w:object w:dxaOrig="1600" w:dyaOrig="680" w14:anchorId="6BD7D3A6">
                <v:shape id="_x0000_i1505" type="#_x0000_t75" style="width:80.05pt;height:33.9pt" o:ole="">
                  <v:imagedata r:id="rId118" o:title=""/>
                </v:shape>
                <o:OLEObject Type="Embed" ProgID="Equation.DSMT4" ShapeID="_x0000_i1505" DrawAspect="Content" ObjectID="_1818406037" r:id="rId119"/>
              </w:object>
            </w:r>
          </w:p>
        </w:tc>
        <w:tc>
          <w:tcPr>
            <w:tcW w:w="3113" w:type="dxa"/>
            <w:vAlign w:val="center"/>
          </w:tcPr>
          <w:p w14:paraId="1F80D70A" w14:textId="77777777" w:rsidR="006416AA" w:rsidRPr="0013347E" w:rsidRDefault="00DA21F3" w:rsidP="00414E1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13347E">
              <w:rPr>
                <w:b/>
                <w:color w:val="971D20" w:themeColor="accent3"/>
              </w:rPr>
              <w:t>P) Definition of</w:t>
            </w:r>
            <w:r w:rsidRPr="0013347E">
              <w:rPr>
                <w:b/>
                <w:color w:val="971D20" w:themeColor="accent3"/>
              </w:rPr>
              <w:br/>
              <w:t xml:space="preserve">      Supplementary Angles</w:t>
            </w:r>
          </w:p>
        </w:tc>
      </w:tr>
      <w:tr w:rsidR="00D725CD" w:rsidRPr="002D7336" w14:paraId="4908AE89" w14:textId="77777777" w:rsidTr="0013347E">
        <w:trPr>
          <w:trHeight w:val="720"/>
        </w:trPr>
        <w:tc>
          <w:tcPr>
            <w:tcW w:w="3114" w:type="dxa"/>
            <w:vAlign w:val="center"/>
          </w:tcPr>
          <w:p w14:paraId="5366A387" w14:textId="3F4CB6C4" w:rsidR="006416AA" w:rsidRPr="0013347E" w:rsidRDefault="00DA21F3" w:rsidP="00414E1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13347E">
              <w:rPr>
                <w:b/>
                <w:color w:val="971D20" w:themeColor="accent3"/>
              </w:rPr>
              <w:t xml:space="preserve">D) </w:t>
            </w:r>
            <w:r w:rsidR="0013347E" w:rsidRPr="0013347E">
              <w:rPr>
                <w:b/>
                <w:noProof/>
                <w:color w:val="971D20" w:themeColor="accent3"/>
                <w:position w:val="-6"/>
                <w:sz w:val="36"/>
                <w:szCs w:val="36"/>
                <w:vertAlign w:val="subscript"/>
                <w14:ligatures w14:val="none"/>
              </w:rPr>
              <w:object w:dxaOrig="1540" w:dyaOrig="279" w14:anchorId="2B05CAA6">
                <v:shape id="_x0000_i1461" type="#_x0000_t75" style="width:77pt;height:13.9pt" o:ole="">
                  <v:imagedata r:id="rId120" o:title=""/>
                </v:shape>
                <o:OLEObject Type="Embed" ProgID="Equation.DSMT4" ShapeID="_x0000_i1461" DrawAspect="Content" ObjectID="_1818406038" r:id="rId121"/>
              </w:object>
            </w:r>
          </w:p>
        </w:tc>
        <w:tc>
          <w:tcPr>
            <w:tcW w:w="3113" w:type="dxa"/>
            <w:vAlign w:val="center"/>
          </w:tcPr>
          <w:p w14:paraId="239C46F0" w14:textId="77777777" w:rsidR="006416AA" w:rsidRPr="0013347E" w:rsidRDefault="00DA21F3" w:rsidP="00414E1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13347E">
              <w:rPr>
                <w:b/>
                <w:color w:val="971D20" w:themeColor="accent3"/>
              </w:rPr>
              <w:t xml:space="preserve">J) </w:t>
            </w:r>
            <w:r w:rsidR="00A2422A" w:rsidRPr="0013347E">
              <w:rPr>
                <w:b/>
                <w:noProof/>
                <w:color w:val="971D20" w:themeColor="accent3"/>
                <w:sz w:val="36"/>
                <w:szCs w:val="36"/>
                <w:vertAlign w:val="subscript"/>
                <w14:ligatures w14:val="none"/>
              </w:rPr>
              <w:object w:dxaOrig="940" w:dyaOrig="300" w14:anchorId="7684886F">
                <v:shape id="_x0000_i1080" type="#_x0000_t75" alt="" style="width:48.1pt;height:14.2pt;mso-width-percent:0;mso-height-percent:0;mso-width-percent:0;mso-height-percent:0" o:ole="">
                  <v:imagedata r:id="rId122" o:title=""/>
                </v:shape>
                <o:OLEObject Type="Embed" ProgID="Equation.DSMT4" ShapeID="_x0000_i1080" DrawAspect="Content" ObjectID="_1818406039" r:id="rId123"/>
              </w:object>
            </w:r>
          </w:p>
        </w:tc>
        <w:tc>
          <w:tcPr>
            <w:tcW w:w="3113" w:type="dxa"/>
            <w:vAlign w:val="center"/>
          </w:tcPr>
          <w:p w14:paraId="3D5A374F" w14:textId="77777777" w:rsidR="006416AA" w:rsidRPr="0013347E" w:rsidRDefault="00DA21F3" w:rsidP="00414E1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13347E">
              <w:rPr>
                <w:b/>
                <w:color w:val="971D20" w:themeColor="accent3"/>
              </w:rPr>
              <w:t xml:space="preserve">Q) </w:t>
            </w:r>
            <w:r w:rsidR="00A2422A" w:rsidRPr="0013347E">
              <w:rPr>
                <w:b/>
                <w:noProof/>
                <w:color w:val="971D20" w:themeColor="accent3"/>
                <w:sz w:val="36"/>
                <w:szCs w:val="36"/>
                <w:vertAlign w:val="subscript"/>
                <w14:ligatures w14:val="none"/>
              </w:rPr>
              <w:object w:dxaOrig="1340" w:dyaOrig="300" w14:anchorId="3867DA3A">
                <v:shape id="_x0000_i1081" type="#_x0000_t75" alt="" style="width:68.4pt;height:14.2pt;mso-width-percent:0;mso-height-percent:0;mso-width-percent:0;mso-height-percent:0" o:ole="">
                  <v:imagedata r:id="rId124" o:title=""/>
                </v:shape>
                <o:OLEObject Type="Embed" ProgID="Equation.DSMT4" ShapeID="_x0000_i1081" DrawAspect="Content" ObjectID="_1818406040" r:id="rId125"/>
              </w:object>
            </w:r>
          </w:p>
        </w:tc>
      </w:tr>
      <w:tr w:rsidR="00D725CD" w:rsidRPr="002D7336" w14:paraId="6CD16711" w14:textId="77777777" w:rsidTr="0013347E">
        <w:trPr>
          <w:trHeight w:val="720"/>
        </w:trPr>
        <w:tc>
          <w:tcPr>
            <w:tcW w:w="3114" w:type="dxa"/>
            <w:vAlign w:val="center"/>
          </w:tcPr>
          <w:p w14:paraId="6D1C99A1" w14:textId="77777777" w:rsidR="006416AA" w:rsidRPr="0013347E" w:rsidRDefault="00DA21F3" w:rsidP="00414E1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13347E">
              <w:rPr>
                <w:b/>
                <w:color w:val="971D20" w:themeColor="accent3"/>
              </w:rPr>
              <w:t xml:space="preserve">E) </w:t>
            </w:r>
            <w:r w:rsidR="00A2422A" w:rsidRPr="0013347E">
              <w:rPr>
                <w:b/>
                <w:noProof/>
                <w:color w:val="971D20" w:themeColor="accent3"/>
                <w:sz w:val="36"/>
                <w:szCs w:val="36"/>
                <w:vertAlign w:val="subscript"/>
                <w14:ligatures w14:val="none"/>
              </w:rPr>
              <w:object w:dxaOrig="2780" w:dyaOrig="300" w14:anchorId="3D630631">
                <v:shape id="_x0000_i1082" type="#_x0000_t75" alt="" style="width:137.05pt;height:14.2pt;mso-width-percent:0;mso-height-percent:0;mso-width-percent:0;mso-height-percent:0" o:ole="">
                  <v:imagedata r:id="rId126" o:title=""/>
                </v:shape>
                <o:OLEObject Type="Embed" ProgID="Equation.DSMT4" ShapeID="_x0000_i1082" DrawAspect="Content" ObjectID="_1818406041" r:id="rId127"/>
              </w:object>
            </w:r>
          </w:p>
        </w:tc>
        <w:tc>
          <w:tcPr>
            <w:tcW w:w="3113" w:type="dxa"/>
            <w:vAlign w:val="center"/>
          </w:tcPr>
          <w:p w14:paraId="7D3EA9D9" w14:textId="77777777" w:rsidR="006416AA" w:rsidRPr="0013347E" w:rsidRDefault="00DA21F3" w:rsidP="00414E1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13347E">
              <w:rPr>
                <w:b/>
                <w:color w:val="971D20" w:themeColor="accent3"/>
              </w:rPr>
              <w:t xml:space="preserve">K) </w:t>
            </w:r>
            <w:r w:rsidR="00A2422A" w:rsidRPr="0013347E">
              <w:rPr>
                <w:b/>
                <w:noProof/>
                <w:color w:val="971D20" w:themeColor="accent3"/>
                <w:sz w:val="36"/>
                <w:szCs w:val="36"/>
                <w:vertAlign w:val="subscript"/>
                <w14:ligatures w14:val="none"/>
              </w:rPr>
              <w:object w:dxaOrig="920" w:dyaOrig="300" w14:anchorId="37CCAC51">
                <v:shape id="_x0000_i1083" type="#_x0000_t75" alt="" style="width:45.3pt;height:14.2pt;mso-width-percent:0;mso-height-percent:0;mso-width-percent:0;mso-height-percent:0" o:ole="">
                  <v:imagedata r:id="rId128" o:title=""/>
                </v:shape>
                <o:OLEObject Type="Embed" ProgID="Equation.DSMT4" ShapeID="_x0000_i1083" DrawAspect="Content" ObjectID="_1818406042" r:id="rId129"/>
              </w:object>
            </w:r>
          </w:p>
        </w:tc>
        <w:tc>
          <w:tcPr>
            <w:tcW w:w="3113" w:type="dxa"/>
            <w:vAlign w:val="center"/>
          </w:tcPr>
          <w:p w14:paraId="6806ED7B" w14:textId="77777777" w:rsidR="006416AA" w:rsidRPr="0013347E" w:rsidRDefault="00DA21F3" w:rsidP="00414E1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13347E">
              <w:rPr>
                <w:b/>
                <w:color w:val="971D20" w:themeColor="accent3"/>
              </w:rPr>
              <w:t xml:space="preserve">R) </w:t>
            </w:r>
            <w:r w:rsidR="00A2422A" w:rsidRPr="0013347E">
              <w:rPr>
                <w:b/>
                <w:noProof/>
                <w:color w:val="971D20" w:themeColor="accent3"/>
                <w:sz w:val="36"/>
                <w:szCs w:val="36"/>
                <w:vertAlign w:val="subscript"/>
                <w14:ligatures w14:val="none"/>
              </w:rPr>
              <w:object w:dxaOrig="1340" w:dyaOrig="300" w14:anchorId="651D91C1">
                <v:shape id="_x0000_i1084" type="#_x0000_t75" alt="" style="width:68.4pt;height:14.2pt;mso-width-percent:0;mso-height-percent:0;mso-width-percent:0;mso-height-percent:0" o:ole="">
                  <v:imagedata r:id="rId130" o:title=""/>
                </v:shape>
                <o:OLEObject Type="Embed" ProgID="Equation.DSMT4" ShapeID="_x0000_i1084" DrawAspect="Content" ObjectID="_1818406043" r:id="rId131"/>
              </w:object>
            </w:r>
          </w:p>
        </w:tc>
      </w:tr>
    </w:tbl>
    <w:p w14:paraId="386BD9C8" w14:textId="77777777" w:rsidR="006416AA" w:rsidRPr="002D7336" w:rsidRDefault="006416AA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highlight w:val="yellow"/>
        </w:rPr>
      </w:pPr>
    </w:p>
    <w:p w14:paraId="27F60239" w14:textId="77777777" w:rsidR="006416AA" w:rsidRPr="002D7336" w:rsidRDefault="00DA21F3">
      <w:pPr>
        <w:spacing w:line="259" w:lineRule="auto"/>
        <w:rPr>
          <w:b/>
          <w:smallCaps/>
          <w:sz w:val="32"/>
          <w:szCs w:val="32"/>
          <w:highlight w:val="yellow"/>
        </w:rPr>
      </w:pPr>
      <w:r w:rsidRPr="002D7336">
        <w:rPr>
          <w:highlight w:val="yellow"/>
        </w:rPr>
        <w:br w:type="page"/>
      </w:r>
    </w:p>
    <w:p w14:paraId="23C01867" w14:textId="17B5E526" w:rsidR="006416AA" w:rsidRPr="00086EEF" w:rsidRDefault="00DA21F3">
      <w:pPr>
        <w:pStyle w:val="Title"/>
        <w:rPr>
          <w:color w:val="000000"/>
          <w:sz w:val="30"/>
          <w:szCs w:val="30"/>
        </w:rPr>
      </w:pPr>
      <w:r w:rsidRPr="00086EEF">
        <w:lastRenderedPageBreak/>
        <w:t>Cross-Examination: Card Set C</w:t>
      </w:r>
    </w:p>
    <w:tbl>
      <w:tblPr>
        <w:tblStyle w:val="a0"/>
        <w:tblW w:w="9350" w:type="dxa"/>
        <w:tblBorders>
          <w:top w:val="single" w:sz="8" w:space="0" w:color="346E7C"/>
          <w:left w:val="single" w:sz="8" w:space="0" w:color="346E7C"/>
          <w:bottom w:val="single" w:sz="8" w:space="0" w:color="346E7C"/>
          <w:right w:val="single" w:sz="8" w:space="0" w:color="346E7C"/>
        </w:tblBorders>
        <w:tblLayout w:type="fixed"/>
        <w:tblLook w:val="0400" w:firstRow="0" w:lastRow="0" w:firstColumn="0" w:lastColumn="0" w:noHBand="0" w:noVBand="1"/>
      </w:tblPr>
      <w:tblGrid>
        <w:gridCol w:w="5215"/>
        <w:gridCol w:w="4135"/>
      </w:tblGrid>
      <w:tr w:rsidR="00086EEF" w:rsidRPr="00DC0168" w14:paraId="67E22785" w14:textId="77777777" w:rsidTr="00D64207">
        <w:trPr>
          <w:cantSplit/>
          <w:trHeight w:val="1440"/>
          <w:tblHeader/>
        </w:trPr>
        <w:tc>
          <w:tcPr>
            <w:tcW w:w="9350" w:type="dxa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15DF523C" w14:textId="228249AE" w:rsidR="00086EEF" w:rsidRPr="00086EEF" w:rsidRDefault="00086EEF" w:rsidP="00086EE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285782" w:themeColor="accent1"/>
                <w:sz w:val="32"/>
                <w:szCs w:val="32"/>
              </w:rPr>
            </w:pPr>
            <w:r w:rsidRPr="00086EEF">
              <w:rPr>
                <w:b/>
                <w:color w:val="285782" w:themeColor="accent1"/>
                <w:sz w:val="32"/>
                <w:szCs w:val="32"/>
              </w:rPr>
              <w:t xml:space="preserve">Given: </w:t>
            </w:r>
            <w:r w:rsidR="000D1E5B" w:rsidRPr="000D1E5B">
              <w:rPr>
                <w:b/>
                <w:noProof/>
                <w:color w:val="285782" w:themeColor="accent1"/>
                <w:position w:val="-6"/>
                <w:sz w:val="32"/>
                <w:szCs w:val="32"/>
                <w:vertAlign w:val="subscript"/>
                <w14:ligatures w14:val="none"/>
              </w:rPr>
              <w:object w:dxaOrig="1320" w:dyaOrig="420" w14:anchorId="025308E6">
                <v:shape id="_x0000_i1650" type="#_x0000_t75" alt="" style="width:67.55pt;height:20.55pt" o:ole="">
                  <v:imagedata r:id="rId132" o:title=""/>
                </v:shape>
                <o:OLEObject Type="Embed" ProgID="Equation.DSMT4" ShapeID="_x0000_i1650" DrawAspect="Content" ObjectID="_1818406044" r:id="rId133"/>
              </w:object>
            </w:r>
            <w:r w:rsidRPr="00086EEF">
              <w:rPr>
                <w:noProof/>
                <w:color w:val="285782" w:themeColor="accent1"/>
                <w:sz w:val="32"/>
                <w:szCs w:val="32"/>
              </w:rPr>
              <w:drawing>
                <wp:anchor distT="0" distB="0" distL="114300" distR="114300" simplePos="0" relativeHeight="251694080" behindDoc="0" locked="0" layoutInCell="1" hidden="0" allowOverlap="1" wp14:anchorId="6730BACB" wp14:editId="537AF0FC">
                  <wp:simplePos x="0" y="0"/>
                  <wp:positionH relativeFrom="column">
                    <wp:posOffset>3723004</wp:posOffset>
                  </wp:positionH>
                  <wp:positionV relativeFrom="paragraph">
                    <wp:posOffset>37465</wp:posOffset>
                  </wp:positionV>
                  <wp:extent cx="2061845" cy="431800"/>
                  <wp:effectExtent l="0" t="0" r="0" b="0"/>
                  <wp:wrapNone/>
                  <wp:docPr id="1504651109" name="image189.png" descr="A picture containing outdoor, dark, night, silhouette&#10;&#10;Description automatically generated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89.png" descr="A picture containing outdoor, dark, night, silhouette&#10;&#10;Description automatically generated"/>
                          <pic:cNvPicPr preferRelativeResize="0"/>
                        </pic:nvPicPr>
                        <pic:blipFill>
                          <a:blip r:embed="rId134"/>
                          <a:srcRect l="18373" t="43335" r="22669" b="443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1845" cy="43180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anchor>
              </w:drawing>
            </w:r>
          </w:p>
          <w:p w14:paraId="0BAC310B" w14:textId="43E82BA4" w:rsidR="00086EEF" w:rsidRPr="00086EEF" w:rsidRDefault="00086EEF" w:rsidP="00086EE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color w:val="285782" w:themeColor="accent1"/>
                <w:sz w:val="32"/>
                <w:szCs w:val="32"/>
              </w:rPr>
            </w:pPr>
            <w:r w:rsidRPr="00086EEF">
              <w:rPr>
                <w:b/>
                <w:color w:val="285782" w:themeColor="accent1"/>
                <w:sz w:val="32"/>
                <w:szCs w:val="32"/>
              </w:rPr>
              <w:t xml:space="preserve">Prove: </w:t>
            </w:r>
            <w:r w:rsidR="000D1E5B" w:rsidRPr="000D1E5B">
              <w:rPr>
                <w:b/>
                <w:noProof/>
                <w:color w:val="285782" w:themeColor="accent1"/>
                <w:position w:val="-6"/>
                <w:sz w:val="53"/>
                <w:szCs w:val="53"/>
                <w:vertAlign w:val="subscript"/>
                <w14:ligatures w14:val="none"/>
              </w:rPr>
              <w:object w:dxaOrig="1340" w:dyaOrig="420" w14:anchorId="7AD910C9">
                <v:shape id="_x0000_i1658" type="#_x0000_t75" style="width:67pt;height:21.15pt" o:ole="">
                  <v:imagedata r:id="rId135" o:title=""/>
                </v:shape>
                <o:OLEObject Type="Embed" ProgID="Equation.DSMT4" ShapeID="_x0000_i1658" DrawAspect="Content" ObjectID="_1818406045" r:id="rId136"/>
              </w:object>
            </w:r>
          </w:p>
        </w:tc>
      </w:tr>
      <w:tr w:rsidR="00086EEF" w:rsidRPr="00DC0168" w14:paraId="1B8DE6CE" w14:textId="77777777" w:rsidTr="00D64207">
        <w:trPr>
          <w:cantSplit/>
          <w:tblHeader/>
        </w:trPr>
        <w:tc>
          <w:tcPr>
            <w:tcW w:w="5215" w:type="dxa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6A12FFD1" w14:textId="77777777" w:rsidR="00086EEF" w:rsidRPr="00DC0168" w:rsidRDefault="00086EEF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b/>
                <w:color w:val="FFFFFF"/>
              </w:rPr>
            </w:pPr>
            <w:r w:rsidRPr="00DC0168">
              <w:rPr>
                <w:b/>
                <w:color w:val="FFFFFF"/>
              </w:rPr>
              <w:t>Statement:</w:t>
            </w:r>
          </w:p>
        </w:tc>
        <w:tc>
          <w:tcPr>
            <w:tcW w:w="4135" w:type="dxa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75ECE158" w14:textId="77777777" w:rsidR="00086EEF" w:rsidRPr="00DC0168" w:rsidRDefault="00086EEF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b/>
                <w:color w:val="FFFFFF"/>
              </w:rPr>
            </w:pPr>
            <w:r w:rsidRPr="00DC0168">
              <w:rPr>
                <w:b/>
                <w:color w:val="FFFFFF"/>
              </w:rPr>
              <w:t>Reason:</w:t>
            </w:r>
          </w:p>
        </w:tc>
      </w:tr>
      <w:tr w:rsidR="00086EEF" w:rsidRPr="00DC0168" w14:paraId="10B77002" w14:textId="77777777" w:rsidTr="00D64207">
        <w:trPr>
          <w:trHeight w:val="864"/>
        </w:trPr>
        <w:tc>
          <w:tcPr>
            <w:tcW w:w="5215" w:type="dxa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DDC2DCD" w14:textId="560FF35F" w:rsidR="00086EEF" w:rsidRPr="004C6AF4" w:rsidRDefault="00086EEF" w:rsidP="00E66811">
            <w:pPr>
              <w:numPr>
                <w:ilvl w:val="0"/>
                <w:numId w:val="7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086EEF">
              <w:rPr>
                <w:b/>
                <w:bCs/>
                <w:color w:val="971D20" w:themeColor="accent3"/>
                <w:position w:val="-6"/>
              </w:rPr>
              <w:object w:dxaOrig="1020" w:dyaOrig="340" w14:anchorId="65956BE9">
                <v:shape id="_x0000_i1563" type="#_x0000_t75" style="width:50.85pt;height:16.95pt" o:ole="">
                  <v:imagedata r:id="rId137" o:title=""/>
                </v:shape>
                <o:OLEObject Type="Embed" ProgID="Equation.DSMT4" ShapeID="_x0000_i1563" DrawAspect="Content" ObjectID="_1818406046" r:id="rId138"/>
              </w:object>
            </w:r>
          </w:p>
        </w:tc>
        <w:tc>
          <w:tcPr>
            <w:tcW w:w="4135" w:type="dxa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2D5D774" w14:textId="00E7526E" w:rsidR="00086EEF" w:rsidRPr="00BB3BDE" w:rsidRDefault="00086EEF" w:rsidP="00E66811">
            <w:pPr>
              <w:numPr>
                <w:ilvl w:val="0"/>
                <w:numId w:val="77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  <w:tr w:rsidR="00086EEF" w:rsidRPr="00DC0168" w14:paraId="166E141F" w14:textId="77777777" w:rsidTr="00D64207">
        <w:trPr>
          <w:trHeight w:val="864"/>
        </w:trPr>
        <w:tc>
          <w:tcPr>
            <w:tcW w:w="521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850C1BC" w14:textId="4B56C793" w:rsidR="00086EEF" w:rsidRPr="004C6AF4" w:rsidRDefault="00086EEF" w:rsidP="00E66811">
            <w:pPr>
              <w:numPr>
                <w:ilvl w:val="0"/>
                <w:numId w:val="73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13347E">
              <w:rPr>
                <w:b/>
                <w:bCs/>
                <w:color w:val="971D20" w:themeColor="accent3"/>
                <w:position w:val="-6"/>
              </w:rPr>
              <w:object w:dxaOrig="2180" w:dyaOrig="340" w14:anchorId="3059A3B6">
                <v:shape id="_x0000_i1564" type="#_x0000_t75" style="width:108.95pt;height:16.95pt" o:ole="">
                  <v:imagedata r:id="rId139" o:title=""/>
                </v:shape>
                <o:OLEObject Type="Embed" ProgID="Equation.DSMT4" ShapeID="_x0000_i1564" DrawAspect="Content" ObjectID="_1818406047" r:id="rId140"/>
              </w:object>
            </w:r>
          </w:p>
        </w:tc>
        <w:tc>
          <w:tcPr>
            <w:tcW w:w="413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D252E4C" w14:textId="77777777" w:rsidR="00086EEF" w:rsidRPr="00BB3BDE" w:rsidRDefault="00086EEF" w:rsidP="00E66811">
            <w:pPr>
              <w:numPr>
                <w:ilvl w:val="0"/>
                <w:numId w:val="77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  <w:tr w:rsidR="00086EEF" w:rsidRPr="00DC0168" w14:paraId="448CD725" w14:textId="77777777" w:rsidTr="00D64207">
        <w:trPr>
          <w:trHeight w:val="864"/>
        </w:trPr>
        <w:tc>
          <w:tcPr>
            <w:tcW w:w="521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8069C24" w14:textId="218FDC14" w:rsidR="00086EEF" w:rsidRPr="0013347E" w:rsidRDefault="00086EEF" w:rsidP="00E66811">
            <w:pPr>
              <w:numPr>
                <w:ilvl w:val="0"/>
                <w:numId w:val="7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13347E">
              <w:rPr>
                <w:b/>
                <w:bCs/>
                <w:color w:val="971D20" w:themeColor="accent3"/>
                <w:position w:val="-6"/>
              </w:rPr>
              <w:object w:dxaOrig="1579" w:dyaOrig="340" w14:anchorId="59F0FB97">
                <v:shape id="_x0000_i1565" type="#_x0000_t75" style="width:78.95pt;height:16.95pt" o:ole="">
                  <v:imagedata r:id="rId141" o:title=""/>
                </v:shape>
                <o:OLEObject Type="Embed" ProgID="Equation.DSMT4" ShapeID="_x0000_i1565" DrawAspect="Content" ObjectID="_1818406048" r:id="rId142"/>
              </w:object>
            </w:r>
          </w:p>
        </w:tc>
        <w:tc>
          <w:tcPr>
            <w:tcW w:w="413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0A0D15E" w14:textId="4551FD09" w:rsidR="00086EEF" w:rsidRPr="0013347E" w:rsidRDefault="00086EEF" w:rsidP="00E66811">
            <w:pPr>
              <w:numPr>
                <w:ilvl w:val="0"/>
                <w:numId w:val="78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  <w:tr w:rsidR="00086EEF" w:rsidRPr="00DC0168" w14:paraId="38D9C4BA" w14:textId="77777777" w:rsidTr="00D64207">
        <w:trPr>
          <w:trHeight w:val="864"/>
        </w:trPr>
        <w:tc>
          <w:tcPr>
            <w:tcW w:w="521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A2671AB" w14:textId="77777777" w:rsidR="00086EEF" w:rsidRPr="0013347E" w:rsidRDefault="00086EEF" w:rsidP="00E66811">
            <w:pPr>
              <w:numPr>
                <w:ilvl w:val="0"/>
                <w:numId w:val="75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  <w:tc>
          <w:tcPr>
            <w:tcW w:w="413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FE3950C" w14:textId="75650926" w:rsidR="00086EEF" w:rsidRPr="0013347E" w:rsidRDefault="00086EEF" w:rsidP="00E66811">
            <w:pPr>
              <w:numPr>
                <w:ilvl w:val="0"/>
                <w:numId w:val="79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  <w:tr w:rsidR="00086EEF" w:rsidRPr="00DC0168" w14:paraId="3C40A0E8" w14:textId="77777777" w:rsidTr="00D64207">
        <w:trPr>
          <w:trHeight w:val="864"/>
        </w:trPr>
        <w:tc>
          <w:tcPr>
            <w:tcW w:w="521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55CE578" w14:textId="110F1219" w:rsidR="00086EEF" w:rsidRPr="0013347E" w:rsidRDefault="00086EEF" w:rsidP="00E66811">
            <w:pPr>
              <w:pStyle w:val="ListParagraph"/>
              <w:numPr>
                <w:ilvl w:val="0"/>
                <w:numId w:val="76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13347E">
              <w:rPr>
                <w:rFonts w:ascii="Times New Roman" w:hAnsi="Times New Roman" w:cs="Times New Roman"/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040" w:dyaOrig="340" w14:anchorId="79EA3D54">
                <v:shape id="_x0000_i1542" type="#_x0000_t75" alt="" style="width:51.15pt;height:17.5pt" o:ole="">
                  <v:imagedata r:id="rId143" o:title=""/>
                </v:shape>
                <o:OLEObject Type="Embed" ProgID="Equation.DSMT4" ShapeID="_x0000_i1542" DrawAspect="Content" ObjectID="_1818406049" r:id="rId144"/>
              </w:object>
            </w:r>
          </w:p>
        </w:tc>
        <w:tc>
          <w:tcPr>
            <w:tcW w:w="413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7DBF487" w14:textId="42BDA81E" w:rsidR="00086EEF" w:rsidRPr="0013347E" w:rsidRDefault="00086EEF" w:rsidP="00E66811">
            <w:pPr>
              <w:pStyle w:val="ListParagraph"/>
              <w:numPr>
                <w:ilvl w:val="0"/>
                <w:numId w:val="80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>
              <w:rPr>
                <w:b/>
                <w:color w:val="971D20" w:themeColor="accent3"/>
              </w:rPr>
              <w:t>Transitive</w:t>
            </w:r>
            <w:r w:rsidRPr="0013347E">
              <w:rPr>
                <w:b/>
                <w:color w:val="971D20" w:themeColor="accent3"/>
              </w:rPr>
              <w:t xml:space="preserve"> Property</w:t>
            </w:r>
          </w:p>
        </w:tc>
      </w:tr>
      <w:tr w:rsidR="00086EEF" w14:paraId="6EC32720" w14:textId="77777777" w:rsidTr="00D64207">
        <w:trPr>
          <w:trHeight w:val="864"/>
        </w:trPr>
        <w:tc>
          <w:tcPr>
            <w:tcW w:w="521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669B129" w14:textId="77777777" w:rsidR="00086EEF" w:rsidRPr="0013347E" w:rsidRDefault="00086EEF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  <w:tc>
          <w:tcPr>
            <w:tcW w:w="413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FBE334E" w14:textId="77777777" w:rsidR="00086EEF" w:rsidRPr="0013347E" w:rsidRDefault="00086EEF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</w:tr>
      <w:tr w:rsidR="00086EEF" w14:paraId="6FD964C2" w14:textId="77777777" w:rsidTr="00D64207">
        <w:trPr>
          <w:trHeight w:val="864"/>
        </w:trPr>
        <w:tc>
          <w:tcPr>
            <w:tcW w:w="5215" w:type="dxa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4FC0F720" w14:textId="77777777" w:rsidR="00086EEF" w:rsidRPr="0013347E" w:rsidRDefault="00086EEF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  <w:tc>
          <w:tcPr>
            <w:tcW w:w="4135" w:type="dxa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38D5743F" w14:textId="77777777" w:rsidR="00086EEF" w:rsidRPr="0013347E" w:rsidRDefault="00086EEF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</w:tr>
    </w:tbl>
    <w:p w14:paraId="2CC77C84" w14:textId="77777777" w:rsidR="00086EEF" w:rsidRDefault="00086EEF" w:rsidP="00086EEF">
      <w:pPr>
        <w:rPr>
          <w:highlight w:val="yellow"/>
        </w:rPr>
      </w:pPr>
    </w:p>
    <w:p w14:paraId="3D5241DF" w14:textId="224F5B1A" w:rsidR="00086EEF" w:rsidRDefault="00086EEF">
      <w:pPr>
        <w:spacing w:after="120" w:line="276" w:lineRule="auto"/>
        <w:rPr>
          <w:highlight w:val="yellow"/>
        </w:rPr>
      </w:pPr>
      <w:r>
        <w:rPr>
          <w:highlight w:val="yellow"/>
        </w:rPr>
        <w:br w:type="page"/>
      </w:r>
    </w:p>
    <w:p w14:paraId="7B24B043" w14:textId="77777777" w:rsidR="006416AA" w:rsidRPr="00086EEF" w:rsidRDefault="00DA21F3">
      <w:pPr>
        <w:pStyle w:val="Title"/>
      </w:pPr>
      <w:r w:rsidRPr="00086EEF">
        <w:lastRenderedPageBreak/>
        <w:t>Cross-Examination: Card Set C</w:t>
      </w:r>
    </w:p>
    <w:tbl>
      <w:tblPr>
        <w:tblStyle w:val="a0"/>
        <w:tblW w:w="9350" w:type="dxa"/>
        <w:tblBorders>
          <w:top w:val="single" w:sz="8" w:space="0" w:color="346E7C"/>
          <w:left w:val="single" w:sz="8" w:space="0" w:color="346E7C"/>
          <w:bottom w:val="single" w:sz="8" w:space="0" w:color="346E7C"/>
          <w:right w:val="single" w:sz="8" w:space="0" w:color="346E7C"/>
        </w:tblBorders>
        <w:tblLayout w:type="fixed"/>
        <w:tblLook w:val="0400" w:firstRow="0" w:lastRow="0" w:firstColumn="0" w:lastColumn="0" w:noHBand="0" w:noVBand="1"/>
      </w:tblPr>
      <w:tblGrid>
        <w:gridCol w:w="4675"/>
        <w:gridCol w:w="4675"/>
      </w:tblGrid>
      <w:tr w:rsidR="00086EEF" w:rsidRPr="00DC0168" w14:paraId="2CA47A13" w14:textId="77777777" w:rsidTr="00D64207">
        <w:trPr>
          <w:cantSplit/>
          <w:trHeight w:val="1440"/>
          <w:tblHeader/>
        </w:trPr>
        <w:tc>
          <w:tcPr>
            <w:tcW w:w="9350" w:type="dxa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58EC41D2" w14:textId="77777777" w:rsidR="00086EEF" w:rsidRPr="00086EEF" w:rsidRDefault="00086EEF" w:rsidP="00086EE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285782" w:themeColor="accent1"/>
                <w:sz w:val="32"/>
                <w:szCs w:val="32"/>
              </w:rPr>
            </w:pPr>
            <w:r w:rsidRPr="00086EEF">
              <w:rPr>
                <w:b/>
                <w:color w:val="285782" w:themeColor="accent1"/>
                <w:sz w:val="32"/>
                <w:szCs w:val="32"/>
              </w:rPr>
              <w:t xml:space="preserve">Given: </w:t>
            </w:r>
            <w:r w:rsidRPr="00086EEF">
              <w:rPr>
                <w:b/>
                <w:color w:val="285782" w:themeColor="accent1"/>
                <w:position w:val="-12"/>
                <w:sz w:val="32"/>
                <w:szCs w:val="32"/>
              </w:rPr>
              <w:object w:dxaOrig="3280" w:dyaOrig="480" w14:anchorId="59A45BD9">
                <v:shape id="_x0000_i1598" type="#_x0000_t75" style="width:164pt;height:23.9pt" o:ole="">
                  <v:imagedata r:id="rId145" o:title=""/>
                </v:shape>
                <o:OLEObject Type="Embed" ProgID="Equation.DSMT4" ShapeID="_x0000_i1598" DrawAspect="Content" ObjectID="_1818406050" r:id="rId146"/>
              </w:object>
            </w:r>
            <w:r w:rsidRPr="00086EEF">
              <w:rPr>
                <w:noProof/>
                <w:color w:val="285782" w:themeColor="accent1"/>
                <w:sz w:val="32"/>
                <w:szCs w:val="32"/>
              </w:rPr>
              <w:drawing>
                <wp:anchor distT="0" distB="0" distL="114300" distR="114300" simplePos="0" relativeHeight="251698176" behindDoc="0" locked="0" layoutInCell="1" hidden="0" allowOverlap="1" wp14:anchorId="4EB06A2C" wp14:editId="60E5F552">
                  <wp:simplePos x="0" y="0"/>
                  <wp:positionH relativeFrom="column">
                    <wp:posOffset>3415665</wp:posOffset>
                  </wp:positionH>
                  <wp:positionV relativeFrom="paragraph">
                    <wp:posOffset>63500</wp:posOffset>
                  </wp:positionV>
                  <wp:extent cx="2383155" cy="406400"/>
                  <wp:effectExtent l="0" t="0" r="0" b="0"/>
                  <wp:wrapNone/>
                  <wp:docPr id="949837452" name="image185.png" descr="Application&#10;&#10;Description automatically generated with low confidence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85.png" descr="Application&#10;&#10;Description automatically generated with low confidence"/>
                          <pic:cNvPicPr preferRelativeResize="0"/>
                        </pic:nvPicPr>
                        <pic:blipFill>
                          <a:blip r:embed="rId147"/>
                          <a:srcRect l="12963" t="39489" r="17446" b="486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3155" cy="40640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anchor>
              </w:drawing>
            </w:r>
          </w:p>
          <w:p w14:paraId="36F9EA76" w14:textId="0B99EA70" w:rsidR="00086EEF" w:rsidRPr="00086EEF" w:rsidRDefault="00086EEF" w:rsidP="00086EE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color w:val="285782" w:themeColor="accent1"/>
                <w:sz w:val="32"/>
                <w:szCs w:val="32"/>
              </w:rPr>
            </w:pPr>
            <w:r w:rsidRPr="00086EEF">
              <w:rPr>
                <w:b/>
                <w:color w:val="285782" w:themeColor="accent1"/>
                <w:sz w:val="32"/>
                <w:szCs w:val="32"/>
              </w:rPr>
              <w:t>Prove</w:t>
            </w:r>
            <w:r w:rsidR="000D1E5B">
              <w:rPr>
                <w:b/>
                <w:color w:val="285782" w:themeColor="accent1"/>
                <w:sz w:val="32"/>
                <w:szCs w:val="32"/>
              </w:rPr>
              <w:t xml:space="preserve">: </w:t>
            </w:r>
            <w:r w:rsidR="000D1E5B" w:rsidRPr="000D1E5B">
              <w:rPr>
                <w:b/>
                <w:color w:val="285782" w:themeColor="accent1"/>
                <w:position w:val="-6"/>
                <w:sz w:val="32"/>
                <w:szCs w:val="32"/>
              </w:rPr>
              <w:object w:dxaOrig="760" w:dyaOrig="320" w14:anchorId="6AB8DD3F">
                <v:shape id="_x0000_i1666" type="#_x0000_t75" style="width:38.1pt;height:16.1pt" o:ole="">
                  <v:imagedata r:id="rId148" o:title=""/>
                </v:shape>
                <o:OLEObject Type="Embed" ProgID="Equation.DSMT4" ShapeID="_x0000_i1666" DrawAspect="Content" ObjectID="_1818406051" r:id="rId149"/>
              </w:object>
            </w:r>
          </w:p>
        </w:tc>
      </w:tr>
      <w:tr w:rsidR="00086EEF" w:rsidRPr="00DC0168" w14:paraId="34C2CC1F" w14:textId="77777777" w:rsidTr="00D64207">
        <w:trPr>
          <w:cantSplit/>
          <w:tblHeader/>
        </w:trPr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3CEBF023" w14:textId="77777777" w:rsidR="00086EEF" w:rsidRPr="00DC0168" w:rsidRDefault="00086EEF" w:rsidP="00086EE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b/>
                <w:color w:val="FFFFFF"/>
              </w:rPr>
            </w:pPr>
            <w:r w:rsidRPr="00DC0168">
              <w:rPr>
                <w:b/>
                <w:color w:val="FFFFFF"/>
              </w:rPr>
              <w:t>Statement:</w:t>
            </w:r>
          </w:p>
        </w:tc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42684243" w14:textId="77777777" w:rsidR="00086EEF" w:rsidRPr="00DC0168" w:rsidRDefault="00086EEF" w:rsidP="00086EE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b/>
                <w:color w:val="FFFFFF"/>
              </w:rPr>
            </w:pPr>
            <w:r w:rsidRPr="00DC0168">
              <w:rPr>
                <w:b/>
                <w:color w:val="FFFFFF"/>
              </w:rPr>
              <w:t>Reason:</w:t>
            </w:r>
          </w:p>
        </w:tc>
      </w:tr>
      <w:tr w:rsidR="00086EEF" w:rsidRPr="00DC0168" w14:paraId="48A201A2" w14:textId="77777777" w:rsidTr="00D64207">
        <w:trPr>
          <w:trHeight w:val="864"/>
        </w:trPr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01D9B8D" w14:textId="32B22381" w:rsidR="00086EEF" w:rsidRPr="004C6AF4" w:rsidRDefault="000D1E5B" w:rsidP="00E66811">
            <w:pPr>
              <w:numPr>
                <w:ilvl w:val="0"/>
                <w:numId w:val="8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BB3BDE">
              <w:rPr>
                <w:b/>
                <w:bCs/>
                <w:color w:val="971D20" w:themeColor="accent3"/>
                <w:position w:val="-10"/>
              </w:rPr>
              <w:object w:dxaOrig="2540" w:dyaOrig="380" w14:anchorId="7179FEF1">
                <v:shape id="_x0000_i1643" type="#_x0000_t75" style="width:127.05pt;height:18.9pt" o:ole="">
                  <v:imagedata r:id="rId150" o:title=""/>
                </v:shape>
                <o:OLEObject Type="Embed" ProgID="Equation.DSMT4" ShapeID="_x0000_i1643" DrawAspect="Content" ObjectID="_1818406052" r:id="rId151"/>
              </w:object>
            </w:r>
          </w:p>
        </w:tc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AE54557" w14:textId="14700D6A" w:rsidR="00086EEF" w:rsidRPr="00BB3BDE" w:rsidRDefault="00086EEF" w:rsidP="00E66811">
            <w:pPr>
              <w:numPr>
                <w:ilvl w:val="0"/>
                <w:numId w:val="87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  <w:tr w:rsidR="00086EEF" w:rsidRPr="00DC0168" w14:paraId="4D039F67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A257467" w14:textId="1B39AF5E" w:rsidR="00086EEF" w:rsidRPr="000D1E5B" w:rsidRDefault="000D1E5B" w:rsidP="00E66811">
            <w:pPr>
              <w:numPr>
                <w:ilvl w:val="0"/>
                <w:numId w:val="8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0D1E5B">
              <w:rPr>
                <w:b/>
                <w:bCs/>
                <w:color w:val="971D20" w:themeColor="accent3"/>
                <w:position w:val="-6"/>
              </w:rPr>
              <w:object w:dxaOrig="900" w:dyaOrig="340" w14:anchorId="3F0A2779">
                <v:shape id="_x0000_i1613" type="#_x0000_t75" style="width:45.05pt;height:16.95pt" o:ole="">
                  <v:imagedata r:id="rId152" o:title=""/>
                </v:shape>
                <o:OLEObject Type="Embed" ProgID="Equation.DSMT4" ShapeID="_x0000_i1613" DrawAspect="Content" ObjectID="_1818406053" r:id="rId153"/>
              </w:object>
            </w: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9EF5102" w14:textId="15625CE1" w:rsidR="00086EEF" w:rsidRPr="000D1E5B" w:rsidRDefault="000D1E5B" w:rsidP="00E66811">
            <w:pPr>
              <w:numPr>
                <w:ilvl w:val="0"/>
                <w:numId w:val="87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0D1E5B">
              <w:rPr>
                <w:b/>
                <w:color w:val="910D28"/>
              </w:rPr>
              <w:t>Definition of Midpoint</w:t>
            </w:r>
          </w:p>
        </w:tc>
      </w:tr>
      <w:tr w:rsidR="00086EEF" w:rsidRPr="00DC0168" w14:paraId="1824E579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F071EEB" w14:textId="17136E11" w:rsidR="00086EEF" w:rsidRPr="000D1E5B" w:rsidRDefault="000D1E5B" w:rsidP="00E66811">
            <w:pPr>
              <w:numPr>
                <w:ilvl w:val="0"/>
                <w:numId w:val="83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0D1E5B">
              <w:rPr>
                <w:rFonts w:ascii="Times New Roman" w:hAnsi="Times New Roman" w:cs="Times New Roman"/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900" w:dyaOrig="340" w14:anchorId="03991B1C">
                <v:shape id="_x0000_i1616" type="#_x0000_t75" alt="" style="width:43.65pt;height:17.5pt" o:ole="">
                  <v:imagedata r:id="rId154" o:title=""/>
                </v:shape>
                <o:OLEObject Type="Embed" ProgID="Equation.DSMT4" ShapeID="_x0000_i1616" DrawAspect="Content" ObjectID="_1818406054" r:id="rId155"/>
              </w:object>
            </w: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F39D172" w14:textId="75E2AF68" w:rsidR="00086EEF" w:rsidRPr="000D1E5B" w:rsidRDefault="00086EEF" w:rsidP="00E66811">
            <w:pPr>
              <w:numPr>
                <w:ilvl w:val="0"/>
                <w:numId w:val="88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  <w:tr w:rsidR="00086EEF" w:rsidRPr="00DC0168" w14:paraId="22C2AD98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A840B87" w14:textId="630C705B" w:rsidR="00086EEF" w:rsidRPr="000D1E5B" w:rsidRDefault="000D1E5B" w:rsidP="00E66811">
            <w:pPr>
              <w:numPr>
                <w:ilvl w:val="0"/>
                <w:numId w:val="8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0D1E5B">
              <w:rPr>
                <w:rFonts w:ascii="Times New Roman" w:hAnsi="Times New Roman" w:cs="Times New Roman"/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320" w:dyaOrig="279" w14:anchorId="23B1C5F5">
                <v:shape id="_x0000_i1619" type="#_x0000_t75" alt="" style="width:65.05pt;height:14.45pt" o:ole="">
                  <v:imagedata r:id="rId156" o:title=""/>
                </v:shape>
                <o:OLEObject Type="Embed" ProgID="Equation.DSMT4" ShapeID="_x0000_i1619" DrawAspect="Content" ObjectID="_1818406055" r:id="rId157"/>
              </w:object>
            </w: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6BB1934" w14:textId="77777777" w:rsidR="00086EEF" w:rsidRPr="000D1E5B" w:rsidRDefault="00086EEF" w:rsidP="00E66811">
            <w:pPr>
              <w:numPr>
                <w:ilvl w:val="0"/>
                <w:numId w:val="89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  <w:tr w:rsidR="00086EEF" w:rsidRPr="00DC0168" w14:paraId="67EB3367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18A618F" w14:textId="071CBE8A" w:rsidR="00086EEF" w:rsidRPr="000D1E5B" w:rsidRDefault="000D1E5B" w:rsidP="00E66811">
            <w:pPr>
              <w:pStyle w:val="ListParagraph"/>
              <w:numPr>
                <w:ilvl w:val="0"/>
                <w:numId w:val="85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0D1E5B">
              <w:rPr>
                <w:rFonts w:ascii="Times New Roman" w:hAnsi="Times New Roman" w:cs="Times New Roman"/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840" w:dyaOrig="279" w14:anchorId="37199495">
                <v:shape id="_x0000_i1623" type="#_x0000_t75" alt="" style="width:43.65pt;height:14.45pt" o:ole="">
                  <v:imagedata r:id="rId158" o:title=""/>
                </v:shape>
                <o:OLEObject Type="Embed" ProgID="Equation.DSMT4" ShapeID="_x0000_i1623" DrawAspect="Content" ObjectID="_1818406056" r:id="rId159"/>
              </w:object>
            </w: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4CD6D69" w14:textId="7FE7ACF2" w:rsidR="00086EEF" w:rsidRPr="000D1E5B" w:rsidRDefault="000D1E5B" w:rsidP="00E66811">
            <w:pPr>
              <w:pStyle w:val="ListParagraph"/>
              <w:numPr>
                <w:ilvl w:val="0"/>
                <w:numId w:val="90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0D1E5B">
              <w:rPr>
                <w:b/>
                <w:color w:val="910D28"/>
              </w:rPr>
              <w:t>Subtraction Property</w:t>
            </w:r>
          </w:p>
        </w:tc>
      </w:tr>
      <w:tr w:rsidR="00086EEF" w14:paraId="66C4827C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51FE397" w14:textId="16BA98E4" w:rsidR="00086EEF" w:rsidRPr="00BB3BDE" w:rsidRDefault="000D1E5B" w:rsidP="00E66811">
            <w:pPr>
              <w:pStyle w:val="ListParagraph"/>
              <w:numPr>
                <w:ilvl w:val="0"/>
                <w:numId w:val="86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BA44B9">
              <w:rPr>
                <w:rFonts w:ascii="Times New Roman" w:hAnsi="Times New Roman" w:cs="Times New Roman"/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580" w:dyaOrig="279" w14:anchorId="76041819">
                <v:shape id="_x0000_i1625" type="#_x0000_t75" alt="" style="width:30pt;height:14.45pt" o:ole="">
                  <v:imagedata r:id="rId160" o:title=""/>
                </v:shape>
                <o:OLEObject Type="Embed" ProgID="Equation.DSMT4" ShapeID="_x0000_i1625" DrawAspect="Content" ObjectID="_1818406057" r:id="rId161"/>
              </w:object>
            </w: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36AE448" w14:textId="77777777" w:rsidR="00086EEF" w:rsidRPr="00BB3BDE" w:rsidRDefault="00086EEF" w:rsidP="00E66811">
            <w:pPr>
              <w:pStyle w:val="ListParagraph"/>
              <w:numPr>
                <w:ilvl w:val="0"/>
                <w:numId w:val="90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  <w:tr w:rsidR="00086EEF" w14:paraId="6CF211DB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1BCEB148" w14:textId="77777777" w:rsidR="00086EEF" w:rsidRPr="000D1E5B" w:rsidRDefault="00086EEF" w:rsidP="000D1E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6373CFA6" w14:textId="372D6968" w:rsidR="00086EEF" w:rsidRPr="000D1E5B" w:rsidRDefault="00086EEF" w:rsidP="000D1E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</w:tr>
    </w:tbl>
    <w:p w14:paraId="3998F3EE" w14:textId="77777777" w:rsidR="00086EEF" w:rsidRDefault="00086EEF" w:rsidP="00086EEF">
      <w:pPr>
        <w:rPr>
          <w:highlight w:val="yellow"/>
        </w:rPr>
      </w:pPr>
    </w:p>
    <w:p w14:paraId="1CF9E6BF" w14:textId="68342E6B" w:rsidR="000D1E5B" w:rsidRDefault="000D1E5B">
      <w:pPr>
        <w:spacing w:after="120" w:line="276" w:lineRule="auto"/>
        <w:rPr>
          <w:highlight w:val="yellow"/>
        </w:rPr>
      </w:pPr>
      <w:r>
        <w:rPr>
          <w:highlight w:val="yellow"/>
        </w:rPr>
        <w:br w:type="page"/>
      </w:r>
    </w:p>
    <w:p w14:paraId="30ABD24E" w14:textId="77777777" w:rsidR="006416AA" w:rsidRDefault="00DA21F3">
      <w:pPr>
        <w:pStyle w:val="Title"/>
      </w:pPr>
      <w:r w:rsidRPr="000D1E5B">
        <w:lastRenderedPageBreak/>
        <w:t>Cross-Examination: Card Set C</w:t>
      </w:r>
    </w:p>
    <w:tbl>
      <w:tblPr>
        <w:tblStyle w:val="a0"/>
        <w:tblW w:w="9350" w:type="dxa"/>
        <w:tblBorders>
          <w:top w:val="single" w:sz="8" w:space="0" w:color="346E7C"/>
          <w:left w:val="single" w:sz="8" w:space="0" w:color="346E7C"/>
          <w:bottom w:val="single" w:sz="8" w:space="0" w:color="346E7C"/>
          <w:right w:val="single" w:sz="8" w:space="0" w:color="346E7C"/>
        </w:tblBorders>
        <w:tblLayout w:type="fixed"/>
        <w:tblLook w:val="0400" w:firstRow="0" w:lastRow="0" w:firstColumn="0" w:lastColumn="0" w:noHBand="0" w:noVBand="1"/>
      </w:tblPr>
      <w:tblGrid>
        <w:gridCol w:w="4675"/>
        <w:gridCol w:w="4675"/>
      </w:tblGrid>
      <w:tr w:rsidR="00AB730E" w:rsidRPr="00DC0168" w14:paraId="3852DB7C" w14:textId="77777777" w:rsidTr="00D64207">
        <w:trPr>
          <w:cantSplit/>
          <w:trHeight w:val="1440"/>
          <w:tblHeader/>
        </w:trPr>
        <w:tc>
          <w:tcPr>
            <w:tcW w:w="9350" w:type="dxa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6FACB5FA" w14:textId="0B2C2671" w:rsidR="00AB730E" w:rsidRPr="005B662C" w:rsidRDefault="00414E1A" w:rsidP="00AB730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285782" w:themeColor="accent1"/>
                <w:sz w:val="32"/>
                <w:szCs w:val="32"/>
              </w:rPr>
            </w:pPr>
            <w:r w:rsidRPr="005B662C">
              <w:rPr>
                <w:noProof/>
                <w:color w:val="285782" w:themeColor="accent1"/>
                <w:sz w:val="32"/>
                <w:szCs w:val="32"/>
              </w:rPr>
              <w:drawing>
                <wp:anchor distT="0" distB="0" distL="114300" distR="114300" simplePos="0" relativeHeight="251702272" behindDoc="0" locked="0" layoutInCell="1" hidden="0" allowOverlap="1" wp14:anchorId="1B6997FD" wp14:editId="703B601F">
                  <wp:simplePos x="0" y="0"/>
                  <wp:positionH relativeFrom="column">
                    <wp:posOffset>4018280</wp:posOffset>
                  </wp:positionH>
                  <wp:positionV relativeFrom="paragraph">
                    <wp:posOffset>-635</wp:posOffset>
                  </wp:positionV>
                  <wp:extent cx="1764030" cy="1073785"/>
                  <wp:effectExtent l="0" t="0" r="0" b="0"/>
                  <wp:wrapNone/>
                  <wp:docPr id="37" name="image184.png" descr="A picture containing domestic cat&#10;&#10;Description automatically generated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84.png" descr="A picture containing domestic cat&#10;&#10;Description automatically generated"/>
                          <pic:cNvPicPr preferRelativeResize="0"/>
                        </pic:nvPicPr>
                        <pic:blipFill>
                          <a:blip r:embed="rId162"/>
                          <a:srcRect l="11913" t="24915" r="9308" b="271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4030" cy="1073785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AB730E" w:rsidRPr="005B662C">
              <w:rPr>
                <w:b/>
                <w:color w:val="285782" w:themeColor="accent1"/>
                <w:sz w:val="32"/>
                <w:szCs w:val="32"/>
              </w:rPr>
              <w:t xml:space="preserve">Given: </w:t>
            </w:r>
            <w:r w:rsidR="005B662C" w:rsidRPr="005B662C">
              <w:rPr>
                <w:noProof/>
                <w:color w:val="285782" w:themeColor="accent1"/>
                <w:position w:val="-6"/>
                <w14:ligatures w14:val="none"/>
              </w:rPr>
              <w:object w:dxaOrig="1260" w:dyaOrig="420" w14:anchorId="5A9F0539">
                <v:shape id="_x0000_i1705" type="#_x0000_t75" style="width:63.1pt;height:21.15pt" o:ole="">
                  <v:imagedata r:id="rId163" o:title=""/>
                </v:shape>
                <o:OLEObject Type="Embed" ProgID="Equation.DSMT4" ShapeID="_x0000_i1705" DrawAspect="Content" ObjectID="_1818406058" r:id="rId164"/>
              </w:object>
            </w:r>
          </w:p>
          <w:p w14:paraId="4FCE2045" w14:textId="093BD3CA" w:rsidR="00AB730E" w:rsidRPr="005B662C" w:rsidRDefault="00AB730E" w:rsidP="00AB730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285782" w:themeColor="accent1"/>
                <w:sz w:val="32"/>
                <w:szCs w:val="32"/>
              </w:rPr>
            </w:pPr>
            <w:r w:rsidRPr="005B662C">
              <w:rPr>
                <w:b/>
                <w:color w:val="285782" w:themeColor="accent1"/>
                <w:sz w:val="32"/>
                <w:szCs w:val="32"/>
              </w:rPr>
              <w:t xml:space="preserve">            </w:t>
            </w:r>
            <w:r w:rsidR="005B662C" w:rsidRPr="005B662C">
              <w:rPr>
                <w:b/>
                <w:noProof/>
                <w:color w:val="285782" w:themeColor="accent1"/>
                <w:position w:val="-12"/>
                <w:sz w:val="32"/>
                <w:szCs w:val="32"/>
                <w:vertAlign w:val="subscript"/>
                <w14:ligatures w14:val="none"/>
              </w:rPr>
              <w:object w:dxaOrig="2020" w:dyaOrig="480" w14:anchorId="717AEB12">
                <v:shape id="_x0000_i1708" type="#_x0000_t75" alt="" style="width:101.2pt;height:24.45pt" o:ole="">
                  <v:imagedata r:id="rId165" o:title=""/>
                </v:shape>
                <o:OLEObject Type="Embed" ProgID="Equation.DSMT4" ShapeID="_x0000_i1708" DrawAspect="Content" ObjectID="_1818406059" r:id="rId166"/>
              </w:object>
            </w:r>
          </w:p>
          <w:p w14:paraId="0BC24EBA" w14:textId="17C1814E" w:rsidR="00AB730E" w:rsidRPr="00AB730E" w:rsidRDefault="00AB730E" w:rsidP="00AB730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color w:val="285782" w:themeColor="accent1"/>
                <w:sz w:val="32"/>
                <w:szCs w:val="32"/>
              </w:rPr>
            </w:pPr>
            <w:r w:rsidRPr="005B662C">
              <w:rPr>
                <w:b/>
                <w:color w:val="285782" w:themeColor="accent1"/>
                <w:sz w:val="32"/>
                <w:szCs w:val="32"/>
              </w:rPr>
              <w:t xml:space="preserve">Prove: </w:t>
            </w:r>
            <w:r w:rsidR="005B662C" w:rsidRPr="005B662C">
              <w:rPr>
                <w:b/>
                <w:noProof/>
                <w:color w:val="285782" w:themeColor="accent1"/>
                <w:position w:val="-12"/>
                <w:sz w:val="53"/>
                <w:szCs w:val="53"/>
                <w:vertAlign w:val="subscript"/>
                <w14:ligatures w14:val="none"/>
              </w:rPr>
              <w:object w:dxaOrig="1300" w:dyaOrig="480" w14:anchorId="495A4918">
                <v:shape id="_x0000_i1712" type="#_x0000_t75" style="width:65.05pt;height:23.9pt" o:ole="">
                  <v:imagedata r:id="rId167" o:title=""/>
                </v:shape>
                <o:OLEObject Type="Embed" ProgID="Equation.DSMT4" ShapeID="_x0000_i1712" DrawAspect="Content" ObjectID="_1818406060" r:id="rId168"/>
              </w:object>
            </w:r>
          </w:p>
        </w:tc>
      </w:tr>
      <w:tr w:rsidR="00AB730E" w:rsidRPr="00DC0168" w14:paraId="05CC7423" w14:textId="77777777" w:rsidTr="00D64207">
        <w:trPr>
          <w:cantSplit/>
          <w:tblHeader/>
        </w:trPr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5DBAFA70" w14:textId="77777777" w:rsidR="00AB730E" w:rsidRPr="00DC0168" w:rsidRDefault="00AB730E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b/>
                <w:color w:val="FFFFFF"/>
              </w:rPr>
            </w:pPr>
            <w:r w:rsidRPr="00DC0168">
              <w:rPr>
                <w:b/>
                <w:color w:val="FFFFFF"/>
              </w:rPr>
              <w:t>Statement:</w:t>
            </w:r>
          </w:p>
        </w:tc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69268515" w14:textId="77777777" w:rsidR="00AB730E" w:rsidRPr="00DC0168" w:rsidRDefault="00AB730E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b/>
                <w:color w:val="FFFFFF"/>
              </w:rPr>
            </w:pPr>
            <w:r w:rsidRPr="00DC0168">
              <w:rPr>
                <w:b/>
                <w:color w:val="FFFFFF"/>
              </w:rPr>
              <w:t>Reason:</w:t>
            </w:r>
          </w:p>
        </w:tc>
      </w:tr>
      <w:tr w:rsidR="00AB730E" w:rsidRPr="00DC0168" w14:paraId="26D5AE76" w14:textId="77777777" w:rsidTr="00D64207">
        <w:trPr>
          <w:trHeight w:val="864"/>
        </w:trPr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F901FB6" w14:textId="5178A045" w:rsidR="00AB730E" w:rsidRPr="004C6AF4" w:rsidRDefault="00AB730E" w:rsidP="00E66811">
            <w:pPr>
              <w:numPr>
                <w:ilvl w:val="0"/>
                <w:numId w:val="9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AB730E">
              <w:rPr>
                <w:b/>
                <w:bCs/>
                <w:color w:val="971D20" w:themeColor="accent3"/>
                <w:position w:val="-6"/>
              </w:rPr>
              <w:object w:dxaOrig="980" w:dyaOrig="340" w14:anchorId="138387C5">
                <v:shape id="_x0000_i1691" type="#_x0000_t75" style="width:48.95pt;height:16.95pt" o:ole="">
                  <v:imagedata r:id="rId169" o:title=""/>
                </v:shape>
                <o:OLEObject Type="Embed" ProgID="Equation.DSMT4" ShapeID="_x0000_i1691" DrawAspect="Content" ObjectID="_1818406061" r:id="rId170"/>
              </w:object>
            </w:r>
          </w:p>
        </w:tc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71D370D" w14:textId="1A7F61BE" w:rsidR="00AB730E" w:rsidRPr="00BB3BDE" w:rsidRDefault="00AB730E" w:rsidP="00E66811">
            <w:pPr>
              <w:numPr>
                <w:ilvl w:val="0"/>
                <w:numId w:val="97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>
              <w:rPr>
                <w:b/>
                <w:bCs/>
                <w:color w:val="971D20" w:themeColor="accent3"/>
              </w:rPr>
              <w:t>Given</w:t>
            </w:r>
          </w:p>
        </w:tc>
      </w:tr>
      <w:tr w:rsidR="00AB730E" w:rsidRPr="00DC0168" w14:paraId="0715ADA4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E92BC4E" w14:textId="1BA9455F" w:rsidR="00AB730E" w:rsidRPr="000D1E5B" w:rsidRDefault="00AB730E" w:rsidP="00E66811">
            <w:pPr>
              <w:numPr>
                <w:ilvl w:val="0"/>
                <w:numId w:val="9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E4EFB91" w14:textId="7C0B393B" w:rsidR="00AB730E" w:rsidRPr="000D1E5B" w:rsidRDefault="00AB730E" w:rsidP="00E66811">
            <w:pPr>
              <w:numPr>
                <w:ilvl w:val="0"/>
                <w:numId w:val="97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>
              <w:rPr>
                <w:b/>
                <w:bCs/>
                <w:color w:val="971D20" w:themeColor="accent3"/>
              </w:rPr>
              <w:t>Given</w:t>
            </w:r>
          </w:p>
        </w:tc>
      </w:tr>
      <w:tr w:rsidR="00AB730E" w:rsidRPr="00DC0168" w14:paraId="0D19B1F9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5B31663" w14:textId="4BF7462D" w:rsidR="00AB730E" w:rsidRPr="000D1E5B" w:rsidRDefault="00AB730E" w:rsidP="00E66811">
            <w:pPr>
              <w:numPr>
                <w:ilvl w:val="0"/>
                <w:numId w:val="93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0D1E5B">
              <w:rPr>
                <w:rFonts w:ascii="Times New Roman" w:hAnsi="Times New Roman" w:cs="Times New Roman"/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980" w:dyaOrig="340" w14:anchorId="62BA17F4">
                <v:shape id="_x0000_i1695" type="#_x0000_t75" alt="" style="width:47.55pt;height:17.5pt" o:ole="">
                  <v:imagedata r:id="rId171" o:title=""/>
                </v:shape>
                <o:OLEObject Type="Embed" ProgID="Equation.DSMT4" ShapeID="_x0000_i1695" DrawAspect="Content" ObjectID="_1818406062" r:id="rId172"/>
              </w:object>
            </w: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26EBB71" w14:textId="77777777" w:rsidR="00AB730E" w:rsidRPr="000D1E5B" w:rsidRDefault="00AB730E" w:rsidP="00E66811">
            <w:pPr>
              <w:numPr>
                <w:ilvl w:val="0"/>
                <w:numId w:val="98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  <w:tr w:rsidR="00AB730E" w:rsidRPr="00DC0168" w14:paraId="6BB73308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DCD61B8" w14:textId="17B80933" w:rsidR="00AB730E" w:rsidRPr="000D1E5B" w:rsidRDefault="00AB730E" w:rsidP="00E66811">
            <w:pPr>
              <w:numPr>
                <w:ilvl w:val="0"/>
                <w:numId w:val="9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B2A9587" w14:textId="77777777" w:rsidR="00AB730E" w:rsidRPr="000D1E5B" w:rsidRDefault="00AB730E" w:rsidP="00E66811">
            <w:pPr>
              <w:numPr>
                <w:ilvl w:val="0"/>
                <w:numId w:val="99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  <w:tr w:rsidR="00AB730E" w:rsidRPr="00DC0168" w14:paraId="16CBF163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E2DB5AF" w14:textId="3FB8111F" w:rsidR="00AB730E" w:rsidRPr="000D1E5B" w:rsidRDefault="00AB730E" w:rsidP="00E66811">
            <w:pPr>
              <w:pStyle w:val="ListParagraph"/>
              <w:numPr>
                <w:ilvl w:val="0"/>
                <w:numId w:val="95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AB730E">
              <w:rPr>
                <w:rFonts w:ascii="Times New Roman" w:hAnsi="Times New Roman" w:cs="Times New Roman"/>
                <w:noProof/>
                <w:color w:val="971D20" w:themeColor="accent3"/>
                <w:position w:val="-10"/>
                <w:lang w:val="es-ES_tradnl"/>
                <w14:ligatures w14:val="none"/>
              </w:rPr>
              <w:object w:dxaOrig="999" w:dyaOrig="380" w14:anchorId="6302648D">
                <v:shape id="_x0000_i1699" type="#_x0000_t75" alt="" style="width:52pt;height:19.75pt" o:ole="">
                  <v:imagedata r:id="rId173" o:title=""/>
                </v:shape>
                <o:OLEObject Type="Embed" ProgID="Equation.DSMT4" ShapeID="_x0000_i1699" DrawAspect="Content" ObjectID="_1818406063" r:id="rId174"/>
              </w:object>
            </w: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A9FFD79" w14:textId="10B2952A" w:rsidR="00AB730E" w:rsidRPr="000D1E5B" w:rsidRDefault="00AB730E" w:rsidP="00E66811">
            <w:pPr>
              <w:pStyle w:val="ListParagraph"/>
              <w:numPr>
                <w:ilvl w:val="0"/>
                <w:numId w:val="100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>
              <w:rPr>
                <w:b/>
                <w:color w:val="910D28"/>
              </w:rPr>
              <w:t xml:space="preserve">Transitive </w:t>
            </w:r>
            <w:r w:rsidRPr="000D1E5B">
              <w:rPr>
                <w:b/>
                <w:color w:val="910D28"/>
              </w:rPr>
              <w:t>Property</w:t>
            </w:r>
          </w:p>
        </w:tc>
      </w:tr>
      <w:tr w:rsidR="00AB730E" w14:paraId="6120B5A6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8F8220E" w14:textId="1375AD3A" w:rsidR="00AB730E" w:rsidRPr="00BB3BDE" w:rsidRDefault="00AB730E" w:rsidP="00E66811">
            <w:pPr>
              <w:pStyle w:val="ListParagraph"/>
              <w:numPr>
                <w:ilvl w:val="0"/>
                <w:numId w:val="96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23F4AAD" w14:textId="77777777" w:rsidR="00AB730E" w:rsidRPr="00BB3BDE" w:rsidRDefault="00AB730E" w:rsidP="00E66811">
            <w:pPr>
              <w:pStyle w:val="ListParagraph"/>
              <w:numPr>
                <w:ilvl w:val="0"/>
                <w:numId w:val="100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  <w:tr w:rsidR="00AB730E" w14:paraId="433C3A1E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3EE5833D" w14:textId="77777777" w:rsidR="00AB730E" w:rsidRPr="000D1E5B" w:rsidRDefault="00AB730E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05E87E26" w14:textId="77777777" w:rsidR="00AB730E" w:rsidRPr="000D1E5B" w:rsidRDefault="00AB730E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</w:tr>
    </w:tbl>
    <w:p w14:paraId="4A23E79A" w14:textId="77777777" w:rsidR="00AB730E" w:rsidRDefault="00AB730E" w:rsidP="00AB730E"/>
    <w:p w14:paraId="5E9717E1" w14:textId="2E1134DD" w:rsidR="00AB730E" w:rsidRDefault="00AB730E">
      <w:pPr>
        <w:spacing w:after="120" w:line="276" w:lineRule="auto"/>
      </w:pPr>
      <w:r>
        <w:br w:type="page"/>
      </w:r>
    </w:p>
    <w:p w14:paraId="2A6EC0F7" w14:textId="77777777" w:rsidR="006416AA" w:rsidRPr="00414E1A" w:rsidRDefault="00DA21F3">
      <w:pPr>
        <w:pStyle w:val="Title"/>
        <w:tabs>
          <w:tab w:val="left" w:pos="6100"/>
        </w:tabs>
      </w:pPr>
      <w:r w:rsidRPr="00414E1A">
        <w:lastRenderedPageBreak/>
        <w:t>Cross-Examination: Card Set C</w:t>
      </w:r>
    </w:p>
    <w:tbl>
      <w:tblPr>
        <w:tblStyle w:val="a0"/>
        <w:tblW w:w="9350" w:type="dxa"/>
        <w:tblBorders>
          <w:top w:val="single" w:sz="8" w:space="0" w:color="346E7C"/>
          <w:left w:val="single" w:sz="8" w:space="0" w:color="346E7C"/>
          <w:bottom w:val="single" w:sz="8" w:space="0" w:color="346E7C"/>
          <w:right w:val="single" w:sz="8" w:space="0" w:color="346E7C"/>
        </w:tblBorders>
        <w:tblLayout w:type="fixed"/>
        <w:tblLook w:val="0400" w:firstRow="0" w:lastRow="0" w:firstColumn="0" w:lastColumn="0" w:noHBand="0" w:noVBand="1"/>
      </w:tblPr>
      <w:tblGrid>
        <w:gridCol w:w="4675"/>
        <w:gridCol w:w="4675"/>
      </w:tblGrid>
      <w:tr w:rsidR="00414E1A" w:rsidRPr="00DC0168" w14:paraId="06795552" w14:textId="77777777" w:rsidTr="00D64207">
        <w:trPr>
          <w:cantSplit/>
          <w:trHeight w:val="1440"/>
          <w:tblHeader/>
        </w:trPr>
        <w:tc>
          <w:tcPr>
            <w:tcW w:w="9350" w:type="dxa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25EAFE09" w14:textId="43CB2D79" w:rsidR="00414E1A" w:rsidRPr="00414E1A" w:rsidRDefault="00414E1A" w:rsidP="00414E1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285782" w:themeColor="accent1"/>
                <w:sz w:val="32"/>
                <w:szCs w:val="32"/>
              </w:rPr>
            </w:pPr>
            <w:r w:rsidRPr="00414E1A">
              <w:rPr>
                <w:noProof/>
                <w:color w:val="285782" w:themeColor="accent1"/>
                <w:sz w:val="32"/>
                <w:szCs w:val="32"/>
              </w:rPr>
              <w:drawing>
                <wp:anchor distT="0" distB="0" distL="114300" distR="114300" simplePos="0" relativeHeight="251706368" behindDoc="0" locked="0" layoutInCell="1" hidden="0" allowOverlap="1" wp14:anchorId="1507627C" wp14:editId="639814DB">
                  <wp:simplePos x="0" y="0"/>
                  <wp:positionH relativeFrom="column">
                    <wp:posOffset>3505200</wp:posOffset>
                  </wp:positionH>
                  <wp:positionV relativeFrom="page">
                    <wp:posOffset>53340</wp:posOffset>
                  </wp:positionV>
                  <wp:extent cx="2251075" cy="877570"/>
                  <wp:effectExtent l="0" t="0" r="0" b="0"/>
                  <wp:wrapNone/>
                  <wp:docPr id="39" name="image60.png" descr="A picture containing dark, nigh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60.png" descr="A picture containing dark, night&#10;&#10;Description automatically generated"/>
                          <pic:cNvPicPr preferRelativeResize="0"/>
                        </pic:nvPicPr>
                        <pic:blipFill>
                          <a:blip r:embed="rId175"/>
                          <a:srcRect l="18158" t="36295" r="17968" b="3868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51075" cy="87757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414E1A">
              <w:rPr>
                <w:b/>
                <w:color w:val="285782" w:themeColor="accent1"/>
                <w:sz w:val="32"/>
                <w:szCs w:val="32"/>
              </w:rPr>
              <w:t xml:space="preserve">Given: </w:t>
            </w:r>
            <w:r w:rsidRPr="00414E1A">
              <w:rPr>
                <w:b/>
                <w:noProof/>
                <w:color w:val="285782" w:themeColor="accent1"/>
                <w:position w:val="-12"/>
                <w:sz w:val="32"/>
                <w:szCs w:val="32"/>
                <w:vertAlign w:val="subscript"/>
                <w14:ligatures w14:val="none"/>
              </w:rPr>
              <w:object w:dxaOrig="3280" w:dyaOrig="480" w14:anchorId="636197F5">
                <v:shape id="_x0000_i1758" type="#_x0000_t75" style="width:164pt;height:23.9pt" o:ole="">
                  <v:imagedata r:id="rId176" o:title=""/>
                </v:shape>
                <o:OLEObject Type="Embed" ProgID="Equation.DSMT4" ShapeID="_x0000_i1758" DrawAspect="Content" ObjectID="_1818406064" r:id="rId177"/>
              </w:object>
            </w:r>
          </w:p>
          <w:p w14:paraId="4320774F" w14:textId="41BEC065" w:rsidR="00414E1A" w:rsidRPr="00414E1A" w:rsidRDefault="00414E1A" w:rsidP="00414E1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285782" w:themeColor="accent1"/>
                <w:sz w:val="32"/>
                <w:szCs w:val="32"/>
              </w:rPr>
            </w:pPr>
            <w:r w:rsidRPr="00414E1A">
              <w:rPr>
                <w:b/>
                <w:color w:val="285782" w:themeColor="accent1"/>
                <w:sz w:val="32"/>
                <w:szCs w:val="32"/>
              </w:rPr>
              <w:t xml:space="preserve">            </w:t>
            </w:r>
            <w:r w:rsidRPr="00414E1A">
              <w:rPr>
                <w:b/>
                <w:noProof/>
                <w:color w:val="285782" w:themeColor="accent1"/>
                <w:position w:val="-4"/>
                <w:sz w:val="32"/>
                <w:szCs w:val="32"/>
                <w14:ligatures w14:val="none"/>
              </w:rPr>
              <w:object w:dxaOrig="1120" w:dyaOrig="400" w14:anchorId="5173B36A">
                <v:shape id="_x0000_i1760" type="#_x0000_t75" alt="" style="width:56.7pt;height:20.3pt" o:ole="">
                  <v:imagedata r:id="rId178" o:title=""/>
                </v:shape>
                <o:OLEObject Type="Embed" ProgID="Equation.DSMT4" ShapeID="_x0000_i1760" DrawAspect="Content" ObjectID="_1818406065" r:id="rId179"/>
              </w:object>
            </w:r>
          </w:p>
          <w:p w14:paraId="13503120" w14:textId="4DB4A406" w:rsidR="00414E1A" w:rsidRPr="00414E1A" w:rsidRDefault="00414E1A" w:rsidP="00414E1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color w:val="285782" w:themeColor="accent1"/>
                <w:sz w:val="32"/>
                <w:szCs w:val="32"/>
              </w:rPr>
            </w:pPr>
            <w:r w:rsidRPr="00414E1A">
              <w:rPr>
                <w:b/>
                <w:color w:val="285782" w:themeColor="accent1"/>
                <w:sz w:val="32"/>
                <w:szCs w:val="32"/>
              </w:rPr>
              <w:t xml:space="preserve">Prove: </w:t>
            </w:r>
            <w:r w:rsidRPr="00414E1A">
              <w:rPr>
                <w:b/>
                <w:noProof/>
                <w:color w:val="285782" w:themeColor="accent1"/>
                <w:position w:val="-4"/>
                <w:sz w:val="32"/>
                <w:szCs w:val="32"/>
                <w14:ligatures w14:val="none"/>
              </w:rPr>
              <w:object w:dxaOrig="1100" w:dyaOrig="400" w14:anchorId="73EE7C6D">
                <v:shape id="_x0000_i1764" type="#_x0000_t75" style="width:55.05pt;height:20pt" o:ole="">
                  <v:imagedata r:id="rId180" o:title=""/>
                </v:shape>
                <o:OLEObject Type="Embed" ProgID="Equation.DSMT4" ShapeID="_x0000_i1764" DrawAspect="Content" ObjectID="_1818406066" r:id="rId181"/>
              </w:object>
            </w:r>
          </w:p>
        </w:tc>
      </w:tr>
      <w:tr w:rsidR="00414E1A" w:rsidRPr="00DC0168" w14:paraId="4118910C" w14:textId="77777777" w:rsidTr="00D64207">
        <w:trPr>
          <w:cantSplit/>
          <w:tblHeader/>
        </w:trPr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77CAE335" w14:textId="77777777" w:rsidR="00414E1A" w:rsidRPr="00DC0168" w:rsidRDefault="00414E1A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b/>
                <w:color w:val="FFFFFF"/>
              </w:rPr>
            </w:pPr>
            <w:r w:rsidRPr="00DC0168">
              <w:rPr>
                <w:b/>
                <w:color w:val="FFFFFF"/>
              </w:rPr>
              <w:t>Statement:</w:t>
            </w:r>
          </w:p>
        </w:tc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3D7B5FD7" w14:textId="77777777" w:rsidR="00414E1A" w:rsidRPr="00DC0168" w:rsidRDefault="00414E1A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b/>
                <w:color w:val="FFFFFF"/>
              </w:rPr>
            </w:pPr>
            <w:r w:rsidRPr="00DC0168">
              <w:rPr>
                <w:b/>
                <w:color w:val="FFFFFF"/>
              </w:rPr>
              <w:t>Reason:</w:t>
            </w:r>
          </w:p>
        </w:tc>
      </w:tr>
      <w:tr w:rsidR="00414E1A" w:rsidRPr="00DC0168" w14:paraId="3FFAE9C8" w14:textId="77777777" w:rsidTr="00D64207">
        <w:trPr>
          <w:trHeight w:val="864"/>
        </w:trPr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681604F" w14:textId="582809E8" w:rsidR="00414E1A" w:rsidRPr="004C6AF4" w:rsidRDefault="00414E1A" w:rsidP="00E66811">
            <w:pPr>
              <w:numPr>
                <w:ilvl w:val="0"/>
                <w:numId w:val="10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C58A692" w14:textId="77777777" w:rsidR="00414E1A" w:rsidRPr="00BB3BDE" w:rsidRDefault="00414E1A" w:rsidP="00E66811">
            <w:pPr>
              <w:numPr>
                <w:ilvl w:val="0"/>
                <w:numId w:val="107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>
              <w:rPr>
                <w:b/>
                <w:bCs/>
                <w:color w:val="971D20" w:themeColor="accent3"/>
              </w:rPr>
              <w:t>Given</w:t>
            </w:r>
          </w:p>
        </w:tc>
      </w:tr>
      <w:tr w:rsidR="00414E1A" w:rsidRPr="00DC0168" w14:paraId="39C12BD9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7E78715" w14:textId="739DB611" w:rsidR="00414E1A" w:rsidRPr="000D1E5B" w:rsidRDefault="00414E1A" w:rsidP="00E66811">
            <w:pPr>
              <w:numPr>
                <w:ilvl w:val="0"/>
                <w:numId w:val="10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414E1A">
              <w:rPr>
                <w:b/>
                <w:bCs/>
                <w:color w:val="971D20" w:themeColor="accent3"/>
                <w:position w:val="-4"/>
              </w:rPr>
              <w:object w:dxaOrig="859" w:dyaOrig="320" w14:anchorId="1310FDDD">
                <v:shape id="_x0000_i1748" type="#_x0000_t75" style="width:43.1pt;height:16.1pt" o:ole="">
                  <v:imagedata r:id="rId182" o:title=""/>
                </v:shape>
                <o:OLEObject Type="Embed" ProgID="Equation.DSMT4" ShapeID="_x0000_i1748" DrawAspect="Content" ObjectID="_1818406067" r:id="rId183"/>
              </w:object>
            </w: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835F9E9" w14:textId="036650A7" w:rsidR="00414E1A" w:rsidRPr="000D1E5B" w:rsidRDefault="00414E1A" w:rsidP="00E66811">
            <w:pPr>
              <w:numPr>
                <w:ilvl w:val="0"/>
                <w:numId w:val="107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  <w:tr w:rsidR="00414E1A" w:rsidRPr="00DC0168" w14:paraId="44CF361E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2BBF342" w14:textId="4C6DBB2D" w:rsidR="00414E1A" w:rsidRPr="000D1E5B" w:rsidRDefault="00414E1A" w:rsidP="00E66811">
            <w:pPr>
              <w:numPr>
                <w:ilvl w:val="0"/>
                <w:numId w:val="103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F6FF322" w14:textId="77777777" w:rsidR="00414E1A" w:rsidRPr="000D1E5B" w:rsidRDefault="00414E1A" w:rsidP="00E66811">
            <w:pPr>
              <w:numPr>
                <w:ilvl w:val="0"/>
                <w:numId w:val="108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  <w:tr w:rsidR="00414E1A" w:rsidRPr="00DC0168" w14:paraId="7B11C93E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C5C03C6" w14:textId="4C23B711" w:rsidR="00414E1A" w:rsidRPr="000D1E5B" w:rsidRDefault="00414E1A" w:rsidP="00E66811">
            <w:pPr>
              <w:numPr>
                <w:ilvl w:val="0"/>
                <w:numId w:val="10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414E1A">
              <w:rPr>
                <w:rFonts w:ascii="Times New Roman" w:hAnsi="Times New Roman" w:cs="Times New Roman"/>
                <w:noProof/>
                <w:color w:val="971D20" w:themeColor="accent3"/>
                <w:position w:val="-4"/>
                <w:lang w:val="es-ES_tradnl"/>
                <w14:ligatures w14:val="none"/>
              </w:rPr>
              <w:object w:dxaOrig="859" w:dyaOrig="320" w14:anchorId="28B278CD">
                <v:shape id="_x0000_i1751" type="#_x0000_t75" alt="" style="width:41.7pt;height:16.4pt" o:ole="">
                  <v:imagedata r:id="rId184" o:title=""/>
                </v:shape>
                <o:OLEObject Type="Embed" ProgID="Equation.DSMT4" ShapeID="_x0000_i1751" DrawAspect="Content" ObjectID="_1818406068" r:id="rId185"/>
              </w:object>
            </w: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109ABD4" w14:textId="77777777" w:rsidR="00414E1A" w:rsidRPr="000D1E5B" w:rsidRDefault="00414E1A" w:rsidP="00E66811">
            <w:pPr>
              <w:numPr>
                <w:ilvl w:val="0"/>
                <w:numId w:val="109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  <w:tr w:rsidR="00414E1A" w:rsidRPr="00DC0168" w14:paraId="4EAF6784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4623892" w14:textId="671968C0" w:rsidR="00414E1A" w:rsidRPr="000D1E5B" w:rsidRDefault="00414E1A" w:rsidP="00E66811">
            <w:pPr>
              <w:pStyle w:val="ListParagraph"/>
              <w:numPr>
                <w:ilvl w:val="0"/>
                <w:numId w:val="105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414E1A">
              <w:rPr>
                <w:rFonts w:ascii="Times New Roman" w:hAnsi="Times New Roman" w:cs="Times New Roman"/>
                <w:noProof/>
                <w:color w:val="971D20" w:themeColor="accent3"/>
                <w:position w:val="-4"/>
                <w:lang w:val="es-ES_tradnl"/>
                <w14:ligatures w14:val="none"/>
              </w:rPr>
              <w:object w:dxaOrig="859" w:dyaOrig="320" w14:anchorId="5807628B">
                <v:shape id="_x0000_i1754" type="#_x0000_t75" alt="" style="width:44.5pt;height:16.4pt" o:ole="">
                  <v:imagedata r:id="rId186" o:title=""/>
                </v:shape>
                <o:OLEObject Type="Embed" ProgID="Equation.DSMT4" ShapeID="_x0000_i1754" DrawAspect="Content" ObjectID="_1818406069" r:id="rId187"/>
              </w:object>
            </w: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7212C5A" w14:textId="152BA471" w:rsidR="00414E1A" w:rsidRPr="000D1E5B" w:rsidRDefault="00414E1A" w:rsidP="00E66811">
            <w:pPr>
              <w:pStyle w:val="ListParagraph"/>
              <w:numPr>
                <w:ilvl w:val="0"/>
                <w:numId w:val="110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>
              <w:rPr>
                <w:b/>
                <w:bCs/>
                <w:color w:val="971D20" w:themeColor="accent3"/>
              </w:rPr>
              <w:t>Symmetric Property</w:t>
            </w:r>
          </w:p>
        </w:tc>
      </w:tr>
      <w:tr w:rsidR="00414E1A" w14:paraId="54BE02F1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A22FF4E" w14:textId="77777777" w:rsidR="00414E1A" w:rsidRPr="00BB3BDE" w:rsidRDefault="00414E1A" w:rsidP="00E66811">
            <w:pPr>
              <w:pStyle w:val="ListParagraph"/>
              <w:numPr>
                <w:ilvl w:val="0"/>
                <w:numId w:val="106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BA930B2" w14:textId="50EE385C" w:rsidR="00414E1A" w:rsidRPr="00BB3BDE" w:rsidRDefault="00414E1A" w:rsidP="00E66811">
            <w:pPr>
              <w:pStyle w:val="ListParagraph"/>
              <w:numPr>
                <w:ilvl w:val="0"/>
                <w:numId w:val="110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>
              <w:rPr>
                <w:b/>
                <w:bCs/>
                <w:color w:val="971D20" w:themeColor="accent3"/>
              </w:rPr>
              <w:t>Reflexive Property</w:t>
            </w:r>
          </w:p>
        </w:tc>
      </w:tr>
      <w:tr w:rsidR="00414E1A" w14:paraId="308D3FAC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1883AF25" w14:textId="77777777" w:rsidR="00414E1A" w:rsidRPr="000D1E5B" w:rsidRDefault="00414E1A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0EE2DEE2" w14:textId="77777777" w:rsidR="00414E1A" w:rsidRPr="000D1E5B" w:rsidRDefault="00414E1A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</w:tr>
    </w:tbl>
    <w:p w14:paraId="4189B442" w14:textId="77777777" w:rsidR="00414E1A" w:rsidRDefault="00414E1A" w:rsidP="00414E1A">
      <w:pPr>
        <w:rPr>
          <w:highlight w:val="cyan"/>
        </w:rPr>
      </w:pPr>
    </w:p>
    <w:p w14:paraId="3ADE7EDC" w14:textId="5DF4FCAF" w:rsidR="00414E1A" w:rsidRDefault="00414E1A">
      <w:pPr>
        <w:spacing w:after="120" w:line="276" w:lineRule="auto"/>
        <w:rPr>
          <w:highlight w:val="cyan"/>
        </w:rPr>
      </w:pPr>
      <w:r>
        <w:rPr>
          <w:highlight w:val="cyan"/>
        </w:rPr>
        <w:br w:type="page"/>
      </w:r>
    </w:p>
    <w:p w14:paraId="2FAF0E76" w14:textId="77777777" w:rsidR="006416AA" w:rsidRPr="00526E39" w:rsidRDefault="00DA21F3">
      <w:pPr>
        <w:pStyle w:val="Title"/>
      </w:pPr>
      <w:r w:rsidRPr="00526E39">
        <w:lastRenderedPageBreak/>
        <w:t>Cross-Examination: Card Set C</w:t>
      </w:r>
    </w:p>
    <w:tbl>
      <w:tblPr>
        <w:tblStyle w:val="ae"/>
        <w:tblW w:w="9340" w:type="dxa"/>
        <w:tblBorders>
          <w:top w:val="dashed" w:sz="4" w:space="0" w:color="008CC9" w:themeColor="accent2"/>
          <w:left w:val="dashed" w:sz="4" w:space="0" w:color="008CC9" w:themeColor="accent2"/>
          <w:bottom w:val="dashed" w:sz="4" w:space="0" w:color="008CC9" w:themeColor="accent2"/>
          <w:right w:val="dashed" w:sz="4" w:space="0" w:color="008CC9" w:themeColor="accent2"/>
          <w:insideH w:val="dashed" w:sz="4" w:space="0" w:color="008CC9" w:themeColor="accent2"/>
          <w:insideV w:val="dashed" w:sz="4" w:space="0" w:color="008CC9" w:themeColor="accent2"/>
        </w:tblBorders>
        <w:tblLayout w:type="fixed"/>
        <w:tblLook w:val="0400" w:firstRow="0" w:lastRow="0" w:firstColumn="0" w:lastColumn="0" w:noHBand="0" w:noVBand="1"/>
      </w:tblPr>
      <w:tblGrid>
        <w:gridCol w:w="3114"/>
        <w:gridCol w:w="3113"/>
        <w:gridCol w:w="3113"/>
      </w:tblGrid>
      <w:tr w:rsidR="00D725CD" w:rsidRPr="002D7336" w14:paraId="292ECFC6" w14:textId="77777777" w:rsidTr="00414E1A">
        <w:trPr>
          <w:trHeight w:val="720"/>
        </w:trPr>
        <w:tc>
          <w:tcPr>
            <w:tcW w:w="3114" w:type="dxa"/>
            <w:vAlign w:val="center"/>
          </w:tcPr>
          <w:p w14:paraId="69CA9FAE" w14:textId="77777777" w:rsidR="006416AA" w:rsidRPr="00414E1A" w:rsidRDefault="00DA21F3" w:rsidP="00414E1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414E1A">
              <w:rPr>
                <w:b/>
                <w:color w:val="971D20" w:themeColor="accent3"/>
              </w:rPr>
              <w:t>A) Given</w:t>
            </w:r>
          </w:p>
        </w:tc>
        <w:tc>
          <w:tcPr>
            <w:tcW w:w="3113" w:type="dxa"/>
            <w:vAlign w:val="center"/>
          </w:tcPr>
          <w:p w14:paraId="1D5CB5BF" w14:textId="77777777" w:rsidR="006416AA" w:rsidRPr="00414E1A" w:rsidRDefault="00DA21F3" w:rsidP="00414E1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414E1A">
              <w:rPr>
                <w:b/>
                <w:color w:val="971D20" w:themeColor="accent3"/>
              </w:rPr>
              <w:t>F) Definition of Midpoint</w:t>
            </w:r>
          </w:p>
        </w:tc>
        <w:tc>
          <w:tcPr>
            <w:tcW w:w="3113" w:type="dxa"/>
            <w:vAlign w:val="center"/>
          </w:tcPr>
          <w:p w14:paraId="08B52A92" w14:textId="77777777" w:rsidR="006416AA" w:rsidRPr="00414E1A" w:rsidRDefault="00DA21F3" w:rsidP="00414E1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414E1A">
              <w:rPr>
                <w:b/>
                <w:color w:val="971D20" w:themeColor="accent3"/>
              </w:rPr>
              <w:t>L) Definition of</w:t>
            </w:r>
            <w:r w:rsidRPr="00414E1A">
              <w:rPr>
                <w:b/>
                <w:color w:val="971D20" w:themeColor="accent3"/>
              </w:rPr>
              <w:br/>
              <w:t xml:space="preserve">      Segment Bisector</w:t>
            </w:r>
          </w:p>
        </w:tc>
      </w:tr>
      <w:tr w:rsidR="00D725CD" w:rsidRPr="002D7336" w14:paraId="35D4D541" w14:textId="77777777" w:rsidTr="00414E1A">
        <w:trPr>
          <w:trHeight w:val="720"/>
        </w:trPr>
        <w:tc>
          <w:tcPr>
            <w:tcW w:w="3114" w:type="dxa"/>
            <w:vAlign w:val="center"/>
          </w:tcPr>
          <w:p w14:paraId="03E5A345" w14:textId="77777777" w:rsidR="006416AA" w:rsidRPr="00414E1A" w:rsidRDefault="00DA21F3" w:rsidP="00414E1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414E1A">
              <w:rPr>
                <w:b/>
                <w:color w:val="971D20" w:themeColor="accent3"/>
              </w:rPr>
              <w:t>A) Given</w:t>
            </w:r>
          </w:p>
        </w:tc>
        <w:tc>
          <w:tcPr>
            <w:tcW w:w="3113" w:type="dxa"/>
            <w:vAlign w:val="center"/>
          </w:tcPr>
          <w:p w14:paraId="1BB5345B" w14:textId="77777777" w:rsidR="006416AA" w:rsidRPr="00414E1A" w:rsidRDefault="00DA21F3" w:rsidP="00414E1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414E1A">
              <w:rPr>
                <w:b/>
                <w:color w:val="971D20" w:themeColor="accent3"/>
              </w:rPr>
              <w:t xml:space="preserve">G) Definition of </w:t>
            </w:r>
            <w:r w:rsidRPr="00414E1A">
              <w:rPr>
                <w:b/>
                <w:color w:val="971D20" w:themeColor="accent3"/>
              </w:rPr>
              <w:br/>
              <w:t xml:space="preserve">      Congruent Segments</w:t>
            </w:r>
          </w:p>
        </w:tc>
        <w:tc>
          <w:tcPr>
            <w:tcW w:w="3113" w:type="dxa"/>
            <w:vAlign w:val="center"/>
          </w:tcPr>
          <w:p w14:paraId="11A659EF" w14:textId="77777777" w:rsidR="006416AA" w:rsidRPr="00414E1A" w:rsidRDefault="00DA21F3" w:rsidP="00414E1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414E1A">
              <w:rPr>
                <w:b/>
                <w:color w:val="971D20" w:themeColor="accent3"/>
              </w:rPr>
              <w:t>M) Addition Property</w:t>
            </w:r>
          </w:p>
        </w:tc>
      </w:tr>
      <w:tr w:rsidR="00D725CD" w:rsidRPr="002D7336" w14:paraId="58BA43A2" w14:textId="77777777" w:rsidTr="00414E1A">
        <w:trPr>
          <w:trHeight w:val="720"/>
        </w:trPr>
        <w:tc>
          <w:tcPr>
            <w:tcW w:w="3114" w:type="dxa"/>
            <w:vAlign w:val="center"/>
          </w:tcPr>
          <w:p w14:paraId="4105F7A1" w14:textId="77777777" w:rsidR="006416AA" w:rsidRPr="00414E1A" w:rsidRDefault="00DA21F3" w:rsidP="00414E1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414E1A">
              <w:rPr>
                <w:b/>
                <w:color w:val="971D20" w:themeColor="accent3"/>
              </w:rPr>
              <w:t xml:space="preserve">B) Segment Addition </w:t>
            </w:r>
            <w:r w:rsidRPr="00414E1A">
              <w:rPr>
                <w:b/>
                <w:color w:val="971D20" w:themeColor="accent3"/>
              </w:rPr>
              <w:br/>
              <w:t xml:space="preserve">      Postulate</w:t>
            </w:r>
          </w:p>
        </w:tc>
        <w:tc>
          <w:tcPr>
            <w:tcW w:w="3113" w:type="dxa"/>
            <w:vAlign w:val="center"/>
          </w:tcPr>
          <w:p w14:paraId="1CF9AD3D" w14:textId="77777777" w:rsidR="006416AA" w:rsidRPr="00414E1A" w:rsidRDefault="00DA21F3" w:rsidP="00414E1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414E1A">
              <w:rPr>
                <w:b/>
                <w:color w:val="971D20" w:themeColor="accent3"/>
              </w:rPr>
              <w:t xml:space="preserve">G) Definition of </w:t>
            </w:r>
            <w:r w:rsidRPr="00414E1A">
              <w:rPr>
                <w:b/>
                <w:color w:val="971D20" w:themeColor="accent3"/>
              </w:rPr>
              <w:br/>
              <w:t xml:space="preserve">      Congruent Segments</w:t>
            </w:r>
          </w:p>
        </w:tc>
        <w:tc>
          <w:tcPr>
            <w:tcW w:w="3113" w:type="dxa"/>
            <w:vAlign w:val="center"/>
          </w:tcPr>
          <w:p w14:paraId="3177B728" w14:textId="77777777" w:rsidR="006416AA" w:rsidRPr="00414E1A" w:rsidRDefault="00DA21F3" w:rsidP="00414E1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414E1A">
              <w:rPr>
                <w:b/>
                <w:color w:val="971D20" w:themeColor="accent3"/>
              </w:rPr>
              <w:t>N) Transitive Property</w:t>
            </w:r>
          </w:p>
        </w:tc>
      </w:tr>
      <w:tr w:rsidR="00D725CD" w:rsidRPr="002D7336" w14:paraId="1B6FCCA4" w14:textId="77777777" w:rsidTr="00414E1A">
        <w:trPr>
          <w:trHeight w:val="720"/>
        </w:trPr>
        <w:tc>
          <w:tcPr>
            <w:tcW w:w="3114" w:type="dxa"/>
            <w:vAlign w:val="center"/>
          </w:tcPr>
          <w:p w14:paraId="7CC19057" w14:textId="77777777" w:rsidR="006416AA" w:rsidRPr="00414E1A" w:rsidRDefault="00DA21F3" w:rsidP="00414E1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414E1A">
              <w:rPr>
                <w:b/>
                <w:color w:val="971D20" w:themeColor="accent3"/>
              </w:rPr>
              <w:t xml:space="preserve">B) Segment Addition </w:t>
            </w:r>
            <w:r w:rsidRPr="00414E1A">
              <w:rPr>
                <w:b/>
                <w:color w:val="971D20" w:themeColor="accent3"/>
              </w:rPr>
              <w:br/>
              <w:t xml:space="preserve">      Postulate</w:t>
            </w:r>
          </w:p>
        </w:tc>
        <w:tc>
          <w:tcPr>
            <w:tcW w:w="3113" w:type="dxa"/>
            <w:vAlign w:val="center"/>
          </w:tcPr>
          <w:p w14:paraId="28CB486D" w14:textId="77777777" w:rsidR="006416AA" w:rsidRPr="00414E1A" w:rsidRDefault="00DA21F3" w:rsidP="00414E1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414E1A">
              <w:rPr>
                <w:b/>
                <w:color w:val="971D20" w:themeColor="accent3"/>
              </w:rPr>
              <w:t>G) Definition of</w:t>
            </w:r>
            <w:r w:rsidRPr="00414E1A">
              <w:rPr>
                <w:b/>
                <w:color w:val="971D20" w:themeColor="accent3"/>
              </w:rPr>
              <w:br/>
              <w:t xml:space="preserve">      Congruent Segments</w:t>
            </w:r>
          </w:p>
        </w:tc>
        <w:tc>
          <w:tcPr>
            <w:tcW w:w="3113" w:type="dxa"/>
            <w:vAlign w:val="center"/>
          </w:tcPr>
          <w:p w14:paraId="19A649F4" w14:textId="77777777" w:rsidR="006416AA" w:rsidRPr="00414E1A" w:rsidRDefault="00DA21F3" w:rsidP="00414E1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414E1A">
              <w:rPr>
                <w:b/>
                <w:color w:val="971D20" w:themeColor="accent3"/>
              </w:rPr>
              <w:t>P) Division Property</w:t>
            </w:r>
          </w:p>
        </w:tc>
      </w:tr>
      <w:tr w:rsidR="00D725CD" w:rsidRPr="002D7336" w14:paraId="3ACA1C89" w14:textId="77777777" w:rsidTr="00414E1A">
        <w:trPr>
          <w:trHeight w:val="720"/>
        </w:trPr>
        <w:tc>
          <w:tcPr>
            <w:tcW w:w="3114" w:type="dxa"/>
            <w:vAlign w:val="center"/>
          </w:tcPr>
          <w:p w14:paraId="2B0A6F7E" w14:textId="4394A6FD" w:rsidR="006416AA" w:rsidRPr="00414E1A" w:rsidRDefault="00DA21F3" w:rsidP="00414E1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414E1A">
              <w:rPr>
                <w:b/>
                <w:color w:val="971D20" w:themeColor="accent3"/>
              </w:rPr>
              <w:t xml:space="preserve">C) </w:t>
            </w:r>
            <w:r w:rsidR="00414E1A" w:rsidRPr="00414E1A">
              <w:rPr>
                <w:b/>
                <w:noProof/>
                <w:color w:val="971D20" w:themeColor="accent3"/>
                <w:position w:val="-50"/>
                <w:sz w:val="36"/>
                <w:szCs w:val="36"/>
                <w:vertAlign w:val="subscript"/>
                <w14:ligatures w14:val="none"/>
              </w:rPr>
              <w:object w:dxaOrig="1820" w:dyaOrig="720" w14:anchorId="73E7E16E">
                <v:shape id="_x0000_i1779" type="#_x0000_t75" alt="" style="width:90.65pt;height:37.25pt" o:ole="">
                  <v:imagedata r:id="rId188" o:title=""/>
                </v:shape>
                <o:OLEObject Type="Embed" ProgID="Equation.DSMT4" ShapeID="_x0000_i1779" DrawAspect="Content" ObjectID="_1818406070" r:id="rId189"/>
              </w:object>
            </w:r>
          </w:p>
        </w:tc>
        <w:tc>
          <w:tcPr>
            <w:tcW w:w="3113" w:type="dxa"/>
            <w:vAlign w:val="center"/>
          </w:tcPr>
          <w:p w14:paraId="4A640C4A" w14:textId="74A7DE10" w:rsidR="006416AA" w:rsidRPr="00414E1A" w:rsidRDefault="00DA21F3" w:rsidP="00414E1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414E1A">
              <w:rPr>
                <w:b/>
                <w:color w:val="971D20" w:themeColor="accent3"/>
              </w:rPr>
              <w:t xml:space="preserve">H) </w:t>
            </w:r>
            <w:r w:rsidR="00414E1A" w:rsidRPr="00414E1A">
              <w:rPr>
                <w:b/>
                <w:noProof/>
                <w:color w:val="971D20" w:themeColor="accent3"/>
                <w:position w:val="-4"/>
                <w14:ligatures w14:val="none"/>
              </w:rPr>
              <w:object w:dxaOrig="1640" w:dyaOrig="320" w14:anchorId="45BA389C">
                <v:shape id="_x0000_i1784" type="#_x0000_t75" style="width:82pt;height:16.1pt" o:ole="">
                  <v:imagedata r:id="rId190" o:title=""/>
                </v:shape>
                <o:OLEObject Type="Embed" ProgID="Equation.DSMT4" ShapeID="_x0000_i1784" DrawAspect="Content" ObjectID="_1818406071" r:id="rId191"/>
              </w:object>
            </w:r>
          </w:p>
        </w:tc>
        <w:tc>
          <w:tcPr>
            <w:tcW w:w="3113" w:type="dxa"/>
            <w:vAlign w:val="center"/>
          </w:tcPr>
          <w:p w14:paraId="7B3852B6" w14:textId="77777777" w:rsidR="006416AA" w:rsidRPr="00414E1A" w:rsidRDefault="00DA21F3" w:rsidP="00414E1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414E1A">
              <w:rPr>
                <w:b/>
                <w:color w:val="971D20" w:themeColor="accent3"/>
              </w:rPr>
              <w:t>Q) Substitution Property</w:t>
            </w:r>
          </w:p>
        </w:tc>
      </w:tr>
      <w:tr w:rsidR="00D725CD" w:rsidRPr="002D7336" w14:paraId="0785C0CB" w14:textId="77777777" w:rsidTr="00414E1A">
        <w:trPr>
          <w:trHeight w:val="720"/>
        </w:trPr>
        <w:tc>
          <w:tcPr>
            <w:tcW w:w="3114" w:type="dxa"/>
            <w:vAlign w:val="center"/>
          </w:tcPr>
          <w:p w14:paraId="76B57661" w14:textId="0D01E72A" w:rsidR="006416AA" w:rsidRPr="00526E39" w:rsidRDefault="00DA21F3" w:rsidP="00414E1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526E39">
              <w:rPr>
                <w:b/>
                <w:color w:val="971D20" w:themeColor="accent3"/>
              </w:rPr>
              <w:t>D)</w:t>
            </w:r>
            <w:r w:rsidR="00526E39" w:rsidRPr="00526E39">
              <w:rPr>
                <w:b/>
                <w:color w:val="971D20" w:themeColor="accent3"/>
              </w:rPr>
              <w:t xml:space="preserve"> </w:t>
            </w:r>
            <w:r w:rsidR="00526E39" w:rsidRPr="00526E39">
              <w:rPr>
                <w:b/>
                <w:color w:val="971D20" w:themeColor="accent3"/>
                <w:position w:val="-10"/>
              </w:rPr>
              <w:object w:dxaOrig="999" w:dyaOrig="380" w14:anchorId="2C8CFCF4">
                <v:shape id="_x0000_i1853" type="#_x0000_t75" style="width:50.05pt;height:18.9pt" o:ole="">
                  <v:imagedata r:id="rId192" o:title=""/>
                </v:shape>
                <o:OLEObject Type="Embed" ProgID="Equation.DSMT4" ShapeID="_x0000_i1853" DrawAspect="Content" ObjectID="_1818406072" r:id="rId193"/>
              </w:object>
            </w:r>
          </w:p>
        </w:tc>
        <w:tc>
          <w:tcPr>
            <w:tcW w:w="3113" w:type="dxa"/>
            <w:vAlign w:val="center"/>
          </w:tcPr>
          <w:p w14:paraId="2A8B5370" w14:textId="1F505983" w:rsidR="006416AA" w:rsidRPr="00526E39" w:rsidRDefault="00DA21F3" w:rsidP="00414E1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526E39">
              <w:rPr>
                <w:b/>
                <w:color w:val="971D20" w:themeColor="accent3"/>
              </w:rPr>
              <w:t>J)</w:t>
            </w:r>
            <w:r w:rsidR="00526E39" w:rsidRPr="00526E39">
              <w:rPr>
                <w:b/>
                <w:color w:val="971D20" w:themeColor="accent3"/>
              </w:rPr>
              <w:t xml:space="preserve"> </w:t>
            </w:r>
            <w:r w:rsidR="00526E39" w:rsidRPr="00526E39">
              <w:rPr>
                <w:b/>
                <w:color w:val="971D20" w:themeColor="accent3"/>
                <w:position w:val="-10"/>
              </w:rPr>
              <w:object w:dxaOrig="1560" w:dyaOrig="380" w14:anchorId="2EFEE7CF">
                <v:shape id="_x0000_i1845" type="#_x0000_t75" style="width:78.1pt;height:18.9pt" o:ole="">
                  <v:imagedata r:id="rId194" o:title=""/>
                </v:shape>
                <o:OLEObject Type="Embed" ProgID="Equation.DSMT4" ShapeID="_x0000_i1845" DrawAspect="Content" ObjectID="_1818406073" r:id="rId195"/>
              </w:object>
            </w:r>
          </w:p>
        </w:tc>
        <w:tc>
          <w:tcPr>
            <w:tcW w:w="3113" w:type="dxa"/>
            <w:vAlign w:val="center"/>
          </w:tcPr>
          <w:p w14:paraId="3E0CAE41" w14:textId="4BC41F65" w:rsidR="006416AA" w:rsidRPr="00526E39" w:rsidRDefault="00DA21F3" w:rsidP="00414E1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526E39">
              <w:rPr>
                <w:b/>
                <w:color w:val="971D20" w:themeColor="accent3"/>
              </w:rPr>
              <w:t xml:space="preserve">R) </w:t>
            </w:r>
            <w:r w:rsidR="00526E39" w:rsidRPr="00526E39">
              <w:rPr>
                <w:b/>
                <w:color w:val="971D20" w:themeColor="accent3"/>
                <w:position w:val="-10"/>
              </w:rPr>
              <w:object w:dxaOrig="999" w:dyaOrig="380" w14:anchorId="0EF8476E">
                <v:shape id="_x0000_i1849" type="#_x0000_t75" style="width:50.05pt;height:18.9pt" o:ole="">
                  <v:imagedata r:id="rId196" o:title=""/>
                </v:shape>
                <o:OLEObject Type="Embed" ProgID="Equation.DSMT4" ShapeID="_x0000_i1849" DrawAspect="Content" ObjectID="_1818406074" r:id="rId197"/>
              </w:object>
            </w:r>
          </w:p>
        </w:tc>
      </w:tr>
      <w:tr w:rsidR="00D725CD" w:rsidRPr="002D7336" w14:paraId="028C890B" w14:textId="77777777" w:rsidTr="00414E1A">
        <w:trPr>
          <w:trHeight w:val="720"/>
        </w:trPr>
        <w:tc>
          <w:tcPr>
            <w:tcW w:w="3114" w:type="dxa"/>
            <w:vAlign w:val="center"/>
          </w:tcPr>
          <w:p w14:paraId="3141E2AB" w14:textId="4FBCF159" w:rsidR="006416AA" w:rsidRPr="00526E39" w:rsidRDefault="00DA21F3" w:rsidP="00414E1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526E39">
              <w:rPr>
                <w:b/>
                <w:color w:val="971D20" w:themeColor="accent3"/>
              </w:rPr>
              <w:t xml:space="preserve">E) </w:t>
            </w:r>
            <w:r w:rsidR="00526E39" w:rsidRPr="00526E39">
              <w:rPr>
                <w:b/>
                <w:noProof/>
                <w:color w:val="971D20" w:themeColor="accent3"/>
                <w:position w:val="-4"/>
                <w14:ligatures w14:val="none"/>
              </w:rPr>
              <w:object w:dxaOrig="840" w:dyaOrig="320" w14:anchorId="347BD7A9">
                <v:shape id="_x0000_i1860" type="#_x0000_t75" style="width:42pt;height:16.1pt" o:ole="">
                  <v:imagedata r:id="rId198" o:title=""/>
                </v:shape>
                <o:OLEObject Type="Embed" ProgID="Equation.DSMT4" ShapeID="_x0000_i1860" DrawAspect="Content" ObjectID="_1818406075" r:id="rId199"/>
              </w:object>
            </w:r>
          </w:p>
        </w:tc>
        <w:tc>
          <w:tcPr>
            <w:tcW w:w="3113" w:type="dxa"/>
            <w:vAlign w:val="center"/>
          </w:tcPr>
          <w:p w14:paraId="47A1996E" w14:textId="1F491142" w:rsidR="006416AA" w:rsidRPr="00526E39" w:rsidRDefault="00DA21F3" w:rsidP="00414E1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526E39">
              <w:rPr>
                <w:b/>
                <w:color w:val="971D20" w:themeColor="accent3"/>
              </w:rPr>
              <w:t xml:space="preserve">K) </w:t>
            </w:r>
            <w:r w:rsidR="00526E39" w:rsidRPr="00526E39">
              <w:rPr>
                <w:b/>
                <w:noProof/>
                <w:color w:val="971D20" w:themeColor="accent3"/>
                <w:position w:val="-4"/>
                <w14:ligatures w14:val="none"/>
              </w:rPr>
              <w:object w:dxaOrig="900" w:dyaOrig="320" w14:anchorId="42619952">
                <v:shape id="_x0000_i1864" type="#_x0000_t75" style="width:45.05pt;height:16.1pt" o:ole="">
                  <v:imagedata r:id="rId200" o:title=""/>
                </v:shape>
                <o:OLEObject Type="Embed" ProgID="Equation.DSMT4" ShapeID="_x0000_i1864" DrawAspect="Content" ObjectID="_1818406076" r:id="rId201"/>
              </w:object>
            </w:r>
          </w:p>
        </w:tc>
        <w:tc>
          <w:tcPr>
            <w:tcW w:w="3113" w:type="dxa"/>
            <w:vAlign w:val="center"/>
          </w:tcPr>
          <w:p w14:paraId="1D87EC9A" w14:textId="77777777" w:rsidR="006416AA" w:rsidRPr="002D7336" w:rsidRDefault="006416AA" w:rsidP="00414E1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  <w:highlight w:val="yellow"/>
              </w:rPr>
            </w:pPr>
          </w:p>
        </w:tc>
      </w:tr>
    </w:tbl>
    <w:p w14:paraId="0B637E7A" w14:textId="77777777" w:rsidR="006416AA" w:rsidRPr="002D7336" w:rsidRDefault="006416AA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highlight w:val="yellow"/>
        </w:rPr>
      </w:pPr>
    </w:p>
    <w:p w14:paraId="02F7C2ED" w14:textId="77777777" w:rsidR="006416AA" w:rsidRPr="002D7336" w:rsidRDefault="00DA21F3">
      <w:pPr>
        <w:spacing w:line="259" w:lineRule="auto"/>
        <w:rPr>
          <w:b/>
          <w:smallCaps/>
          <w:sz w:val="32"/>
          <w:szCs w:val="32"/>
          <w:highlight w:val="yellow"/>
        </w:rPr>
      </w:pPr>
      <w:r w:rsidRPr="002D7336">
        <w:rPr>
          <w:highlight w:val="yellow"/>
        </w:rPr>
        <w:br w:type="page"/>
      </w:r>
    </w:p>
    <w:p w14:paraId="75FD9ED7" w14:textId="75C5A89E" w:rsidR="006416AA" w:rsidRPr="00AF34E5" w:rsidRDefault="00DA21F3">
      <w:pPr>
        <w:pStyle w:val="Title"/>
        <w:rPr>
          <w:color w:val="000000"/>
          <w:sz w:val="30"/>
          <w:szCs w:val="30"/>
        </w:rPr>
      </w:pPr>
      <w:r w:rsidRPr="00AF34E5">
        <w:lastRenderedPageBreak/>
        <w:t>Cross-Examination: Card Set D</w:t>
      </w:r>
    </w:p>
    <w:tbl>
      <w:tblPr>
        <w:tblStyle w:val="a0"/>
        <w:tblW w:w="9350" w:type="dxa"/>
        <w:tblBorders>
          <w:top w:val="single" w:sz="8" w:space="0" w:color="346E7C"/>
          <w:left w:val="single" w:sz="8" w:space="0" w:color="346E7C"/>
          <w:bottom w:val="single" w:sz="8" w:space="0" w:color="346E7C"/>
          <w:right w:val="single" w:sz="8" w:space="0" w:color="346E7C"/>
        </w:tblBorders>
        <w:tblLayout w:type="fixed"/>
        <w:tblLook w:val="0400" w:firstRow="0" w:lastRow="0" w:firstColumn="0" w:lastColumn="0" w:noHBand="0" w:noVBand="1"/>
      </w:tblPr>
      <w:tblGrid>
        <w:gridCol w:w="4675"/>
        <w:gridCol w:w="4675"/>
      </w:tblGrid>
      <w:tr w:rsidR="00AF34E5" w:rsidRPr="00DC0168" w14:paraId="5284421F" w14:textId="77777777" w:rsidTr="00D64207">
        <w:trPr>
          <w:cantSplit/>
          <w:trHeight w:val="1440"/>
          <w:tblHeader/>
        </w:trPr>
        <w:tc>
          <w:tcPr>
            <w:tcW w:w="9350" w:type="dxa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04BDDF1E" w14:textId="2CE51E3E" w:rsidR="00AF34E5" w:rsidRPr="00AF34E5" w:rsidRDefault="00AF34E5" w:rsidP="00AF34E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285782" w:themeColor="accent1"/>
                <w:sz w:val="32"/>
                <w:szCs w:val="32"/>
              </w:rPr>
            </w:pPr>
            <w:r w:rsidRPr="00AF34E5">
              <w:rPr>
                <w:noProof/>
                <w:color w:val="285782" w:themeColor="accent1"/>
                <w:sz w:val="32"/>
                <w:szCs w:val="32"/>
              </w:rPr>
              <w:drawing>
                <wp:anchor distT="0" distB="0" distL="114300" distR="114300" simplePos="0" relativeHeight="251710464" behindDoc="0" locked="0" layoutInCell="1" hidden="0" allowOverlap="1" wp14:anchorId="28AA887F" wp14:editId="2A8CE505">
                  <wp:simplePos x="0" y="0"/>
                  <wp:positionH relativeFrom="column">
                    <wp:posOffset>3631565</wp:posOffset>
                  </wp:positionH>
                  <wp:positionV relativeFrom="paragraph">
                    <wp:posOffset>-42545</wp:posOffset>
                  </wp:positionV>
                  <wp:extent cx="2153285" cy="1231900"/>
                  <wp:effectExtent l="0" t="0" r="0" b="6350"/>
                  <wp:wrapNone/>
                  <wp:docPr id="48" name="image196.png" descr="A picture containing fireworks, outdoor object&#10;&#10;Description automatically generated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96.png" descr="A picture containing fireworks, outdoor object&#10;&#10;Description automatically generated"/>
                          <pic:cNvPicPr preferRelativeResize="0"/>
                        </pic:nvPicPr>
                        <pic:blipFill>
                          <a:blip r:embed="rId202"/>
                          <a:srcRect l="14645" t="22731" r="18906" b="392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3285" cy="123190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AF34E5">
              <w:rPr>
                <w:b/>
                <w:color w:val="285782" w:themeColor="accent1"/>
                <w:sz w:val="32"/>
                <w:szCs w:val="32"/>
              </w:rPr>
              <w:t>Given</w:t>
            </w:r>
            <w:r w:rsidRPr="00AF34E5">
              <w:rPr>
                <w:b/>
                <w:color w:val="285782" w:themeColor="accent1"/>
                <w:sz w:val="32"/>
                <w:szCs w:val="32"/>
              </w:rPr>
              <w:t xml:space="preserve">: </w:t>
            </w:r>
            <w:r w:rsidRPr="00AF34E5">
              <w:rPr>
                <w:b/>
                <w:color w:val="285782" w:themeColor="accent1"/>
                <w:position w:val="-12"/>
                <w:sz w:val="32"/>
                <w:szCs w:val="32"/>
              </w:rPr>
              <w:object w:dxaOrig="1300" w:dyaOrig="380" w14:anchorId="2451E47C">
                <v:shape id="_x0000_i1900" type="#_x0000_t75" style="width:65.05pt;height:18.9pt" o:ole="">
                  <v:imagedata r:id="rId203" o:title=""/>
                </v:shape>
                <o:OLEObject Type="Embed" ProgID="Equation.DSMT4" ShapeID="_x0000_i1900" DrawAspect="Content" ObjectID="_1818406077" r:id="rId204"/>
              </w:object>
            </w:r>
          </w:p>
          <w:p w14:paraId="03252831" w14:textId="434213DD" w:rsidR="00AF34E5" w:rsidRPr="00AF34E5" w:rsidRDefault="00AF34E5" w:rsidP="00AF34E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285782" w:themeColor="accent1"/>
                <w:sz w:val="32"/>
                <w:szCs w:val="32"/>
              </w:rPr>
            </w:pPr>
            <w:r w:rsidRPr="00AF34E5">
              <w:rPr>
                <w:b/>
                <w:color w:val="285782" w:themeColor="accent1"/>
                <w:sz w:val="32"/>
                <w:szCs w:val="32"/>
              </w:rPr>
              <w:t xml:space="preserve">            </w:t>
            </w:r>
            <w:r w:rsidRPr="00AF34E5">
              <w:rPr>
                <w:b/>
                <w:noProof/>
                <w:color w:val="285782" w:themeColor="accent1"/>
                <w:position w:val="-12"/>
                <w:sz w:val="32"/>
                <w:szCs w:val="32"/>
                <w:vertAlign w:val="subscript"/>
                <w14:ligatures w14:val="none"/>
              </w:rPr>
              <w:object w:dxaOrig="1300" w:dyaOrig="380" w14:anchorId="70BBF2AB">
                <v:shape id="_x0000_i1902" type="#_x0000_t75" alt="" style="width:66.45pt;height:19.45pt" o:ole="">
                  <v:imagedata r:id="rId205" o:title=""/>
                </v:shape>
                <o:OLEObject Type="Embed" ProgID="Equation.DSMT4" ShapeID="_x0000_i1902" DrawAspect="Content" ObjectID="_1818406078" r:id="rId206"/>
              </w:object>
            </w:r>
          </w:p>
          <w:p w14:paraId="4410C5E2" w14:textId="1307CADC" w:rsidR="00AF34E5" w:rsidRPr="00AF34E5" w:rsidRDefault="00AF34E5" w:rsidP="00AF34E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color w:val="285782" w:themeColor="accent1"/>
                <w:sz w:val="32"/>
                <w:szCs w:val="32"/>
              </w:rPr>
            </w:pPr>
            <w:r w:rsidRPr="00AF34E5">
              <w:rPr>
                <w:b/>
                <w:color w:val="285782" w:themeColor="accent1"/>
                <w:sz w:val="32"/>
                <w:szCs w:val="32"/>
              </w:rPr>
              <w:t>Prove</w:t>
            </w:r>
            <w:r w:rsidRPr="00AF34E5">
              <w:rPr>
                <w:b/>
                <w:color w:val="285782" w:themeColor="accent1"/>
                <w:sz w:val="32"/>
                <w:szCs w:val="32"/>
              </w:rPr>
              <w:t xml:space="preserve">: </w:t>
            </w:r>
            <w:r w:rsidRPr="00AF34E5">
              <w:rPr>
                <w:b/>
                <w:color w:val="285782" w:themeColor="accent1"/>
                <w:position w:val="-6"/>
                <w:sz w:val="32"/>
                <w:szCs w:val="32"/>
              </w:rPr>
              <w:object w:dxaOrig="2240" w:dyaOrig="320" w14:anchorId="0905EFB4">
                <v:shape id="_x0000_i1908" type="#_x0000_t75" style="width:112.05pt;height:16.1pt" o:ole="">
                  <v:imagedata r:id="rId207" o:title=""/>
                </v:shape>
                <o:OLEObject Type="Embed" ProgID="Equation.DSMT4" ShapeID="_x0000_i1908" DrawAspect="Content" ObjectID="_1818406079" r:id="rId208"/>
              </w:object>
            </w:r>
          </w:p>
        </w:tc>
      </w:tr>
      <w:tr w:rsidR="00AF34E5" w:rsidRPr="00DC0168" w14:paraId="0A416DDC" w14:textId="77777777" w:rsidTr="00D64207">
        <w:trPr>
          <w:cantSplit/>
          <w:tblHeader/>
        </w:trPr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36E982FE" w14:textId="77777777" w:rsidR="00AF34E5" w:rsidRPr="00DC0168" w:rsidRDefault="00AF34E5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b/>
                <w:color w:val="FFFFFF"/>
              </w:rPr>
            </w:pPr>
            <w:r w:rsidRPr="00DC0168">
              <w:rPr>
                <w:b/>
                <w:color w:val="FFFFFF"/>
              </w:rPr>
              <w:t>Statement:</w:t>
            </w:r>
          </w:p>
        </w:tc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37531B0C" w14:textId="77777777" w:rsidR="00AF34E5" w:rsidRPr="00DC0168" w:rsidRDefault="00AF34E5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b/>
                <w:color w:val="FFFFFF"/>
              </w:rPr>
            </w:pPr>
            <w:r w:rsidRPr="00DC0168">
              <w:rPr>
                <w:b/>
                <w:color w:val="FFFFFF"/>
              </w:rPr>
              <w:t>Reason:</w:t>
            </w:r>
          </w:p>
        </w:tc>
      </w:tr>
      <w:tr w:rsidR="00AF34E5" w:rsidRPr="00DC0168" w14:paraId="66D6A9B9" w14:textId="77777777" w:rsidTr="00D64207">
        <w:trPr>
          <w:trHeight w:val="864"/>
        </w:trPr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B2043E0" w14:textId="3B9F2D84" w:rsidR="00AF34E5" w:rsidRPr="004C6AF4" w:rsidRDefault="00AF34E5" w:rsidP="00E66811">
            <w:pPr>
              <w:numPr>
                <w:ilvl w:val="0"/>
                <w:numId w:val="11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AA5FF8">
              <w:rPr>
                <w:noProof/>
                <w:color w:val="971D20" w:themeColor="accent3"/>
                <w:position w:val="-4"/>
                <w:lang w:val="es-ES_tradnl"/>
                <w14:ligatures w14:val="none"/>
              </w:rPr>
              <w:object w:dxaOrig="1020" w:dyaOrig="260" w14:anchorId="36ECF5D1">
                <v:shape id="_x0000_i1925" type="#_x0000_t75" alt="" style="width:52.25pt;height:14.45pt;mso-width-percent:0;mso-height-percent:0;mso-width-percent:0;mso-height-percent:0" o:ole="">
                  <v:imagedata r:id="rId209" o:title=""/>
                </v:shape>
                <o:OLEObject Type="Embed" ProgID="Equation.DSMT4" ShapeID="_x0000_i1925" DrawAspect="Content" ObjectID="_1818406080" r:id="rId210"/>
              </w:object>
            </w:r>
          </w:p>
        </w:tc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FD8AFA1" w14:textId="77777777" w:rsidR="00AF34E5" w:rsidRPr="00BB3BDE" w:rsidRDefault="00AF34E5" w:rsidP="00E66811">
            <w:pPr>
              <w:numPr>
                <w:ilvl w:val="0"/>
                <w:numId w:val="11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>
              <w:rPr>
                <w:b/>
                <w:bCs/>
                <w:color w:val="971D20" w:themeColor="accent3"/>
              </w:rPr>
              <w:t>Given</w:t>
            </w:r>
          </w:p>
        </w:tc>
      </w:tr>
      <w:tr w:rsidR="00AF34E5" w:rsidRPr="00DC0168" w14:paraId="218B2EDF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43A1052" w14:textId="552684E0" w:rsidR="00AF34E5" w:rsidRPr="000D1E5B" w:rsidRDefault="00AF34E5" w:rsidP="00E66811">
            <w:pPr>
              <w:numPr>
                <w:ilvl w:val="0"/>
                <w:numId w:val="11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AA5FF8">
              <w:rPr>
                <w:noProof/>
                <w:color w:val="971D20" w:themeColor="accent3"/>
                <w:position w:val="-4"/>
                <w:lang w:val="es-ES_tradnl"/>
                <w14:ligatures w14:val="none"/>
              </w:rPr>
              <w:object w:dxaOrig="1040" w:dyaOrig="260" w14:anchorId="039062AF">
                <v:shape id="_x0000_i1923" type="#_x0000_t75" alt="" style="width:52.25pt;height:14.45pt;mso-width-percent:0;mso-height-percent:0;mso-width-percent:0;mso-height-percent:0" o:ole="">
                  <v:imagedata r:id="rId211" o:title=""/>
                </v:shape>
                <o:OLEObject Type="Embed" ProgID="Equation.DSMT4" ShapeID="_x0000_i1923" DrawAspect="Content" ObjectID="_1818406081" r:id="rId212"/>
              </w:object>
            </w: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2910C21" w14:textId="77777777" w:rsidR="00AF34E5" w:rsidRPr="000D1E5B" w:rsidRDefault="00AF34E5" w:rsidP="00E66811">
            <w:pPr>
              <w:numPr>
                <w:ilvl w:val="0"/>
                <w:numId w:val="11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  <w:tr w:rsidR="00AF34E5" w:rsidRPr="00DC0168" w14:paraId="2EC415E1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391F587" w14:textId="1EE23496" w:rsidR="00AF34E5" w:rsidRPr="000D1E5B" w:rsidRDefault="00AF34E5" w:rsidP="00E66811">
            <w:pPr>
              <w:numPr>
                <w:ilvl w:val="0"/>
                <w:numId w:val="113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AA5FF8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740" w:dyaOrig="279" w14:anchorId="3D772564">
                <v:shape id="_x0000_i1920" type="#_x0000_t75" alt="" style="width:88.7pt;height:14.45pt;mso-width-percent:0;mso-height-percent:0;mso-width-percent:0;mso-height-percent:0" o:ole="">
                  <v:imagedata r:id="rId213" o:title=""/>
                </v:shape>
                <o:OLEObject Type="Embed" ProgID="Equation.DSMT4" ShapeID="_x0000_i1920" DrawAspect="Content" ObjectID="_1818406082" r:id="rId214"/>
              </w:object>
            </w: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185380D" w14:textId="77777777" w:rsidR="00AF34E5" w:rsidRPr="000D1E5B" w:rsidRDefault="00AF34E5" w:rsidP="00E66811">
            <w:pPr>
              <w:numPr>
                <w:ilvl w:val="0"/>
                <w:numId w:val="115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  <w:tr w:rsidR="00AF34E5" w:rsidRPr="00DC0168" w14:paraId="58D50AAB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3881355" w14:textId="36E1EE2E" w:rsidR="00AF34E5" w:rsidRPr="000D1E5B" w:rsidRDefault="00AF34E5" w:rsidP="00AF34E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65A7F5F" w14:textId="77777777" w:rsidR="00AF34E5" w:rsidRPr="000D1E5B" w:rsidRDefault="00AF34E5" w:rsidP="00AF34E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</w:tr>
      <w:tr w:rsidR="00AF34E5" w:rsidRPr="00DC0168" w14:paraId="1D9C7C0A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00733F1" w14:textId="51CD62BC" w:rsidR="00AF34E5" w:rsidRPr="00AF34E5" w:rsidRDefault="00AF34E5" w:rsidP="00AF34E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F6054A8" w14:textId="147B1B27" w:rsidR="00AF34E5" w:rsidRPr="00AF34E5" w:rsidRDefault="00AF34E5" w:rsidP="00AF34E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</w:tr>
      <w:tr w:rsidR="00AF34E5" w14:paraId="799069E8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74F45EE" w14:textId="77777777" w:rsidR="00AF34E5" w:rsidRPr="00AF34E5" w:rsidRDefault="00AF34E5" w:rsidP="00AF34E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73A7B13" w14:textId="4F51AFA5" w:rsidR="00AF34E5" w:rsidRPr="00AF34E5" w:rsidRDefault="00AF34E5" w:rsidP="00AF34E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</w:tr>
      <w:tr w:rsidR="00AF34E5" w14:paraId="61769A48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343BD99A" w14:textId="77777777" w:rsidR="00AF34E5" w:rsidRPr="000D1E5B" w:rsidRDefault="00AF34E5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7717A735" w14:textId="77777777" w:rsidR="00AF34E5" w:rsidRPr="000D1E5B" w:rsidRDefault="00AF34E5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</w:tr>
    </w:tbl>
    <w:p w14:paraId="24DF57F8" w14:textId="77777777" w:rsidR="00AF34E5" w:rsidRDefault="00AF34E5" w:rsidP="00AF34E5">
      <w:pPr>
        <w:rPr>
          <w:highlight w:val="cyan"/>
        </w:rPr>
      </w:pPr>
    </w:p>
    <w:p w14:paraId="2650406C" w14:textId="77777777" w:rsidR="00AF34E5" w:rsidRPr="00AF34E5" w:rsidRDefault="00AF34E5" w:rsidP="00AF34E5">
      <w:pPr>
        <w:rPr>
          <w:highlight w:val="cyan"/>
        </w:rPr>
      </w:pPr>
    </w:p>
    <w:p w14:paraId="0805ED2B" w14:textId="77777777" w:rsidR="006416AA" w:rsidRPr="002D7336" w:rsidRDefault="006416AA">
      <w:pPr>
        <w:rPr>
          <w:highlight w:val="yellow"/>
        </w:rPr>
      </w:pPr>
    </w:p>
    <w:p w14:paraId="666831F5" w14:textId="77777777" w:rsidR="006416AA" w:rsidRPr="002D7336" w:rsidRDefault="006416AA">
      <w:pPr>
        <w:rPr>
          <w:highlight w:val="yellow"/>
        </w:rPr>
      </w:pPr>
    </w:p>
    <w:p w14:paraId="2242C655" w14:textId="77777777" w:rsidR="006416AA" w:rsidRDefault="00DA21F3">
      <w:pPr>
        <w:pStyle w:val="Title"/>
      </w:pPr>
      <w:r w:rsidRPr="00AF34E5">
        <w:lastRenderedPageBreak/>
        <w:t>Cross-Examination: Card Set D</w:t>
      </w:r>
    </w:p>
    <w:tbl>
      <w:tblPr>
        <w:tblStyle w:val="a0"/>
        <w:tblW w:w="9350" w:type="dxa"/>
        <w:tblBorders>
          <w:top w:val="single" w:sz="8" w:space="0" w:color="346E7C"/>
          <w:left w:val="single" w:sz="8" w:space="0" w:color="346E7C"/>
          <w:bottom w:val="single" w:sz="8" w:space="0" w:color="346E7C"/>
          <w:right w:val="single" w:sz="8" w:space="0" w:color="346E7C"/>
        </w:tblBorders>
        <w:tblLayout w:type="fixed"/>
        <w:tblLook w:val="0400" w:firstRow="0" w:lastRow="0" w:firstColumn="0" w:lastColumn="0" w:noHBand="0" w:noVBand="1"/>
      </w:tblPr>
      <w:tblGrid>
        <w:gridCol w:w="4675"/>
        <w:gridCol w:w="4675"/>
      </w:tblGrid>
      <w:tr w:rsidR="00AF34E5" w:rsidRPr="00DC0168" w14:paraId="3DBF82F7" w14:textId="77777777" w:rsidTr="00D64207">
        <w:trPr>
          <w:cantSplit/>
          <w:trHeight w:val="1440"/>
          <w:tblHeader/>
        </w:trPr>
        <w:tc>
          <w:tcPr>
            <w:tcW w:w="9350" w:type="dxa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7EAF1697" w14:textId="59BCA727" w:rsidR="00AF34E5" w:rsidRPr="00AF34E5" w:rsidRDefault="00AF34E5" w:rsidP="00AF34E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285782" w:themeColor="accent1"/>
                <w:sz w:val="32"/>
                <w:szCs w:val="32"/>
              </w:rPr>
            </w:pPr>
            <w:r w:rsidRPr="00AF34E5">
              <w:rPr>
                <w:noProof/>
                <w:color w:val="285782" w:themeColor="accent1"/>
                <w:sz w:val="32"/>
                <w:szCs w:val="32"/>
              </w:rPr>
              <w:drawing>
                <wp:anchor distT="0" distB="0" distL="114300" distR="114300" simplePos="0" relativeHeight="251714560" behindDoc="0" locked="0" layoutInCell="1" hidden="0" allowOverlap="1" wp14:anchorId="1B83BFA5" wp14:editId="285BE074">
                  <wp:simplePos x="0" y="0"/>
                  <wp:positionH relativeFrom="column">
                    <wp:posOffset>3474720</wp:posOffset>
                  </wp:positionH>
                  <wp:positionV relativeFrom="paragraph">
                    <wp:posOffset>27940</wp:posOffset>
                  </wp:positionV>
                  <wp:extent cx="2301875" cy="1287780"/>
                  <wp:effectExtent l="0" t="0" r="3175" b="7620"/>
                  <wp:wrapNone/>
                  <wp:docPr id="40" name="image161.png" descr="Diagram, schematic&#10;&#10;Description automatically generated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61.png" descr="Diagram, schematic&#10;&#10;Description automatically generated"/>
                          <pic:cNvPicPr preferRelativeResize="0"/>
                        </pic:nvPicPr>
                        <pic:blipFill>
                          <a:blip r:embed="rId215"/>
                          <a:srcRect l="17393" t="25033" r="15141" b="3718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1875" cy="128778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AF34E5">
              <w:rPr>
                <w:b/>
                <w:color w:val="285782" w:themeColor="accent1"/>
                <w:sz w:val="32"/>
                <w:szCs w:val="32"/>
              </w:rPr>
              <w:t>Given</w:t>
            </w:r>
            <w:r w:rsidRPr="00AF34E5">
              <w:rPr>
                <w:b/>
                <w:color w:val="285782" w:themeColor="accent1"/>
                <w:sz w:val="32"/>
                <w:szCs w:val="32"/>
              </w:rPr>
              <w:t xml:space="preserve">: </w:t>
            </w:r>
            <w:r w:rsidRPr="00AF34E5">
              <w:rPr>
                <w:b/>
                <w:color w:val="285782" w:themeColor="accent1"/>
                <w:position w:val="-12"/>
                <w:sz w:val="32"/>
                <w:szCs w:val="32"/>
              </w:rPr>
              <w:object w:dxaOrig="1300" w:dyaOrig="380" w14:anchorId="79794878">
                <v:shape id="_x0000_i1958" type="#_x0000_t75" style="width:65.05pt;height:18.9pt" o:ole="">
                  <v:imagedata r:id="rId216" o:title=""/>
                </v:shape>
                <o:OLEObject Type="Embed" ProgID="Equation.DSMT4" ShapeID="_x0000_i1958" DrawAspect="Content" ObjectID="_1818406083" r:id="rId217"/>
              </w:object>
            </w:r>
          </w:p>
          <w:p w14:paraId="1E029612" w14:textId="572A9B39" w:rsidR="00AF34E5" w:rsidRPr="00AF34E5" w:rsidRDefault="00AF34E5" w:rsidP="00AF34E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285782" w:themeColor="accent1"/>
                <w:sz w:val="32"/>
                <w:szCs w:val="32"/>
              </w:rPr>
            </w:pPr>
            <w:r w:rsidRPr="00AF34E5">
              <w:rPr>
                <w:b/>
                <w:color w:val="285782" w:themeColor="accent1"/>
                <w:sz w:val="32"/>
                <w:szCs w:val="32"/>
              </w:rPr>
              <w:t xml:space="preserve">         </w:t>
            </w:r>
            <w:r w:rsidRPr="00AF34E5">
              <w:rPr>
                <w:b/>
                <w:color w:val="285782" w:themeColor="accent1"/>
                <w:sz w:val="32"/>
                <w:szCs w:val="32"/>
              </w:rPr>
              <w:t xml:space="preserve"> </w:t>
            </w:r>
            <w:r w:rsidRPr="00AF34E5">
              <w:rPr>
                <w:b/>
                <w:color w:val="285782" w:themeColor="accent1"/>
                <w:sz w:val="32"/>
                <w:szCs w:val="32"/>
              </w:rPr>
              <w:t xml:space="preserve">   </w:t>
            </w:r>
            <w:r w:rsidRPr="00AF34E5">
              <w:rPr>
                <w:b/>
                <w:noProof/>
                <w:color w:val="285782" w:themeColor="accent1"/>
                <w:position w:val="-30"/>
                <w:sz w:val="32"/>
                <w:szCs w:val="32"/>
                <w:vertAlign w:val="subscript"/>
                <w14:ligatures w14:val="none"/>
              </w:rPr>
              <w:object w:dxaOrig="3120" w:dyaOrig="800" w14:anchorId="208D0F23">
                <v:shape id="_x0000_i1960" type="#_x0000_t75" alt="" style="width:155.95pt;height:40.05pt" o:ole="">
                  <v:imagedata r:id="rId218" o:title=""/>
                </v:shape>
                <o:OLEObject Type="Embed" ProgID="Equation.DSMT4" ShapeID="_x0000_i1960" DrawAspect="Content" ObjectID="_1818406084" r:id="rId219"/>
              </w:object>
            </w:r>
          </w:p>
          <w:p w14:paraId="4A7320D6" w14:textId="5FD0DAFE" w:rsidR="00AF34E5" w:rsidRPr="00AF34E5" w:rsidRDefault="00AF34E5" w:rsidP="00AF34E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color w:val="285782" w:themeColor="accent1"/>
                <w:sz w:val="32"/>
                <w:szCs w:val="32"/>
              </w:rPr>
            </w:pPr>
            <w:r w:rsidRPr="00AF34E5">
              <w:rPr>
                <w:b/>
                <w:color w:val="285782" w:themeColor="accent1"/>
                <w:sz w:val="32"/>
                <w:szCs w:val="32"/>
              </w:rPr>
              <w:t xml:space="preserve">Prove: </w:t>
            </w:r>
            <w:r w:rsidRPr="00AF34E5">
              <w:rPr>
                <w:b/>
                <w:color w:val="285782" w:themeColor="accent1"/>
                <w:position w:val="-6"/>
                <w:sz w:val="32"/>
                <w:szCs w:val="32"/>
              </w:rPr>
              <w:object w:dxaOrig="2240" w:dyaOrig="320" w14:anchorId="0924B217">
                <v:shape id="_x0000_i1962" type="#_x0000_t75" style="width:112.05pt;height:16.1pt" o:ole="">
                  <v:imagedata r:id="rId207" o:title=""/>
                </v:shape>
                <o:OLEObject Type="Embed" ProgID="Equation.DSMT4" ShapeID="_x0000_i1962" DrawAspect="Content" ObjectID="_1818406085" r:id="rId220"/>
              </w:object>
            </w:r>
          </w:p>
        </w:tc>
      </w:tr>
      <w:tr w:rsidR="00AF34E5" w:rsidRPr="00DC0168" w14:paraId="3C7E5658" w14:textId="77777777" w:rsidTr="00D64207">
        <w:trPr>
          <w:cantSplit/>
          <w:tblHeader/>
        </w:trPr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771013AC" w14:textId="77777777" w:rsidR="00AF34E5" w:rsidRPr="00DC0168" w:rsidRDefault="00AF34E5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b/>
                <w:color w:val="FFFFFF"/>
              </w:rPr>
            </w:pPr>
            <w:r w:rsidRPr="00DC0168">
              <w:rPr>
                <w:b/>
                <w:color w:val="FFFFFF"/>
              </w:rPr>
              <w:t>Statement:</w:t>
            </w:r>
          </w:p>
        </w:tc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3ECF9470" w14:textId="77777777" w:rsidR="00AF34E5" w:rsidRPr="00DC0168" w:rsidRDefault="00AF34E5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b/>
                <w:color w:val="FFFFFF"/>
              </w:rPr>
            </w:pPr>
            <w:r w:rsidRPr="00DC0168">
              <w:rPr>
                <w:b/>
                <w:color w:val="FFFFFF"/>
              </w:rPr>
              <w:t>Reason:</w:t>
            </w:r>
          </w:p>
        </w:tc>
      </w:tr>
      <w:tr w:rsidR="00AF34E5" w:rsidRPr="00DC0168" w14:paraId="51A00870" w14:textId="77777777" w:rsidTr="00D64207">
        <w:trPr>
          <w:trHeight w:val="864"/>
        </w:trPr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5C336A6" w14:textId="37693AF8" w:rsidR="00AF34E5" w:rsidRPr="004C6AF4" w:rsidRDefault="00AF34E5" w:rsidP="00E66811">
            <w:pPr>
              <w:numPr>
                <w:ilvl w:val="0"/>
                <w:numId w:val="116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99278F">
              <w:rPr>
                <w:noProof/>
                <w:color w:val="971D20" w:themeColor="accent3"/>
                <w:position w:val="-4"/>
                <w:lang w:val="es-ES_tradnl"/>
                <w14:ligatures w14:val="none"/>
              </w:rPr>
              <w:object w:dxaOrig="1020" w:dyaOrig="260" w14:anchorId="11605352">
                <v:shape id="_x0000_i1967" type="#_x0000_t75" alt="" style="width:52.25pt;height:14.45pt;mso-width-percent:0;mso-height-percent:0;mso-width-percent:0;mso-height-percent:0" o:ole="">
                  <v:imagedata r:id="rId209" o:title=""/>
                </v:shape>
                <o:OLEObject Type="Embed" ProgID="Equation.DSMT4" ShapeID="_x0000_i1967" DrawAspect="Content" ObjectID="_1818406086" r:id="rId221"/>
              </w:object>
            </w:r>
          </w:p>
        </w:tc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D145F7D" w14:textId="77777777" w:rsidR="00AF34E5" w:rsidRPr="00BB3BDE" w:rsidRDefault="00AF34E5" w:rsidP="00E66811">
            <w:pPr>
              <w:numPr>
                <w:ilvl w:val="0"/>
                <w:numId w:val="119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>
              <w:rPr>
                <w:b/>
                <w:bCs/>
                <w:color w:val="971D20" w:themeColor="accent3"/>
              </w:rPr>
              <w:t>Given</w:t>
            </w:r>
          </w:p>
        </w:tc>
      </w:tr>
      <w:tr w:rsidR="00AF34E5" w:rsidRPr="00DC0168" w14:paraId="46199A11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3709C37" w14:textId="742AA57C" w:rsidR="00AF34E5" w:rsidRPr="000D1E5B" w:rsidRDefault="00AF34E5" w:rsidP="00E66811">
            <w:pPr>
              <w:numPr>
                <w:ilvl w:val="0"/>
                <w:numId w:val="117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2259032" w14:textId="0953E810" w:rsidR="00AF34E5" w:rsidRPr="000D1E5B" w:rsidRDefault="00AF34E5" w:rsidP="00E66811">
            <w:pPr>
              <w:numPr>
                <w:ilvl w:val="0"/>
                <w:numId w:val="119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>
              <w:rPr>
                <w:b/>
                <w:bCs/>
                <w:color w:val="971D20" w:themeColor="accent3"/>
              </w:rPr>
              <w:t>Given</w:t>
            </w:r>
          </w:p>
        </w:tc>
      </w:tr>
      <w:tr w:rsidR="00AF34E5" w:rsidRPr="00DC0168" w14:paraId="5F4F05E7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F385817" w14:textId="77777777" w:rsidR="00AF34E5" w:rsidRPr="000D1E5B" w:rsidRDefault="00AF34E5" w:rsidP="00E66811">
            <w:pPr>
              <w:numPr>
                <w:ilvl w:val="0"/>
                <w:numId w:val="118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AA5FF8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740" w:dyaOrig="279" w14:anchorId="4C9DE19B">
                <v:shape id="_x0000_i1933" type="#_x0000_t75" alt="" style="width:88.7pt;height:14.45pt;mso-width-percent:0;mso-height-percent:0;mso-width-percent:0;mso-height-percent:0" o:ole="">
                  <v:imagedata r:id="rId213" o:title=""/>
                </v:shape>
                <o:OLEObject Type="Embed" ProgID="Equation.DSMT4" ShapeID="_x0000_i1933" DrawAspect="Content" ObjectID="_1818406087" r:id="rId222"/>
              </w:object>
            </w: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F984300" w14:textId="77777777" w:rsidR="00AF34E5" w:rsidRPr="000D1E5B" w:rsidRDefault="00AF34E5" w:rsidP="00E66811">
            <w:pPr>
              <w:numPr>
                <w:ilvl w:val="0"/>
                <w:numId w:val="120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  <w:tr w:rsidR="00AF34E5" w:rsidRPr="00DC0168" w14:paraId="0446A39E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5A263E1" w14:textId="77777777" w:rsidR="00AF34E5" w:rsidRPr="000D1E5B" w:rsidRDefault="00AF34E5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1DE9D54" w14:textId="77777777" w:rsidR="00AF34E5" w:rsidRPr="000D1E5B" w:rsidRDefault="00AF34E5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</w:tr>
      <w:tr w:rsidR="00AF34E5" w:rsidRPr="00DC0168" w14:paraId="76C4CEA0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4FFA0DE" w14:textId="77777777" w:rsidR="00AF34E5" w:rsidRPr="00AF34E5" w:rsidRDefault="00AF34E5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DCB2E86" w14:textId="77777777" w:rsidR="00AF34E5" w:rsidRPr="00AF34E5" w:rsidRDefault="00AF34E5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</w:tr>
      <w:tr w:rsidR="00AF34E5" w14:paraId="49FCB5FD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737CB61" w14:textId="77777777" w:rsidR="00AF34E5" w:rsidRPr="00AF34E5" w:rsidRDefault="00AF34E5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28240CD" w14:textId="77777777" w:rsidR="00AF34E5" w:rsidRPr="00AF34E5" w:rsidRDefault="00AF34E5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</w:tr>
      <w:tr w:rsidR="00AF34E5" w14:paraId="05AD6A99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7EDE899E" w14:textId="77777777" w:rsidR="00AF34E5" w:rsidRPr="000D1E5B" w:rsidRDefault="00AF34E5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3A526304" w14:textId="77777777" w:rsidR="00AF34E5" w:rsidRPr="000D1E5B" w:rsidRDefault="00AF34E5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</w:tr>
    </w:tbl>
    <w:p w14:paraId="6D899B14" w14:textId="77777777" w:rsidR="00AF34E5" w:rsidRDefault="00AF34E5" w:rsidP="00AF34E5"/>
    <w:p w14:paraId="0C50AE35" w14:textId="72FA6E53" w:rsidR="00AF34E5" w:rsidRDefault="00AF34E5">
      <w:pPr>
        <w:spacing w:after="120" w:line="276" w:lineRule="auto"/>
      </w:pPr>
      <w:r>
        <w:br w:type="page"/>
      </w:r>
    </w:p>
    <w:p w14:paraId="358F9890" w14:textId="77777777" w:rsidR="006416AA" w:rsidRDefault="00DA21F3">
      <w:pPr>
        <w:pStyle w:val="Title"/>
      </w:pPr>
      <w:r w:rsidRPr="00AF34E5">
        <w:lastRenderedPageBreak/>
        <w:t>Cross-Examination: Card Set D</w:t>
      </w:r>
    </w:p>
    <w:tbl>
      <w:tblPr>
        <w:tblStyle w:val="a0"/>
        <w:tblW w:w="9350" w:type="dxa"/>
        <w:tblBorders>
          <w:top w:val="single" w:sz="8" w:space="0" w:color="346E7C"/>
          <w:left w:val="single" w:sz="8" w:space="0" w:color="346E7C"/>
          <w:bottom w:val="single" w:sz="8" w:space="0" w:color="346E7C"/>
          <w:right w:val="single" w:sz="8" w:space="0" w:color="346E7C"/>
        </w:tblBorders>
        <w:tblLayout w:type="fixed"/>
        <w:tblLook w:val="0400" w:firstRow="0" w:lastRow="0" w:firstColumn="0" w:lastColumn="0" w:noHBand="0" w:noVBand="1"/>
      </w:tblPr>
      <w:tblGrid>
        <w:gridCol w:w="4675"/>
        <w:gridCol w:w="4675"/>
      </w:tblGrid>
      <w:tr w:rsidR="00AF34E5" w:rsidRPr="00DC0168" w14:paraId="41261617" w14:textId="77777777" w:rsidTr="00D64207">
        <w:trPr>
          <w:cantSplit/>
          <w:trHeight w:val="1440"/>
          <w:tblHeader/>
        </w:trPr>
        <w:tc>
          <w:tcPr>
            <w:tcW w:w="9350" w:type="dxa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508ED620" w14:textId="05191329" w:rsidR="00AF34E5" w:rsidRPr="00AF34E5" w:rsidRDefault="00AF34E5" w:rsidP="00AF34E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285782" w:themeColor="accent1"/>
                <w:sz w:val="32"/>
                <w:szCs w:val="32"/>
              </w:rPr>
            </w:pPr>
            <w:r w:rsidRPr="00AF34E5">
              <w:rPr>
                <w:b/>
                <w:color w:val="285782" w:themeColor="accent1"/>
                <w:sz w:val="32"/>
                <w:szCs w:val="32"/>
              </w:rPr>
              <w:t xml:space="preserve">Given: </w:t>
            </w:r>
            <w:r w:rsidRPr="00AF34E5">
              <w:rPr>
                <w:noProof/>
                <w:color w:val="285782" w:themeColor="accent1"/>
                <w:position w:val="-30"/>
                <w14:ligatures w14:val="none"/>
              </w:rPr>
              <w:object w:dxaOrig="3780" w:dyaOrig="800" w14:anchorId="015A6D20">
                <v:shape id="_x0000_i1991" type="#_x0000_t75" style="width:189.05pt;height:40.05pt" o:ole="">
                  <v:imagedata r:id="rId223" o:title=""/>
                </v:shape>
                <o:OLEObject Type="Embed" ProgID="Equation.DSMT4" ShapeID="_x0000_i1991" DrawAspect="Content" ObjectID="_1818406088" r:id="rId224"/>
              </w:object>
            </w:r>
            <w:r w:rsidRPr="00AF34E5">
              <w:rPr>
                <w:noProof/>
                <w:color w:val="285782" w:themeColor="accent1"/>
                <w:sz w:val="32"/>
                <w:szCs w:val="32"/>
              </w:rPr>
              <w:drawing>
                <wp:anchor distT="0" distB="0" distL="114300" distR="114300" simplePos="0" relativeHeight="251718656" behindDoc="0" locked="0" layoutInCell="1" hidden="0" allowOverlap="1" wp14:anchorId="6BBC8E53" wp14:editId="3BACF832">
                  <wp:simplePos x="0" y="0"/>
                  <wp:positionH relativeFrom="column">
                    <wp:posOffset>4172585</wp:posOffset>
                  </wp:positionH>
                  <wp:positionV relativeFrom="paragraph">
                    <wp:posOffset>-48259</wp:posOffset>
                  </wp:positionV>
                  <wp:extent cx="1651000" cy="1052195"/>
                  <wp:effectExtent l="0" t="0" r="0" b="0"/>
                  <wp:wrapNone/>
                  <wp:docPr id="55" name="image190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90.png"/>
                          <pic:cNvPicPr preferRelativeResize="0"/>
                        </pic:nvPicPr>
                        <pic:blipFill>
                          <a:blip r:embed="rId225"/>
                          <a:srcRect l="18011" t="29028" r="18338" b="3040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51000" cy="1052195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anchor>
              </w:drawing>
            </w:r>
          </w:p>
          <w:p w14:paraId="2BA3ACBA" w14:textId="55525082" w:rsidR="00AF34E5" w:rsidRPr="00AF34E5" w:rsidRDefault="00AF34E5" w:rsidP="00AF34E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color w:val="285782" w:themeColor="accent1"/>
                <w:sz w:val="32"/>
                <w:szCs w:val="32"/>
              </w:rPr>
            </w:pPr>
            <w:r w:rsidRPr="00AF34E5">
              <w:rPr>
                <w:b/>
                <w:color w:val="285782" w:themeColor="accent1"/>
                <w:sz w:val="32"/>
                <w:szCs w:val="32"/>
              </w:rPr>
              <w:t xml:space="preserve">Prove: </w:t>
            </w:r>
            <w:r w:rsidRPr="00AF34E5">
              <w:rPr>
                <w:b/>
                <w:color w:val="285782" w:themeColor="accent1"/>
                <w:position w:val="-6"/>
                <w:sz w:val="32"/>
                <w:szCs w:val="32"/>
              </w:rPr>
              <w:object w:dxaOrig="2240" w:dyaOrig="320" w14:anchorId="4AC07B98">
                <v:shape id="_x0000_i1994" type="#_x0000_t75" style="width:112.05pt;height:16.1pt" o:ole="">
                  <v:imagedata r:id="rId207" o:title=""/>
                </v:shape>
                <o:OLEObject Type="Embed" ProgID="Equation.DSMT4" ShapeID="_x0000_i1994" DrawAspect="Content" ObjectID="_1818406089" r:id="rId226"/>
              </w:object>
            </w:r>
          </w:p>
        </w:tc>
      </w:tr>
      <w:tr w:rsidR="00AF34E5" w:rsidRPr="00DC0168" w14:paraId="049659F9" w14:textId="77777777" w:rsidTr="00D64207">
        <w:trPr>
          <w:cantSplit/>
          <w:tblHeader/>
        </w:trPr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6D2A44DF" w14:textId="77777777" w:rsidR="00AF34E5" w:rsidRPr="00DC0168" w:rsidRDefault="00AF34E5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b/>
                <w:color w:val="FFFFFF"/>
              </w:rPr>
            </w:pPr>
            <w:r w:rsidRPr="00DC0168">
              <w:rPr>
                <w:b/>
                <w:color w:val="FFFFFF"/>
              </w:rPr>
              <w:t>Statement:</w:t>
            </w:r>
          </w:p>
        </w:tc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09A11B06" w14:textId="77777777" w:rsidR="00AF34E5" w:rsidRPr="00DC0168" w:rsidRDefault="00AF34E5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b/>
                <w:color w:val="FFFFFF"/>
              </w:rPr>
            </w:pPr>
            <w:r w:rsidRPr="00DC0168">
              <w:rPr>
                <w:b/>
                <w:color w:val="FFFFFF"/>
              </w:rPr>
              <w:t>Reason:</w:t>
            </w:r>
          </w:p>
        </w:tc>
      </w:tr>
      <w:tr w:rsidR="00AF34E5" w:rsidRPr="00DC0168" w14:paraId="0AEB1F25" w14:textId="77777777" w:rsidTr="00D64207">
        <w:trPr>
          <w:trHeight w:val="864"/>
        </w:trPr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706600E" w14:textId="26829ECA" w:rsidR="00AF34E5" w:rsidRPr="004C6AF4" w:rsidRDefault="00AF34E5" w:rsidP="00E66811">
            <w:pPr>
              <w:numPr>
                <w:ilvl w:val="0"/>
                <w:numId w:val="12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481BCC">
              <w:rPr>
                <w:noProof/>
                <w:position w:val="-24"/>
                <w:lang w:val="es-ES_tradnl"/>
                <w14:ligatures w14:val="none"/>
              </w:rPr>
              <w:object w:dxaOrig="2880" w:dyaOrig="639" w14:anchorId="7A017F6E">
                <v:shape id="_x0000_i1988" type="#_x0000_t75" alt="" style="width:144.85pt;height:36.4pt;mso-width-percent:0;mso-height-percent:0;mso-width-percent:0;mso-height-percent:0" o:ole="">
                  <v:imagedata r:id="rId227" o:title=""/>
                </v:shape>
                <o:OLEObject Type="Embed" ProgID="Equation.DSMT4" ShapeID="_x0000_i1988" DrawAspect="Content" ObjectID="_1818406090" r:id="rId228"/>
              </w:object>
            </w:r>
          </w:p>
        </w:tc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A9FAE35" w14:textId="54A12240" w:rsidR="00AF34E5" w:rsidRPr="00BB3BDE" w:rsidRDefault="00AF34E5" w:rsidP="00E66811">
            <w:pPr>
              <w:numPr>
                <w:ilvl w:val="0"/>
                <w:numId w:val="12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  <w:tr w:rsidR="00AF34E5" w:rsidRPr="00DC0168" w14:paraId="56F0A287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9167387" w14:textId="224BFC75" w:rsidR="00AF34E5" w:rsidRPr="000D1E5B" w:rsidRDefault="00AF34E5" w:rsidP="00E66811">
            <w:pPr>
              <w:numPr>
                <w:ilvl w:val="0"/>
                <w:numId w:val="123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481BCC">
              <w:rPr>
                <w:noProof/>
                <w:position w:val="-6"/>
                <w:lang w:val="es-ES_tradnl"/>
                <w14:ligatures w14:val="none"/>
              </w:rPr>
              <w:object w:dxaOrig="1740" w:dyaOrig="279" w14:anchorId="07B76936">
                <v:shape id="_x0000_i2003" type="#_x0000_t75" alt="" style="width:88.7pt;height:14.45pt;mso-width-percent:0;mso-height-percent:0;mso-width-percent:0;mso-height-percent:0" o:ole="">
                  <v:imagedata r:id="rId213" o:title=""/>
                </v:shape>
                <o:OLEObject Type="Embed" ProgID="Equation.DSMT4" ShapeID="_x0000_i2003" DrawAspect="Content" ObjectID="_1818406091" r:id="rId229"/>
              </w:object>
            </w: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D5AFEDF" w14:textId="39FDB1F7" w:rsidR="00AF34E5" w:rsidRPr="000D1E5B" w:rsidRDefault="00AF34E5" w:rsidP="00E66811">
            <w:pPr>
              <w:numPr>
                <w:ilvl w:val="0"/>
                <w:numId w:val="12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  <w:tr w:rsidR="00AF34E5" w:rsidRPr="00DC0168" w14:paraId="1F81ABD3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897F613" w14:textId="14DE94C3" w:rsidR="00AF34E5" w:rsidRPr="000D1E5B" w:rsidRDefault="00AF34E5" w:rsidP="00AF34E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8C8195C" w14:textId="77777777" w:rsidR="00AF34E5" w:rsidRPr="000D1E5B" w:rsidRDefault="00AF34E5" w:rsidP="00AF34E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</w:tr>
      <w:tr w:rsidR="00AF34E5" w:rsidRPr="00DC0168" w14:paraId="2B672B40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CA9897B" w14:textId="77777777" w:rsidR="00AF34E5" w:rsidRPr="000D1E5B" w:rsidRDefault="00AF34E5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F0C06A2" w14:textId="77777777" w:rsidR="00AF34E5" w:rsidRPr="000D1E5B" w:rsidRDefault="00AF34E5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</w:tr>
      <w:tr w:rsidR="00AF34E5" w:rsidRPr="00DC0168" w14:paraId="748EDD25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FF30B25" w14:textId="77777777" w:rsidR="00AF34E5" w:rsidRPr="00AF34E5" w:rsidRDefault="00AF34E5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9FF5C91" w14:textId="77777777" w:rsidR="00AF34E5" w:rsidRPr="00AF34E5" w:rsidRDefault="00AF34E5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</w:tr>
      <w:tr w:rsidR="00AF34E5" w14:paraId="5D7D3E36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7C6D6AB" w14:textId="77777777" w:rsidR="00AF34E5" w:rsidRPr="00AF34E5" w:rsidRDefault="00AF34E5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2262C46" w14:textId="77777777" w:rsidR="00AF34E5" w:rsidRPr="00AF34E5" w:rsidRDefault="00AF34E5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</w:tr>
      <w:tr w:rsidR="00AF34E5" w14:paraId="51C8BAF8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28C89415" w14:textId="77777777" w:rsidR="00AF34E5" w:rsidRPr="000D1E5B" w:rsidRDefault="00AF34E5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31E5A3C6" w14:textId="77777777" w:rsidR="00AF34E5" w:rsidRPr="000D1E5B" w:rsidRDefault="00AF34E5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</w:tr>
    </w:tbl>
    <w:p w14:paraId="2EBF1E54" w14:textId="77777777" w:rsidR="00AF34E5" w:rsidRDefault="00AF34E5" w:rsidP="00AF34E5"/>
    <w:p w14:paraId="6691D0BB" w14:textId="1F087BA3" w:rsidR="00AF34E5" w:rsidRDefault="00AF34E5">
      <w:pPr>
        <w:spacing w:after="120" w:line="276" w:lineRule="auto"/>
      </w:pPr>
      <w:r>
        <w:br w:type="page"/>
      </w:r>
    </w:p>
    <w:p w14:paraId="773CF3B7" w14:textId="77777777" w:rsidR="006416AA" w:rsidRPr="00AF34E5" w:rsidRDefault="00DA21F3">
      <w:pPr>
        <w:pStyle w:val="Title"/>
      </w:pPr>
      <w:r w:rsidRPr="00AF34E5">
        <w:lastRenderedPageBreak/>
        <w:t>Cross-Examination: Card Set d</w:t>
      </w:r>
    </w:p>
    <w:tbl>
      <w:tblPr>
        <w:tblStyle w:val="af2"/>
        <w:tblW w:w="9340" w:type="dxa"/>
        <w:tblBorders>
          <w:top w:val="dashed" w:sz="4" w:space="0" w:color="008CC9" w:themeColor="accent2"/>
          <w:left w:val="dashed" w:sz="4" w:space="0" w:color="008CC9" w:themeColor="accent2"/>
          <w:bottom w:val="dashed" w:sz="4" w:space="0" w:color="008CC9" w:themeColor="accent2"/>
          <w:right w:val="dashed" w:sz="4" w:space="0" w:color="008CC9" w:themeColor="accent2"/>
          <w:insideH w:val="dashed" w:sz="4" w:space="0" w:color="008CC9" w:themeColor="accent2"/>
          <w:insideV w:val="dashed" w:sz="4" w:space="0" w:color="008CC9" w:themeColor="accent2"/>
        </w:tblBorders>
        <w:tblLayout w:type="fixed"/>
        <w:tblLook w:val="0400" w:firstRow="0" w:lastRow="0" w:firstColumn="0" w:lastColumn="0" w:noHBand="0" w:noVBand="1"/>
      </w:tblPr>
      <w:tblGrid>
        <w:gridCol w:w="3114"/>
        <w:gridCol w:w="3113"/>
        <w:gridCol w:w="3113"/>
      </w:tblGrid>
      <w:tr w:rsidR="00D725CD" w:rsidRPr="002D7336" w14:paraId="7132787A" w14:textId="77777777" w:rsidTr="00AF34E5">
        <w:trPr>
          <w:trHeight w:val="720"/>
        </w:trPr>
        <w:tc>
          <w:tcPr>
            <w:tcW w:w="3114" w:type="dxa"/>
            <w:vAlign w:val="center"/>
          </w:tcPr>
          <w:p w14:paraId="785EB0FB" w14:textId="77777777" w:rsidR="006416AA" w:rsidRPr="00AF34E5" w:rsidRDefault="00DA21F3" w:rsidP="00AF34E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AF34E5">
              <w:rPr>
                <w:b/>
                <w:color w:val="971D20" w:themeColor="accent3"/>
              </w:rPr>
              <w:t>A) Given</w:t>
            </w:r>
          </w:p>
        </w:tc>
        <w:tc>
          <w:tcPr>
            <w:tcW w:w="3113" w:type="dxa"/>
            <w:vAlign w:val="center"/>
          </w:tcPr>
          <w:p w14:paraId="63B896FA" w14:textId="77777777" w:rsidR="006416AA" w:rsidRPr="00AF34E5" w:rsidRDefault="00DA21F3" w:rsidP="00AF34E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AF34E5">
              <w:rPr>
                <w:b/>
                <w:color w:val="971D20" w:themeColor="accent3"/>
              </w:rPr>
              <w:t>B) SSS</w:t>
            </w:r>
            <w:r w:rsidRPr="00AF34E5">
              <w:rPr>
                <w:rFonts w:ascii="Cambria Math" w:eastAsia="Cambria Math" w:hAnsi="Cambria Math" w:cs="Cambria Math"/>
                <w:b/>
                <w:color w:val="971D20" w:themeColor="accent3"/>
                <w:sz w:val="30"/>
                <w:szCs w:val="30"/>
              </w:rPr>
              <w:t>~</w:t>
            </w:r>
            <w:r w:rsidRPr="00AF34E5">
              <w:rPr>
                <w:b/>
                <w:color w:val="971D20" w:themeColor="accent3"/>
              </w:rPr>
              <w:t xml:space="preserve"> Theorem</w:t>
            </w:r>
          </w:p>
        </w:tc>
        <w:tc>
          <w:tcPr>
            <w:tcW w:w="3113" w:type="dxa"/>
            <w:vAlign w:val="center"/>
          </w:tcPr>
          <w:p w14:paraId="3B84D029" w14:textId="77777777" w:rsidR="006416AA" w:rsidRPr="00AF34E5" w:rsidRDefault="00DA21F3" w:rsidP="00AF34E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AF34E5">
              <w:rPr>
                <w:b/>
                <w:color w:val="971D20" w:themeColor="accent3"/>
              </w:rPr>
              <w:t>D) AA</w:t>
            </w:r>
            <w:r w:rsidRPr="00AF34E5">
              <w:rPr>
                <w:rFonts w:ascii="Cambria Math" w:eastAsia="Cambria Math" w:hAnsi="Cambria Math" w:cs="Cambria Math"/>
                <w:b/>
                <w:color w:val="971D20" w:themeColor="accent3"/>
                <w:sz w:val="30"/>
                <w:szCs w:val="30"/>
              </w:rPr>
              <w:t>~</w:t>
            </w:r>
            <w:r w:rsidRPr="00AF34E5">
              <w:rPr>
                <w:b/>
                <w:color w:val="971D20" w:themeColor="accent3"/>
              </w:rPr>
              <w:t xml:space="preserve"> Theorem</w:t>
            </w:r>
          </w:p>
        </w:tc>
      </w:tr>
      <w:tr w:rsidR="00D725CD" w:rsidRPr="002D7336" w14:paraId="7535077A" w14:textId="77777777" w:rsidTr="00AF34E5">
        <w:trPr>
          <w:trHeight w:val="720"/>
        </w:trPr>
        <w:tc>
          <w:tcPr>
            <w:tcW w:w="3114" w:type="dxa"/>
            <w:vAlign w:val="center"/>
          </w:tcPr>
          <w:p w14:paraId="3844DA61" w14:textId="77777777" w:rsidR="006416AA" w:rsidRPr="00AF34E5" w:rsidRDefault="00DA21F3" w:rsidP="00AF34E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AF34E5">
              <w:rPr>
                <w:b/>
                <w:color w:val="971D20" w:themeColor="accent3"/>
              </w:rPr>
              <w:t>A) Given</w:t>
            </w:r>
          </w:p>
        </w:tc>
        <w:tc>
          <w:tcPr>
            <w:tcW w:w="3113" w:type="dxa"/>
            <w:vAlign w:val="center"/>
          </w:tcPr>
          <w:p w14:paraId="447A9108" w14:textId="77777777" w:rsidR="006416AA" w:rsidRPr="00AF34E5" w:rsidRDefault="00DA21F3" w:rsidP="00AF34E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AF34E5">
              <w:rPr>
                <w:b/>
                <w:color w:val="971D20" w:themeColor="accent3"/>
              </w:rPr>
              <w:t>C) SAS</w:t>
            </w:r>
            <w:r w:rsidRPr="00AF34E5">
              <w:rPr>
                <w:rFonts w:ascii="Cambria Math" w:eastAsia="Cambria Math" w:hAnsi="Cambria Math" w:cs="Cambria Math"/>
                <w:b/>
                <w:color w:val="971D20" w:themeColor="accent3"/>
                <w:sz w:val="30"/>
                <w:szCs w:val="30"/>
              </w:rPr>
              <w:t>~</w:t>
            </w:r>
            <w:r w:rsidRPr="00AF34E5">
              <w:rPr>
                <w:b/>
                <w:color w:val="971D20" w:themeColor="accent3"/>
              </w:rPr>
              <w:t xml:space="preserve"> Theorem</w:t>
            </w:r>
          </w:p>
        </w:tc>
        <w:tc>
          <w:tcPr>
            <w:tcW w:w="3113" w:type="dxa"/>
            <w:vAlign w:val="center"/>
          </w:tcPr>
          <w:p w14:paraId="2D1AB8EC" w14:textId="59930F97" w:rsidR="006416AA" w:rsidRPr="00AF34E5" w:rsidRDefault="00DA21F3" w:rsidP="00AF34E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AF34E5">
              <w:rPr>
                <w:b/>
                <w:color w:val="971D20" w:themeColor="accent3"/>
              </w:rPr>
              <w:t xml:space="preserve">E) </w:t>
            </w:r>
            <w:r w:rsidR="00AF34E5" w:rsidRPr="00AF34E5">
              <w:rPr>
                <w:b/>
                <w:noProof/>
                <w:color w:val="971D20" w:themeColor="accent3"/>
                <w:position w:val="-24"/>
                <w:sz w:val="36"/>
                <w:szCs w:val="36"/>
                <w:vertAlign w:val="subscript"/>
                <w14:ligatures w14:val="none"/>
              </w:rPr>
              <w:object w:dxaOrig="859" w:dyaOrig="639" w14:anchorId="398A2DDD">
                <v:shape id="_x0000_i2013" type="#_x0000_t75" style="width:43.1pt;height:31.95pt" o:ole="">
                  <v:imagedata r:id="rId230" o:title=""/>
                </v:shape>
                <o:OLEObject Type="Embed" ProgID="Equation.DSMT4" ShapeID="_x0000_i2013" DrawAspect="Content" ObjectID="_1818406092" r:id="rId231"/>
              </w:object>
            </w:r>
          </w:p>
        </w:tc>
      </w:tr>
      <w:tr w:rsidR="00D725CD" w:rsidRPr="002D7336" w14:paraId="61EF4EDC" w14:textId="77777777" w:rsidTr="00AF34E5">
        <w:trPr>
          <w:trHeight w:val="720"/>
        </w:trPr>
        <w:tc>
          <w:tcPr>
            <w:tcW w:w="3114" w:type="dxa"/>
            <w:vAlign w:val="center"/>
          </w:tcPr>
          <w:p w14:paraId="0E6CDA0B" w14:textId="77777777" w:rsidR="006416AA" w:rsidRPr="00AF34E5" w:rsidRDefault="00DA21F3" w:rsidP="00AF34E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AF34E5">
              <w:rPr>
                <w:b/>
                <w:color w:val="971D20" w:themeColor="accent3"/>
              </w:rPr>
              <w:t>A) Given</w:t>
            </w:r>
          </w:p>
        </w:tc>
        <w:tc>
          <w:tcPr>
            <w:tcW w:w="3113" w:type="dxa"/>
            <w:vAlign w:val="center"/>
          </w:tcPr>
          <w:p w14:paraId="00F5A21B" w14:textId="77777777" w:rsidR="006416AA" w:rsidRPr="00AF34E5" w:rsidRDefault="006416AA" w:rsidP="00AF34E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</w:p>
        </w:tc>
        <w:tc>
          <w:tcPr>
            <w:tcW w:w="3113" w:type="dxa"/>
            <w:vAlign w:val="center"/>
          </w:tcPr>
          <w:p w14:paraId="6A588B92" w14:textId="77777777" w:rsidR="006416AA" w:rsidRPr="00AF34E5" w:rsidRDefault="006416AA" w:rsidP="00AF34E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</w:p>
        </w:tc>
      </w:tr>
    </w:tbl>
    <w:p w14:paraId="34B125AA" w14:textId="77777777" w:rsidR="006416AA" w:rsidRPr="002D7336" w:rsidRDefault="006416AA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highlight w:val="yellow"/>
        </w:rPr>
      </w:pPr>
    </w:p>
    <w:p w14:paraId="0AFEB923" w14:textId="77777777" w:rsidR="006416AA" w:rsidRPr="002D7336" w:rsidRDefault="00DA21F3">
      <w:pPr>
        <w:spacing w:line="259" w:lineRule="auto"/>
        <w:rPr>
          <w:b/>
          <w:smallCaps/>
          <w:sz w:val="32"/>
          <w:szCs w:val="32"/>
          <w:highlight w:val="yellow"/>
        </w:rPr>
      </w:pPr>
      <w:r w:rsidRPr="002D7336">
        <w:rPr>
          <w:highlight w:val="yellow"/>
        </w:rPr>
        <w:br w:type="page"/>
      </w:r>
    </w:p>
    <w:p w14:paraId="6911270A" w14:textId="77777777" w:rsidR="006416AA" w:rsidRPr="00284F40" w:rsidRDefault="00DA21F3">
      <w:pPr>
        <w:pStyle w:val="Title"/>
      </w:pPr>
      <w:r w:rsidRPr="00284F40">
        <w:lastRenderedPageBreak/>
        <w:t>Cross-Examination: Card Set E</w:t>
      </w:r>
    </w:p>
    <w:tbl>
      <w:tblPr>
        <w:tblStyle w:val="a0"/>
        <w:tblW w:w="9350" w:type="dxa"/>
        <w:tblBorders>
          <w:top w:val="single" w:sz="8" w:space="0" w:color="346E7C"/>
          <w:left w:val="single" w:sz="8" w:space="0" w:color="346E7C"/>
          <w:bottom w:val="single" w:sz="8" w:space="0" w:color="346E7C"/>
          <w:right w:val="single" w:sz="8" w:space="0" w:color="346E7C"/>
        </w:tblBorders>
        <w:tblLayout w:type="fixed"/>
        <w:tblLook w:val="0400" w:firstRow="0" w:lastRow="0" w:firstColumn="0" w:lastColumn="0" w:noHBand="0" w:noVBand="1"/>
      </w:tblPr>
      <w:tblGrid>
        <w:gridCol w:w="4675"/>
        <w:gridCol w:w="4675"/>
      </w:tblGrid>
      <w:tr w:rsidR="00AF34E5" w:rsidRPr="00DC0168" w14:paraId="224E0BAE" w14:textId="77777777" w:rsidTr="00D64207">
        <w:trPr>
          <w:cantSplit/>
          <w:trHeight w:val="1440"/>
          <w:tblHeader/>
        </w:trPr>
        <w:tc>
          <w:tcPr>
            <w:tcW w:w="9350" w:type="dxa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54A02FDE" w14:textId="7123061D" w:rsidR="00AF34E5" w:rsidRPr="00AF34E5" w:rsidRDefault="00AF34E5" w:rsidP="00284F4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285782" w:themeColor="accent1"/>
                <w:sz w:val="32"/>
                <w:szCs w:val="32"/>
              </w:rPr>
            </w:pPr>
            <w:r w:rsidRPr="00AF34E5">
              <w:rPr>
                <w:noProof/>
                <w:color w:val="285782" w:themeColor="accent1"/>
                <w:sz w:val="32"/>
                <w:szCs w:val="32"/>
              </w:rPr>
              <w:drawing>
                <wp:anchor distT="0" distB="0" distL="114300" distR="114300" simplePos="0" relativeHeight="251722752" behindDoc="0" locked="0" layoutInCell="1" hidden="0" allowOverlap="1" wp14:anchorId="1B9819E2" wp14:editId="3525AFCB">
                  <wp:simplePos x="0" y="0"/>
                  <wp:positionH relativeFrom="column">
                    <wp:posOffset>2673350</wp:posOffset>
                  </wp:positionH>
                  <wp:positionV relativeFrom="paragraph">
                    <wp:posOffset>52705</wp:posOffset>
                  </wp:positionV>
                  <wp:extent cx="3121660" cy="969645"/>
                  <wp:effectExtent l="0" t="0" r="0" b="1905"/>
                  <wp:wrapNone/>
                  <wp:docPr id="49" name="image195.png" descr="Shape&#10;&#10;Description automatically generated with low confidence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95.png" descr="Shape&#10;&#10;Description automatically generated with low confidence"/>
                          <pic:cNvPicPr preferRelativeResize="0"/>
                        </pic:nvPicPr>
                        <pic:blipFill>
                          <a:blip r:embed="rId232"/>
                          <a:srcRect l="9704" t="32511" r="6730" b="415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21660" cy="969645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AF34E5">
              <w:rPr>
                <w:b/>
                <w:color w:val="285782" w:themeColor="accent1"/>
                <w:sz w:val="32"/>
                <w:szCs w:val="32"/>
              </w:rPr>
              <w:t xml:space="preserve">Given: </w:t>
            </w:r>
            <w:r w:rsidR="00284F40" w:rsidRPr="00AF34E5">
              <w:rPr>
                <w:color w:val="285782" w:themeColor="accent1"/>
                <w:position w:val="-12"/>
              </w:rPr>
              <w:object w:dxaOrig="2960" w:dyaOrig="480" w14:anchorId="063C9805">
                <v:shape id="_x0000_i2115" type="#_x0000_t75" style="width:147.9pt;height:23.9pt" o:ole="">
                  <v:imagedata r:id="rId233" o:title=""/>
                </v:shape>
                <o:OLEObject Type="Embed" ProgID="Equation.DSMT4" ShapeID="_x0000_i2115" DrawAspect="Content" ObjectID="_1818406093" r:id="rId234"/>
              </w:object>
            </w:r>
            <w:r w:rsidR="00634A11">
              <w:rPr>
                <w:b/>
                <w:color w:val="285782" w:themeColor="accent1"/>
                <w:sz w:val="32"/>
                <w:szCs w:val="32"/>
              </w:rPr>
              <w:br/>
            </w:r>
            <w:r w:rsidR="00284F40">
              <w:rPr>
                <w:b/>
                <w:color w:val="285782" w:themeColor="accent1"/>
                <w:sz w:val="32"/>
                <w:szCs w:val="32"/>
              </w:rPr>
              <w:t xml:space="preserve">            </w:t>
            </w:r>
            <w:r w:rsidR="00284F40" w:rsidRPr="0099278F">
              <w:rPr>
                <w:noProof/>
                <w:color w:val="285782" w:themeColor="accent1"/>
                <w:position w:val="-12"/>
                <w14:ligatures w14:val="none"/>
              </w:rPr>
              <w:object w:dxaOrig="1920" w:dyaOrig="480" w14:anchorId="6B0A74DD">
                <v:shape id="_x0000_i2133" type="#_x0000_t75" alt="" style="width:96.2pt;height:26.4pt" o:ole="">
                  <v:imagedata r:id="rId235" o:title=""/>
                </v:shape>
                <o:OLEObject Type="Embed" ProgID="Equation.DSMT4" ShapeID="_x0000_i2133" DrawAspect="Content" ObjectID="_1818406094" r:id="rId236"/>
              </w:object>
            </w:r>
            <w:r w:rsidRPr="00AF34E5">
              <w:rPr>
                <w:b/>
                <w:color w:val="285782" w:themeColor="accent1"/>
                <w:sz w:val="32"/>
                <w:szCs w:val="32"/>
              </w:rPr>
              <w:t xml:space="preserve"> </w:t>
            </w:r>
          </w:p>
          <w:p w14:paraId="246DC5E8" w14:textId="7CBD596C" w:rsidR="00AF34E5" w:rsidRPr="00AF34E5" w:rsidRDefault="00AF34E5" w:rsidP="00AF34E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color w:val="285782" w:themeColor="accent1"/>
                <w:sz w:val="32"/>
                <w:szCs w:val="32"/>
              </w:rPr>
            </w:pPr>
            <w:r w:rsidRPr="00AF34E5">
              <w:rPr>
                <w:b/>
                <w:color w:val="285782" w:themeColor="accent1"/>
                <w:sz w:val="32"/>
                <w:szCs w:val="32"/>
              </w:rPr>
              <w:t>Prove</w:t>
            </w:r>
            <w:r w:rsidR="00284F40">
              <w:rPr>
                <w:b/>
                <w:color w:val="285782" w:themeColor="accent1"/>
                <w:sz w:val="32"/>
                <w:szCs w:val="32"/>
              </w:rPr>
              <w:t xml:space="preserve">: </w:t>
            </w:r>
            <w:r w:rsidR="00284F40" w:rsidRPr="00A00617">
              <w:rPr>
                <w:color w:val="285782" w:themeColor="accent1"/>
                <w:position w:val="-6"/>
              </w:rPr>
              <w:object w:dxaOrig="2240" w:dyaOrig="320" w14:anchorId="00930B3E">
                <v:shape id="_x0000_i2111" type="#_x0000_t75" style="width:112.05pt;height:16.1pt" o:ole="">
                  <v:imagedata r:id="rId237" o:title=""/>
                </v:shape>
                <o:OLEObject Type="Embed" ProgID="Equation.DSMT4" ShapeID="_x0000_i2111" DrawAspect="Content" ObjectID="_1818406095" r:id="rId238"/>
              </w:object>
            </w:r>
          </w:p>
        </w:tc>
      </w:tr>
      <w:tr w:rsidR="00AF34E5" w:rsidRPr="00DC0168" w14:paraId="49112F4C" w14:textId="77777777" w:rsidTr="00D64207">
        <w:trPr>
          <w:cantSplit/>
          <w:tblHeader/>
        </w:trPr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2722E71B" w14:textId="77777777" w:rsidR="00AF34E5" w:rsidRPr="00DC0168" w:rsidRDefault="00AF34E5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b/>
                <w:color w:val="FFFFFF"/>
              </w:rPr>
            </w:pPr>
            <w:r w:rsidRPr="00DC0168">
              <w:rPr>
                <w:b/>
                <w:color w:val="FFFFFF"/>
              </w:rPr>
              <w:t>Statement:</w:t>
            </w:r>
          </w:p>
        </w:tc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0108C8EF" w14:textId="77777777" w:rsidR="00AF34E5" w:rsidRPr="00DC0168" w:rsidRDefault="00AF34E5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b/>
                <w:color w:val="FFFFFF"/>
              </w:rPr>
            </w:pPr>
            <w:r w:rsidRPr="00DC0168">
              <w:rPr>
                <w:b/>
                <w:color w:val="FFFFFF"/>
              </w:rPr>
              <w:t>Reason:</w:t>
            </w:r>
          </w:p>
        </w:tc>
      </w:tr>
      <w:tr w:rsidR="00AF34E5" w:rsidRPr="00DC0168" w14:paraId="533A956D" w14:textId="77777777" w:rsidTr="00D64207">
        <w:trPr>
          <w:trHeight w:val="864"/>
        </w:trPr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3505279" w14:textId="1495ACD3" w:rsidR="00AF34E5" w:rsidRPr="004C6AF4" w:rsidRDefault="00AF34E5" w:rsidP="00E66811">
            <w:pPr>
              <w:numPr>
                <w:ilvl w:val="0"/>
                <w:numId w:val="12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99278F">
              <w:rPr>
                <w:noProof/>
                <w:color w:val="971D20" w:themeColor="accent3"/>
                <w:position w:val="-4"/>
                <w:lang w:val="es-ES_tradnl"/>
                <w14:ligatures w14:val="none"/>
              </w:rPr>
              <w:object w:dxaOrig="1040" w:dyaOrig="320" w14:anchorId="1D53028D">
                <v:shape id="_x0000_i2049" type="#_x0000_t75" alt="" style="width:52.25pt;height:17.5pt;mso-width-percent:0;mso-height-percent:0;mso-width-percent:0;mso-height-percent:0" o:ole="">
                  <v:imagedata r:id="rId239" o:title=""/>
                </v:shape>
                <o:OLEObject Type="Embed" ProgID="Equation.DSMT4" ShapeID="_x0000_i2049" DrawAspect="Content" ObjectID="_1818406096" r:id="rId240"/>
              </w:object>
            </w:r>
          </w:p>
        </w:tc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B78C56C" w14:textId="31A8E5BC" w:rsidR="00AF34E5" w:rsidRPr="00BB3BDE" w:rsidRDefault="00AF34E5" w:rsidP="00E66811">
            <w:pPr>
              <w:numPr>
                <w:ilvl w:val="0"/>
                <w:numId w:val="128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  <w:tr w:rsidR="00AF34E5" w:rsidRPr="00DC0168" w14:paraId="53DEA966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9836499" w14:textId="1F063069" w:rsidR="00AF34E5" w:rsidRPr="000D1E5B" w:rsidRDefault="00AF34E5" w:rsidP="00E66811">
            <w:pPr>
              <w:numPr>
                <w:ilvl w:val="0"/>
                <w:numId w:val="125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99278F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060" w:dyaOrig="340" w14:anchorId="3BC210AA">
                <v:shape id="_x0000_i2051" type="#_x0000_t75" alt="" style="width:53.1pt;height:18.9pt;mso-width-percent:0;mso-height-percent:0;mso-width-percent:0;mso-height-percent:0" o:ole="">
                  <v:imagedata r:id="rId241" o:title=""/>
                </v:shape>
                <o:OLEObject Type="Embed" ProgID="Equation.DSMT4" ShapeID="_x0000_i2051" DrawAspect="Content" ObjectID="_1818406097" r:id="rId242"/>
              </w:object>
            </w: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0B6E793" w14:textId="37822FF2" w:rsidR="00AF34E5" w:rsidRPr="000D1E5B" w:rsidRDefault="00AF34E5" w:rsidP="00E66811">
            <w:pPr>
              <w:numPr>
                <w:ilvl w:val="0"/>
                <w:numId w:val="128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  <w:tr w:rsidR="00AF34E5" w:rsidRPr="00DC0168" w14:paraId="4A93FA86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0159456" w14:textId="77777777" w:rsidR="00AF34E5" w:rsidRPr="000D1E5B" w:rsidRDefault="00AF34E5" w:rsidP="00E66811">
            <w:pPr>
              <w:numPr>
                <w:ilvl w:val="0"/>
                <w:numId w:val="126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0D1E5B">
              <w:rPr>
                <w:rFonts w:ascii="Times New Roman" w:hAnsi="Times New Roman" w:cs="Times New Roman"/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980" w:dyaOrig="340" w14:anchorId="61A4B879">
                <v:shape id="_x0000_i2026" type="#_x0000_t75" alt="" style="width:47.55pt;height:17.5pt" o:ole="">
                  <v:imagedata r:id="rId171" o:title=""/>
                </v:shape>
                <o:OLEObject Type="Embed" ProgID="Equation.DSMT4" ShapeID="_x0000_i2026" DrawAspect="Content" ObjectID="_1818406098" r:id="rId243"/>
              </w:object>
            </w: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6E85864" w14:textId="77777777" w:rsidR="00AF34E5" w:rsidRPr="000D1E5B" w:rsidRDefault="00AF34E5" w:rsidP="00E66811">
            <w:pPr>
              <w:numPr>
                <w:ilvl w:val="0"/>
                <w:numId w:val="129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  <w:tr w:rsidR="00AF34E5" w:rsidRPr="00DC0168" w14:paraId="4452BC5E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9FECCCF" w14:textId="7C6AAF65" w:rsidR="00AF34E5" w:rsidRPr="000D1E5B" w:rsidRDefault="00AF34E5" w:rsidP="00E66811">
            <w:pPr>
              <w:numPr>
                <w:ilvl w:val="0"/>
                <w:numId w:val="127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99278F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740" w:dyaOrig="279" w14:anchorId="1F4D8817">
                <v:shape id="_x0000_i2057" type="#_x0000_t75" alt="" style="width:88.7pt;height:14.45pt;mso-width-percent:0;mso-height-percent:0;mso-width-percent:0;mso-height-percent:0" o:ole="">
                  <v:imagedata r:id="rId244" o:title=""/>
                </v:shape>
                <o:OLEObject Type="Embed" ProgID="Equation.DSMT4" ShapeID="_x0000_i2057" DrawAspect="Content" ObjectID="_1818406099" r:id="rId245"/>
              </w:object>
            </w: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F03EAC8" w14:textId="77777777" w:rsidR="00AF34E5" w:rsidRPr="000D1E5B" w:rsidRDefault="00AF34E5" w:rsidP="00E66811">
            <w:pPr>
              <w:numPr>
                <w:ilvl w:val="0"/>
                <w:numId w:val="130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  <w:tr w:rsidR="00AF34E5" w:rsidRPr="00DC0168" w14:paraId="547EB8CA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5114774" w14:textId="704BCEB4" w:rsidR="00AF34E5" w:rsidRPr="00AF34E5" w:rsidRDefault="00AF34E5" w:rsidP="00AF34E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2EEF6CB" w14:textId="2745CD7F" w:rsidR="00AF34E5" w:rsidRPr="00AF34E5" w:rsidRDefault="00AF34E5" w:rsidP="00AF34E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</w:tr>
      <w:tr w:rsidR="00AF34E5" w14:paraId="4AFF1AB2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C83FEB8" w14:textId="77777777" w:rsidR="00AF34E5" w:rsidRPr="00AF34E5" w:rsidRDefault="00AF34E5" w:rsidP="00AF34E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ECF8A73" w14:textId="77777777" w:rsidR="00AF34E5" w:rsidRPr="00AF34E5" w:rsidRDefault="00AF34E5" w:rsidP="00AF34E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</w:tr>
      <w:tr w:rsidR="00AF34E5" w14:paraId="76C5D36A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37AFEBFE" w14:textId="77777777" w:rsidR="00AF34E5" w:rsidRPr="000D1E5B" w:rsidRDefault="00AF34E5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72FD3421" w14:textId="77777777" w:rsidR="00AF34E5" w:rsidRPr="000D1E5B" w:rsidRDefault="00AF34E5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</w:tr>
    </w:tbl>
    <w:p w14:paraId="05473148" w14:textId="77777777" w:rsidR="00AF34E5" w:rsidRDefault="00AF34E5" w:rsidP="00AF34E5">
      <w:pPr>
        <w:rPr>
          <w:highlight w:val="yellow"/>
        </w:rPr>
      </w:pPr>
    </w:p>
    <w:p w14:paraId="32C3D539" w14:textId="18FEFCDA" w:rsidR="00AF34E5" w:rsidRDefault="00AF34E5">
      <w:pPr>
        <w:spacing w:after="120" w:line="276" w:lineRule="auto"/>
        <w:rPr>
          <w:highlight w:val="yellow"/>
        </w:rPr>
      </w:pPr>
      <w:r>
        <w:rPr>
          <w:highlight w:val="yellow"/>
        </w:rPr>
        <w:br w:type="page"/>
      </w:r>
    </w:p>
    <w:p w14:paraId="5B55F2FC" w14:textId="77777777" w:rsidR="006416AA" w:rsidRPr="00284F40" w:rsidRDefault="00DA21F3">
      <w:pPr>
        <w:pStyle w:val="Title"/>
      </w:pPr>
      <w:r w:rsidRPr="00284F40">
        <w:lastRenderedPageBreak/>
        <w:t>Cross-Examination: Card Set E</w:t>
      </w:r>
    </w:p>
    <w:tbl>
      <w:tblPr>
        <w:tblStyle w:val="a0"/>
        <w:tblW w:w="9350" w:type="dxa"/>
        <w:tblBorders>
          <w:top w:val="single" w:sz="8" w:space="0" w:color="346E7C"/>
          <w:left w:val="single" w:sz="8" w:space="0" w:color="346E7C"/>
          <w:bottom w:val="single" w:sz="8" w:space="0" w:color="346E7C"/>
          <w:right w:val="single" w:sz="8" w:space="0" w:color="346E7C"/>
        </w:tblBorders>
        <w:tblLayout w:type="fixed"/>
        <w:tblLook w:val="0400" w:firstRow="0" w:lastRow="0" w:firstColumn="0" w:lastColumn="0" w:noHBand="0" w:noVBand="1"/>
      </w:tblPr>
      <w:tblGrid>
        <w:gridCol w:w="4675"/>
        <w:gridCol w:w="4675"/>
      </w:tblGrid>
      <w:tr w:rsidR="00284F40" w:rsidRPr="00DC0168" w14:paraId="442F3111" w14:textId="77777777" w:rsidTr="00D64207">
        <w:trPr>
          <w:cantSplit/>
          <w:trHeight w:val="1440"/>
          <w:tblHeader/>
        </w:trPr>
        <w:tc>
          <w:tcPr>
            <w:tcW w:w="9350" w:type="dxa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47CEA3F8" w14:textId="2AA812B0" w:rsidR="00284F40" w:rsidRPr="00284F40" w:rsidRDefault="00284F40" w:rsidP="00284F4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285782" w:themeColor="accent1"/>
                <w:sz w:val="32"/>
                <w:szCs w:val="32"/>
              </w:rPr>
            </w:pPr>
            <w:r w:rsidRPr="00284F40">
              <w:rPr>
                <w:b/>
                <w:color w:val="285782" w:themeColor="accent1"/>
                <w:sz w:val="32"/>
                <w:szCs w:val="32"/>
              </w:rPr>
              <w:t xml:space="preserve">Given: </w:t>
            </w:r>
            <w:r w:rsidRPr="00284F40">
              <w:rPr>
                <w:b/>
                <w:color w:val="285782" w:themeColor="accent1"/>
                <w:position w:val="-12"/>
                <w:sz w:val="32"/>
                <w:szCs w:val="32"/>
              </w:rPr>
              <w:object w:dxaOrig="2900" w:dyaOrig="480" w14:anchorId="144632E3">
                <v:shape id="_x0000_i2106" type="#_x0000_t75" style="width:145.1pt;height:23.9pt" o:ole="">
                  <v:imagedata r:id="rId246" o:title=""/>
                </v:shape>
                <o:OLEObject Type="Embed" ProgID="Equation.DSMT4" ShapeID="_x0000_i2106" DrawAspect="Content" ObjectID="_1818406100" r:id="rId247"/>
              </w:object>
            </w:r>
            <w:r w:rsidRPr="00284F40">
              <w:rPr>
                <w:noProof/>
                <w:color w:val="285782" w:themeColor="accent1"/>
                <w:sz w:val="32"/>
                <w:szCs w:val="32"/>
              </w:rPr>
              <w:drawing>
                <wp:anchor distT="0" distB="0" distL="114300" distR="114300" simplePos="0" relativeHeight="251726848" behindDoc="0" locked="0" layoutInCell="1" hidden="0" allowOverlap="1" wp14:anchorId="74AABCC5" wp14:editId="5518CC86">
                  <wp:simplePos x="0" y="0"/>
                  <wp:positionH relativeFrom="column">
                    <wp:posOffset>3190875</wp:posOffset>
                  </wp:positionH>
                  <wp:positionV relativeFrom="paragraph">
                    <wp:posOffset>20955</wp:posOffset>
                  </wp:positionV>
                  <wp:extent cx="2578100" cy="825500"/>
                  <wp:effectExtent l="0" t="0" r="0" b="0"/>
                  <wp:wrapNone/>
                  <wp:docPr id="56" name="image183.png" descr="Shape&#10;&#10;Description automatically generated with low confidence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83.png" descr="Shape&#10;&#10;Description automatically generated with low confidence"/>
                          <pic:cNvPicPr preferRelativeResize="0"/>
                        </pic:nvPicPr>
                        <pic:blipFill>
                          <a:blip r:embed="rId248"/>
                          <a:srcRect l="7701" t="30598" r="7484" b="421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78100" cy="82550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anchor>
              </w:drawing>
            </w:r>
            <w:r w:rsidR="00634A11">
              <w:rPr>
                <w:b/>
                <w:color w:val="285782" w:themeColor="accent1"/>
                <w:sz w:val="32"/>
                <w:szCs w:val="32"/>
              </w:rPr>
              <w:br/>
            </w:r>
            <w:r w:rsidRPr="00284F40">
              <w:rPr>
                <w:b/>
                <w:color w:val="285782" w:themeColor="accent1"/>
                <w:sz w:val="32"/>
                <w:szCs w:val="32"/>
              </w:rPr>
              <w:t xml:space="preserve">             </w:t>
            </w:r>
            <w:r w:rsidRPr="00284F40">
              <w:rPr>
                <w:b/>
                <w:noProof/>
                <w:color w:val="285782" w:themeColor="accent1"/>
                <w:position w:val="-12"/>
                <w:sz w:val="32"/>
                <w:szCs w:val="32"/>
                <w:vertAlign w:val="subscript"/>
                <w14:ligatures w14:val="none"/>
              </w:rPr>
              <w:object w:dxaOrig="1939" w:dyaOrig="380" w14:anchorId="595E78EF">
                <v:shape id="_x0000_i2128" type="#_x0000_t75" alt="" style="width:97.6pt;height:19.45pt" o:ole="">
                  <v:imagedata r:id="rId249" o:title=""/>
                </v:shape>
                <o:OLEObject Type="Embed" ProgID="Equation.DSMT4" ShapeID="_x0000_i2128" DrawAspect="Content" ObjectID="_1818406101" r:id="rId250"/>
              </w:object>
            </w:r>
          </w:p>
          <w:p w14:paraId="4C7F2159" w14:textId="6109C776" w:rsidR="00284F40" w:rsidRPr="00284F40" w:rsidRDefault="00284F40" w:rsidP="00284F4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color w:val="285782" w:themeColor="accent1"/>
                <w:sz w:val="32"/>
                <w:szCs w:val="32"/>
              </w:rPr>
            </w:pPr>
            <w:r w:rsidRPr="00284F40">
              <w:rPr>
                <w:b/>
                <w:color w:val="285782" w:themeColor="accent1"/>
                <w:sz w:val="32"/>
                <w:szCs w:val="32"/>
              </w:rPr>
              <w:t>Prove</w:t>
            </w:r>
            <w:r>
              <w:rPr>
                <w:b/>
                <w:color w:val="285782" w:themeColor="accent1"/>
                <w:sz w:val="32"/>
                <w:szCs w:val="32"/>
              </w:rPr>
              <w:t xml:space="preserve">: </w:t>
            </w:r>
            <w:r w:rsidRPr="00284F40">
              <w:rPr>
                <w:b/>
                <w:color w:val="285782" w:themeColor="accent1"/>
                <w:position w:val="-6"/>
                <w:sz w:val="32"/>
                <w:szCs w:val="32"/>
              </w:rPr>
              <w:object w:dxaOrig="2200" w:dyaOrig="320" w14:anchorId="657900E8">
                <v:shape id="_x0000_i2138" type="#_x0000_t75" style="width:110.1pt;height:16.1pt" o:ole="">
                  <v:imagedata r:id="rId251" o:title=""/>
                </v:shape>
                <o:OLEObject Type="Embed" ProgID="Equation.DSMT4" ShapeID="_x0000_i2138" DrawAspect="Content" ObjectID="_1818406102" r:id="rId252"/>
              </w:object>
            </w:r>
          </w:p>
        </w:tc>
      </w:tr>
      <w:tr w:rsidR="00284F40" w:rsidRPr="00DC0168" w14:paraId="7D27C800" w14:textId="77777777" w:rsidTr="00D64207">
        <w:trPr>
          <w:cantSplit/>
          <w:tblHeader/>
        </w:trPr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617A3BEE" w14:textId="77777777" w:rsidR="00284F40" w:rsidRPr="00DC0168" w:rsidRDefault="00284F40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b/>
                <w:color w:val="FFFFFF"/>
              </w:rPr>
            </w:pPr>
            <w:r w:rsidRPr="00DC0168">
              <w:rPr>
                <w:b/>
                <w:color w:val="FFFFFF"/>
              </w:rPr>
              <w:t>Statement:</w:t>
            </w:r>
          </w:p>
        </w:tc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295A02BD" w14:textId="77777777" w:rsidR="00284F40" w:rsidRPr="00DC0168" w:rsidRDefault="00284F40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b/>
                <w:color w:val="FFFFFF"/>
              </w:rPr>
            </w:pPr>
            <w:r w:rsidRPr="00DC0168">
              <w:rPr>
                <w:b/>
                <w:color w:val="FFFFFF"/>
              </w:rPr>
              <w:t>Reason:</w:t>
            </w:r>
          </w:p>
        </w:tc>
      </w:tr>
      <w:tr w:rsidR="00284F40" w:rsidRPr="00DC0168" w14:paraId="31381985" w14:textId="77777777" w:rsidTr="00D64207">
        <w:trPr>
          <w:trHeight w:val="864"/>
        </w:trPr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A30A2CE" w14:textId="004FAD6C" w:rsidR="00284F40" w:rsidRPr="004C6AF4" w:rsidRDefault="00284F40" w:rsidP="00E66811">
            <w:pPr>
              <w:numPr>
                <w:ilvl w:val="0"/>
                <w:numId w:val="13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A00617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040" w:dyaOrig="340" w14:anchorId="0D653FDD">
                <v:shape id="_x0000_i2092" type="#_x0000_t75" alt="" style="width:52.25pt;height:18.9pt;mso-width-percent:0;mso-height-percent:0;mso-width-percent:0;mso-height-percent:0" o:ole="">
                  <v:imagedata r:id="rId253" o:title=""/>
                </v:shape>
                <o:OLEObject Type="Embed" ProgID="Equation.DSMT4" ShapeID="_x0000_i2092" DrawAspect="Content" ObjectID="_1818406103" r:id="rId254"/>
              </w:object>
            </w:r>
          </w:p>
        </w:tc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6E2ADF3" w14:textId="73352450" w:rsidR="00284F40" w:rsidRPr="00BB3BDE" w:rsidRDefault="00284F40" w:rsidP="00E66811">
            <w:pPr>
              <w:numPr>
                <w:ilvl w:val="0"/>
                <w:numId w:val="135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>
              <w:rPr>
                <w:b/>
                <w:bCs/>
                <w:color w:val="971D20" w:themeColor="accent3"/>
              </w:rPr>
              <w:t>Given</w:t>
            </w:r>
          </w:p>
        </w:tc>
      </w:tr>
      <w:tr w:rsidR="00284F40" w:rsidRPr="00DC0168" w14:paraId="6C703373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037DFC7" w14:textId="55E6AA52" w:rsidR="00284F40" w:rsidRPr="000D1E5B" w:rsidRDefault="00284F40" w:rsidP="00E66811">
            <w:pPr>
              <w:numPr>
                <w:ilvl w:val="0"/>
                <w:numId w:val="13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A00617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040" w:dyaOrig="279" w14:anchorId="2EF3B154">
                <v:shape id="_x0000_i2099" type="#_x0000_t75" alt="" style="width:52.25pt;height:14.45pt;mso-width-percent:0;mso-height-percent:0;mso-width-percent:0;mso-height-percent:0" o:ole="">
                  <v:imagedata r:id="rId255" o:title=""/>
                </v:shape>
                <o:OLEObject Type="Embed" ProgID="Equation.DSMT4" ShapeID="_x0000_i2099" DrawAspect="Content" ObjectID="_1818406104" r:id="rId256"/>
              </w:object>
            </w: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A90B4AE" w14:textId="77777777" w:rsidR="00284F40" w:rsidRPr="000D1E5B" w:rsidRDefault="00284F40" w:rsidP="00E66811">
            <w:pPr>
              <w:numPr>
                <w:ilvl w:val="0"/>
                <w:numId w:val="135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  <w:tr w:rsidR="00284F40" w:rsidRPr="00DC0168" w14:paraId="06AB18A3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772C47B" w14:textId="1FEF54EC" w:rsidR="00284F40" w:rsidRPr="000D1E5B" w:rsidRDefault="00284F40" w:rsidP="00E66811">
            <w:pPr>
              <w:numPr>
                <w:ilvl w:val="0"/>
                <w:numId w:val="133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8E86657" w14:textId="2EE0F6C1" w:rsidR="00284F40" w:rsidRPr="000D1E5B" w:rsidRDefault="00284F40" w:rsidP="00E66811">
            <w:pPr>
              <w:numPr>
                <w:ilvl w:val="0"/>
                <w:numId w:val="136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>
              <w:rPr>
                <w:b/>
                <w:bCs/>
                <w:color w:val="971D20" w:themeColor="accent3"/>
              </w:rPr>
              <w:t>Given</w:t>
            </w:r>
          </w:p>
        </w:tc>
      </w:tr>
      <w:tr w:rsidR="00284F40" w:rsidRPr="00DC0168" w14:paraId="768FB0CD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CDCD099" w14:textId="15BC4A46" w:rsidR="00284F40" w:rsidRPr="000D1E5B" w:rsidRDefault="00284F40" w:rsidP="00E66811">
            <w:pPr>
              <w:numPr>
                <w:ilvl w:val="0"/>
                <w:numId w:val="13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A00617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700" w:dyaOrig="279" w14:anchorId="0DB28C47">
                <v:shape id="_x0000_i2097" type="#_x0000_t75" alt="" style="width:81.75pt;height:14.45pt;mso-width-percent:0;mso-height-percent:0;mso-width-percent:0;mso-height-percent:0" o:ole="">
                  <v:imagedata r:id="rId257" o:title=""/>
                </v:shape>
                <o:OLEObject Type="Embed" ProgID="Equation.DSMT4" ShapeID="_x0000_i2097" DrawAspect="Content" ObjectID="_1818406105" r:id="rId258"/>
              </w:object>
            </w: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E3B5DF0" w14:textId="77777777" w:rsidR="00284F40" w:rsidRPr="000D1E5B" w:rsidRDefault="00284F40" w:rsidP="00E66811">
            <w:pPr>
              <w:numPr>
                <w:ilvl w:val="0"/>
                <w:numId w:val="137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  <w:tr w:rsidR="00284F40" w:rsidRPr="00DC0168" w14:paraId="77FE3D23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17EA8FB" w14:textId="77777777" w:rsidR="00284F40" w:rsidRPr="00AF34E5" w:rsidRDefault="00284F40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3254613" w14:textId="77777777" w:rsidR="00284F40" w:rsidRPr="00AF34E5" w:rsidRDefault="00284F40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</w:tr>
      <w:tr w:rsidR="00284F40" w14:paraId="54AB9F44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F7C6538" w14:textId="77777777" w:rsidR="00284F40" w:rsidRPr="00AF34E5" w:rsidRDefault="00284F40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243F8C7" w14:textId="77777777" w:rsidR="00284F40" w:rsidRPr="00AF34E5" w:rsidRDefault="00284F40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</w:tr>
      <w:tr w:rsidR="00284F40" w14:paraId="181E7C82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5709DDA7" w14:textId="77777777" w:rsidR="00284F40" w:rsidRPr="000D1E5B" w:rsidRDefault="00284F40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3089235D" w14:textId="77777777" w:rsidR="00284F40" w:rsidRPr="000D1E5B" w:rsidRDefault="00284F40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</w:tr>
    </w:tbl>
    <w:p w14:paraId="40134D16" w14:textId="77777777" w:rsidR="00284F40" w:rsidRDefault="00284F40" w:rsidP="00284F40">
      <w:pPr>
        <w:rPr>
          <w:highlight w:val="yellow"/>
        </w:rPr>
      </w:pPr>
    </w:p>
    <w:p w14:paraId="571E47D6" w14:textId="03410167" w:rsidR="00284F40" w:rsidRDefault="00284F40">
      <w:pPr>
        <w:spacing w:after="120" w:line="276" w:lineRule="auto"/>
        <w:rPr>
          <w:highlight w:val="yellow"/>
        </w:rPr>
      </w:pPr>
      <w:r>
        <w:rPr>
          <w:highlight w:val="yellow"/>
        </w:rPr>
        <w:br w:type="page"/>
      </w:r>
    </w:p>
    <w:p w14:paraId="33721CA2" w14:textId="5CF2B854" w:rsidR="006416AA" w:rsidRDefault="00DA21F3">
      <w:pPr>
        <w:pStyle w:val="Title"/>
      </w:pPr>
      <w:r w:rsidRPr="00284F40">
        <w:lastRenderedPageBreak/>
        <w:t>Cross-Examination: Card Set E</w:t>
      </w:r>
    </w:p>
    <w:tbl>
      <w:tblPr>
        <w:tblStyle w:val="a0"/>
        <w:tblW w:w="9350" w:type="dxa"/>
        <w:tblBorders>
          <w:top w:val="single" w:sz="8" w:space="0" w:color="346E7C"/>
          <w:left w:val="single" w:sz="8" w:space="0" w:color="346E7C"/>
          <w:bottom w:val="single" w:sz="8" w:space="0" w:color="346E7C"/>
          <w:right w:val="single" w:sz="8" w:space="0" w:color="346E7C"/>
        </w:tblBorders>
        <w:tblLayout w:type="fixed"/>
        <w:tblLook w:val="0400" w:firstRow="0" w:lastRow="0" w:firstColumn="0" w:lastColumn="0" w:noHBand="0" w:noVBand="1"/>
      </w:tblPr>
      <w:tblGrid>
        <w:gridCol w:w="4675"/>
        <w:gridCol w:w="4675"/>
      </w:tblGrid>
      <w:tr w:rsidR="00284F40" w:rsidRPr="00DC0168" w14:paraId="76C0455A" w14:textId="77777777" w:rsidTr="00D64207">
        <w:trPr>
          <w:cantSplit/>
          <w:trHeight w:val="1440"/>
          <w:tblHeader/>
        </w:trPr>
        <w:tc>
          <w:tcPr>
            <w:tcW w:w="9350" w:type="dxa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07C0CBA2" w14:textId="46F35695" w:rsidR="00284F40" w:rsidRPr="00BA0BD8" w:rsidRDefault="00284F40" w:rsidP="00284F4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285782" w:themeColor="accent1"/>
                <w:sz w:val="32"/>
                <w:szCs w:val="32"/>
              </w:rPr>
            </w:pPr>
            <w:r w:rsidRPr="00BA0BD8">
              <w:rPr>
                <w:noProof/>
                <w:color w:val="285782" w:themeColor="accent1"/>
                <w:sz w:val="32"/>
                <w:szCs w:val="32"/>
              </w:rPr>
              <w:drawing>
                <wp:anchor distT="0" distB="0" distL="114300" distR="114300" simplePos="0" relativeHeight="251730944" behindDoc="0" locked="0" layoutInCell="1" hidden="0" allowOverlap="1" wp14:anchorId="5879465F" wp14:editId="6247403F">
                  <wp:simplePos x="0" y="0"/>
                  <wp:positionH relativeFrom="column">
                    <wp:posOffset>3093085</wp:posOffset>
                  </wp:positionH>
                  <wp:positionV relativeFrom="paragraph">
                    <wp:posOffset>12700</wp:posOffset>
                  </wp:positionV>
                  <wp:extent cx="2696210" cy="1184275"/>
                  <wp:effectExtent l="0" t="0" r="8890" b="0"/>
                  <wp:wrapNone/>
                  <wp:docPr id="52" name="image192.png" descr="Shape, arrow&#10;&#10;Description automatically generated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92.png" descr="Shape, arrow&#10;&#10;Description automatically generated"/>
                          <pic:cNvPicPr preferRelativeResize="0"/>
                        </pic:nvPicPr>
                        <pic:blipFill>
                          <a:blip r:embed="rId259"/>
                          <a:srcRect l="13229" t="31320" r="16077" b="3760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96210" cy="1184275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BA0BD8">
              <w:rPr>
                <w:b/>
                <w:color w:val="285782" w:themeColor="accent1"/>
                <w:sz w:val="32"/>
                <w:szCs w:val="32"/>
              </w:rPr>
              <w:t xml:space="preserve">Given: </w:t>
            </w:r>
            <w:r w:rsidR="00BA0BD8" w:rsidRPr="00BA0BD8">
              <w:rPr>
                <w:noProof/>
                <w:color w:val="285782" w:themeColor="accent1"/>
                <w:position w:val="-12"/>
                <w14:ligatures w14:val="none"/>
              </w:rPr>
              <w:object w:dxaOrig="2960" w:dyaOrig="380" w14:anchorId="3624A280">
                <v:shape id="_x0000_i2169" type="#_x0000_t75" style="width:147.9pt;height:18.9pt" o:ole="">
                  <v:imagedata r:id="rId260" o:title=""/>
                </v:shape>
                <o:OLEObject Type="Embed" ProgID="Equation.DSMT4" ShapeID="_x0000_i2169" DrawAspect="Content" ObjectID="_1818406106" r:id="rId261"/>
              </w:object>
            </w:r>
            <w:r w:rsidR="00634A11">
              <w:rPr>
                <w:b/>
                <w:color w:val="285782" w:themeColor="accent1"/>
                <w:sz w:val="32"/>
                <w:szCs w:val="32"/>
              </w:rPr>
              <w:br/>
            </w:r>
            <w:r w:rsidRPr="00BA0BD8">
              <w:rPr>
                <w:b/>
                <w:color w:val="285782" w:themeColor="accent1"/>
                <w:sz w:val="32"/>
                <w:szCs w:val="32"/>
              </w:rPr>
              <w:t xml:space="preserve">            </w:t>
            </w:r>
            <w:r w:rsidR="00BA0BD8" w:rsidRPr="00BA0BD8">
              <w:rPr>
                <w:b/>
                <w:noProof/>
                <w:color w:val="285782" w:themeColor="accent1"/>
                <w:position w:val="-12"/>
                <w:sz w:val="32"/>
                <w:szCs w:val="32"/>
                <w:vertAlign w:val="subscript"/>
                <w14:ligatures w14:val="none"/>
              </w:rPr>
              <w:object w:dxaOrig="1900" w:dyaOrig="480" w14:anchorId="014E2153">
                <v:shape id="_x0000_i2172" type="#_x0000_t75" alt="" style="width:95.35pt;height:24.45pt" o:ole="">
                  <v:imagedata r:id="rId262" o:title=""/>
                </v:shape>
                <o:OLEObject Type="Embed" ProgID="Equation.DSMT4" ShapeID="_x0000_i2172" DrawAspect="Content" ObjectID="_1818406107" r:id="rId263"/>
              </w:object>
            </w:r>
          </w:p>
          <w:p w14:paraId="7CD79D73" w14:textId="0DFE0501" w:rsidR="00284F40" w:rsidRPr="00BA0BD8" w:rsidRDefault="00284F40" w:rsidP="00284F4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color w:val="285782" w:themeColor="accent1"/>
                <w:sz w:val="32"/>
                <w:szCs w:val="32"/>
              </w:rPr>
            </w:pPr>
            <w:r w:rsidRPr="00BA0BD8">
              <w:rPr>
                <w:b/>
                <w:color w:val="285782" w:themeColor="accent1"/>
                <w:sz w:val="32"/>
                <w:szCs w:val="32"/>
              </w:rPr>
              <w:t>Prove</w:t>
            </w:r>
            <w:r w:rsidR="00BA0BD8" w:rsidRPr="00BA0BD8">
              <w:rPr>
                <w:b/>
                <w:color w:val="285782" w:themeColor="accent1"/>
                <w:sz w:val="32"/>
                <w:szCs w:val="32"/>
              </w:rPr>
              <w:t xml:space="preserve">: </w:t>
            </w:r>
            <w:r w:rsidR="00BA0BD8" w:rsidRPr="00BA0BD8">
              <w:rPr>
                <w:b/>
                <w:color w:val="285782" w:themeColor="accent1"/>
                <w:position w:val="-12"/>
                <w:sz w:val="32"/>
                <w:szCs w:val="32"/>
              </w:rPr>
              <w:object w:dxaOrig="2120" w:dyaOrig="380" w14:anchorId="4024CF54">
                <v:shape id="_x0000_i2180" type="#_x0000_t75" style="width:105.9pt;height:18.9pt" o:ole="">
                  <v:imagedata r:id="rId264" o:title=""/>
                </v:shape>
                <o:OLEObject Type="Embed" ProgID="Equation.DSMT4" ShapeID="_x0000_i2180" DrawAspect="Content" ObjectID="_1818406108" r:id="rId265"/>
              </w:object>
            </w:r>
          </w:p>
        </w:tc>
      </w:tr>
      <w:tr w:rsidR="00284F40" w:rsidRPr="00DC0168" w14:paraId="0D341D64" w14:textId="77777777" w:rsidTr="00D64207">
        <w:trPr>
          <w:cantSplit/>
          <w:tblHeader/>
        </w:trPr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49318235" w14:textId="77777777" w:rsidR="00284F40" w:rsidRPr="00DC0168" w:rsidRDefault="00284F40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b/>
                <w:color w:val="FFFFFF"/>
              </w:rPr>
            </w:pPr>
            <w:r w:rsidRPr="00DC0168">
              <w:rPr>
                <w:b/>
                <w:color w:val="FFFFFF"/>
              </w:rPr>
              <w:t>Statement:</w:t>
            </w:r>
          </w:p>
        </w:tc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0B5D167B" w14:textId="77777777" w:rsidR="00284F40" w:rsidRPr="00DC0168" w:rsidRDefault="00284F40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b/>
                <w:color w:val="FFFFFF"/>
              </w:rPr>
            </w:pPr>
            <w:r w:rsidRPr="00DC0168">
              <w:rPr>
                <w:b/>
                <w:color w:val="FFFFFF"/>
              </w:rPr>
              <w:t>Reason:</w:t>
            </w:r>
          </w:p>
        </w:tc>
      </w:tr>
      <w:tr w:rsidR="00284F40" w:rsidRPr="00DC0168" w14:paraId="45154CE6" w14:textId="77777777" w:rsidTr="00D64207">
        <w:trPr>
          <w:trHeight w:val="864"/>
        </w:trPr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3583B5A" w14:textId="351BF89A" w:rsidR="00284F40" w:rsidRPr="004C6AF4" w:rsidRDefault="00BA0BD8" w:rsidP="00E66811">
            <w:pPr>
              <w:numPr>
                <w:ilvl w:val="0"/>
                <w:numId w:val="138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EE74E5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040" w:dyaOrig="279" w14:anchorId="3C416DBE">
                <v:shape id="_x0000_i2182" type="#_x0000_t75" alt="" style="width:52.25pt;height:14.45pt;mso-width-percent:0;mso-height-percent:0;mso-width-percent:0;mso-height-percent:0" o:ole="">
                  <v:imagedata r:id="rId266" o:title=""/>
                </v:shape>
                <o:OLEObject Type="Embed" ProgID="Equation.DSMT4" ShapeID="_x0000_i2182" DrawAspect="Content" ObjectID="_1818406109" r:id="rId267"/>
              </w:object>
            </w:r>
          </w:p>
        </w:tc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AE9C41D" w14:textId="77777777" w:rsidR="00284F40" w:rsidRPr="00BB3BDE" w:rsidRDefault="00284F40" w:rsidP="00E66811">
            <w:pPr>
              <w:numPr>
                <w:ilvl w:val="0"/>
                <w:numId w:val="14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>
              <w:rPr>
                <w:b/>
                <w:bCs/>
                <w:color w:val="971D20" w:themeColor="accent3"/>
              </w:rPr>
              <w:t>Given</w:t>
            </w:r>
          </w:p>
        </w:tc>
      </w:tr>
      <w:tr w:rsidR="00284F40" w:rsidRPr="00DC0168" w14:paraId="6758B688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D33EE84" w14:textId="1A32BF0C" w:rsidR="00284F40" w:rsidRPr="000D1E5B" w:rsidRDefault="00284F40" w:rsidP="00E66811">
            <w:pPr>
              <w:numPr>
                <w:ilvl w:val="0"/>
                <w:numId w:val="139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C522B6D" w14:textId="5F14D6B0" w:rsidR="00284F40" w:rsidRPr="000D1E5B" w:rsidRDefault="00BA0BD8" w:rsidP="00E66811">
            <w:pPr>
              <w:numPr>
                <w:ilvl w:val="0"/>
                <w:numId w:val="14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>
              <w:rPr>
                <w:b/>
                <w:bCs/>
                <w:color w:val="971D20" w:themeColor="accent3"/>
              </w:rPr>
              <w:t>Given</w:t>
            </w:r>
          </w:p>
        </w:tc>
      </w:tr>
      <w:tr w:rsidR="00284F40" w:rsidRPr="00DC0168" w14:paraId="0668D31C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15F799D" w14:textId="6003AE35" w:rsidR="00284F40" w:rsidRPr="000D1E5B" w:rsidRDefault="00BA0BD8" w:rsidP="00E66811">
            <w:pPr>
              <w:numPr>
                <w:ilvl w:val="0"/>
                <w:numId w:val="140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EE74E5">
              <w:rPr>
                <w:noProof/>
                <w:color w:val="971D20" w:themeColor="accent3"/>
                <w:position w:val="-10"/>
                <w:lang w:val="es-ES_tradnl"/>
                <w14:ligatures w14:val="none"/>
              </w:rPr>
              <w:object w:dxaOrig="1040" w:dyaOrig="320" w14:anchorId="6CADBB9F">
                <v:shape id="_x0000_i2186" type="#_x0000_t75" alt="" style="width:52.25pt;height:17.5pt;mso-width-percent:0;mso-height-percent:0;mso-width-percent:0;mso-height-percent:0" o:ole="">
                  <v:imagedata r:id="rId268" o:title=""/>
                </v:shape>
                <o:OLEObject Type="Embed" ProgID="Equation.DSMT4" ShapeID="_x0000_i2186" DrawAspect="Content" ObjectID="_1818406110" r:id="rId269"/>
              </w:object>
            </w: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6C95FB0" w14:textId="3D7D12E7" w:rsidR="00284F40" w:rsidRPr="000D1E5B" w:rsidRDefault="00284F40" w:rsidP="00E66811">
            <w:pPr>
              <w:numPr>
                <w:ilvl w:val="0"/>
                <w:numId w:val="143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  <w:tr w:rsidR="00284F40" w:rsidRPr="00DC0168" w14:paraId="0C8EBFFD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E77896C" w14:textId="27D7E9E1" w:rsidR="00284F40" w:rsidRPr="000D1E5B" w:rsidRDefault="00284F40" w:rsidP="00E66811">
            <w:pPr>
              <w:numPr>
                <w:ilvl w:val="0"/>
                <w:numId w:val="14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ADFF38A" w14:textId="77777777" w:rsidR="00284F40" w:rsidRPr="000D1E5B" w:rsidRDefault="00284F40" w:rsidP="00E66811">
            <w:pPr>
              <w:numPr>
                <w:ilvl w:val="0"/>
                <w:numId w:val="14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  <w:tr w:rsidR="00284F40" w:rsidRPr="00DC0168" w14:paraId="564625E9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B6811FE" w14:textId="77777777" w:rsidR="00284F40" w:rsidRPr="00AF34E5" w:rsidRDefault="00284F40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287293F" w14:textId="77777777" w:rsidR="00284F40" w:rsidRPr="00AF34E5" w:rsidRDefault="00284F40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</w:tr>
      <w:tr w:rsidR="00284F40" w14:paraId="39166FAC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C29352F" w14:textId="77777777" w:rsidR="00284F40" w:rsidRPr="00AF34E5" w:rsidRDefault="00284F40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3EA283D" w14:textId="77777777" w:rsidR="00284F40" w:rsidRPr="00AF34E5" w:rsidRDefault="00284F40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</w:tr>
      <w:tr w:rsidR="00284F40" w14:paraId="27787D2D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2CC6E636" w14:textId="77777777" w:rsidR="00284F40" w:rsidRPr="000D1E5B" w:rsidRDefault="00284F40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657A7F74" w14:textId="77777777" w:rsidR="00284F40" w:rsidRPr="000D1E5B" w:rsidRDefault="00284F40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</w:tr>
    </w:tbl>
    <w:p w14:paraId="31292E3D" w14:textId="77777777" w:rsidR="00284F40" w:rsidRDefault="00284F40" w:rsidP="00284F40"/>
    <w:p w14:paraId="0662A8B0" w14:textId="55F7932F" w:rsidR="00BA0BD8" w:rsidRDefault="00BA0BD8">
      <w:pPr>
        <w:spacing w:after="120" w:line="276" w:lineRule="auto"/>
      </w:pPr>
      <w:r>
        <w:br w:type="page"/>
      </w:r>
    </w:p>
    <w:p w14:paraId="18A19D3B" w14:textId="77777777" w:rsidR="006416AA" w:rsidRDefault="00DA21F3">
      <w:pPr>
        <w:pStyle w:val="Title"/>
      </w:pPr>
      <w:r w:rsidRPr="00903434">
        <w:lastRenderedPageBreak/>
        <w:t>Cross-Examination: Card Set E</w:t>
      </w:r>
    </w:p>
    <w:tbl>
      <w:tblPr>
        <w:tblStyle w:val="a0"/>
        <w:tblW w:w="9350" w:type="dxa"/>
        <w:tblBorders>
          <w:top w:val="single" w:sz="8" w:space="0" w:color="346E7C"/>
          <w:left w:val="single" w:sz="8" w:space="0" w:color="346E7C"/>
          <w:bottom w:val="single" w:sz="8" w:space="0" w:color="346E7C"/>
          <w:right w:val="single" w:sz="8" w:space="0" w:color="346E7C"/>
        </w:tblBorders>
        <w:tblLayout w:type="fixed"/>
        <w:tblLook w:val="0400" w:firstRow="0" w:lastRow="0" w:firstColumn="0" w:lastColumn="0" w:noHBand="0" w:noVBand="1"/>
      </w:tblPr>
      <w:tblGrid>
        <w:gridCol w:w="4675"/>
        <w:gridCol w:w="4675"/>
      </w:tblGrid>
      <w:tr w:rsidR="00864754" w:rsidRPr="00DC0168" w14:paraId="7C29DD3C" w14:textId="77777777" w:rsidTr="00D64207">
        <w:trPr>
          <w:cantSplit/>
          <w:trHeight w:val="1440"/>
          <w:tblHeader/>
        </w:trPr>
        <w:tc>
          <w:tcPr>
            <w:tcW w:w="9350" w:type="dxa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4DB40FD3" w14:textId="38221903" w:rsidR="00864754" w:rsidRPr="00864754" w:rsidRDefault="00864754" w:rsidP="0086475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285782" w:themeColor="accent1"/>
                <w:sz w:val="32"/>
                <w:szCs w:val="32"/>
              </w:rPr>
            </w:pPr>
            <w:r w:rsidRPr="00864754">
              <w:rPr>
                <w:noProof/>
                <w:color w:val="285782" w:themeColor="accent1"/>
                <w:sz w:val="32"/>
                <w:szCs w:val="32"/>
              </w:rPr>
              <w:drawing>
                <wp:anchor distT="0" distB="0" distL="114300" distR="114300" simplePos="0" relativeHeight="251735040" behindDoc="0" locked="0" layoutInCell="1" hidden="0" allowOverlap="1" wp14:anchorId="38E44764" wp14:editId="189FE724">
                  <wp:simplePos x="0" y="0"/>
                  <wp:positionH relativeFrom="column">
                    <wp:posOffset>3130550</wp:posOffset>
                  </wp:positionH>
                  <wp:positionV relativeFrom="paragraph">
                    <wp:posOffset>-42545</wp:posOffset>
                  </wp:positionV>
                  <wp:extent cx="2680970" cy="1327785"/>
                  <wp:effectExtent l="0" t="0" r="5080" b="0"/>
                  <wp:wrapNone/>
                  <wp:docPr id="46" name="image181.png" descr="Shape&#10;&#10;Description automatically generated with low confidence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81.png" descr="Shape&#10;&#10;Description automatically generated with low confidence"/>
                          <pic:cNvPicPr preferRelativeResize="0"/>
                        </pic:nvPicPr>
                        <pic:blipFill>
                          <a:blip r:embed="rId270"/>
                          <a:srcRect l="9774" t="25633" r="9970" b="3459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80970" cy="1327785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864754">
              <w:rPr>
                <w:b/>
                <w:color w:val="285782" w:themeColor="accent1"/>
                <w:sz w:val="32"/>
                <w:szCs w:val="32"/>
              </w:rPr>
              <w:t>Given</w:t>
            </w:r>
            <w:r>
              <w:rPr>
                <w:b/>
                <w:color w:val="285782" w:themeColor="accent1"/>
                <w:sz w:val="32"/>
                <w:szCs w:val="32"/>
              </w:rPr>
              <w:t xml:space="preserve">: </w:t>
            </w:r>
            <w:r w:rsidRPr="00864754">
              <w:rPr>
                <w:b/>
                <w:color w:val="285782" w:themeColor="accent1"/>
                <w:position w:val="-12"/>
                <w:sz w:val="32"/>
                <w:szCs w:val="32"/>
              </w:rPr>
              <w:object w:dxaOrig="2860" w:dyaOrig="380" w14:anchorId="336247EE">
                <v:shape id="_x0000_i2236" type="#_x0000_t75" style="width:142.9pt;height:18.9pt" o:ole="">
                  <v:imagedata r:id="rId271" o:title=""/>
                </v:shape>
                <o:OLEObject Type="Embed" ProgID="Equation.DSMT4" ShapeID="_x0000_i2236" DrawAspect="Content" ObjectID="_1818406111" r:id="rId272"/>
              </w:object>
            </w:r>
            <w:r w:rsidR="00634A11">
              <w:rPr>
                <w:b/>
                <w:color w:val="285782" w:themeColor="accent1"/>
                <w:sz w:val="32"/>
                <w:szCs w:val="32"/>
              </w:rPr>
              <w:br/>
            </w:r>
            <w:r w:rsidRPr="00864754">
              <w:rPr>
                <w:b/>
                <w:color w:val="285782" w:themeColor="accent1"/>
                <w:sz w:val="32"/>
                <w:szCs w:val="32"/>
              </w:rPr>
              <w:t xml:space="preserve">             </w:t>
            </w:r>
            <w:r w:rsidRPr="00864754">
              <w:rPr>
                <w:b/>
                <w:noProof/>
                <w:color w:val="285782" w:themeColor="accent1"/>
                <w:position w:val="-12"/>
                <w:sz w:val="32"/>
                <w:szCs w:val="32"/>
                <w:vertAlign w:val="subscript"/>
                <w14:ligatures w14:val="none"/>
              </w:rPr>
              <w:object w:dxaOrig="1820" w:dyaOrig="480" w14:anchorId="56E3ED6E">
                <v:shape id="_x0000_i2227" type="#_x0000_t75" alt="" style="width:90.65pt;height:24.45pt" o:ole="">
                  <v:imagedata r:id="rId273" o:title=""/>
                </v:shape>
                <o:OLEObject Type="Embed" ProgID="Equation.DSMT4" ShapeID="_x0000_i2227" DrawAspect="Content" ObjectID="_1818406112" r:id="rId274"/>
              </w:object>
            </w:r>
          </w:p>
          <w:p w14:paraId="7FF52F70" w14:textId="3F716EBE" w:rsidR="00864754" w:rsidRPr="00864754" w:rsidRDefault="00864754" w:rsidP="0086475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color w:val="285782" w:themeColor="accent1"/>
                <w:sz w:val="32"/>
                <w:szCs w:val="32"/>
              </w:rPr>
            </w:pPr>
            <w:r w:rsidRPr="00864754">
              <w:rPr>
                <w:b/>
                <w:color w:val="285782" w:themeColor="accent1"/>
                <w:sz w:val="32"/>
                <w:szCs w:val="32"/>
              </w:rPr>
              <w:t xml:space="preserve">Prove: </w:t>
            </w:r>
            <w:r w:rsidRPr="00864754">
              <w:rPr>
                <w:b/>
                <w:noProof/>
                <w:color w:val="285782" w:themeColor="accent1"/>
                <w:position w:val="-6"/>
                <w:sz w:val="32"/>
                <w:szCs w:val="32"/>
                <w:vertAlign w:val="subscript"/>
                <w14:ligatures w14:val="none"/>
              </w:rPr>
              <w:object w:dxaOrig="2160" w:dyaOrig="320" w14:anchorId="01188150">
                <v:shape id="_x0000_i2229" type="#_x0000_t75" alt="" style="width:109.55pt;height:16.95pt" o:ole="">
                  <v:imagedata r:id="rId275" o:title=""/>
                </v:shape>
                <o:OLEObject Type="Embed" ProgID="Equation.DSMT4" ShapeID="_x0000_i2229" DrawAspect="Content" ObjectID="_1818406113" r:id="rId276"/>
              </w:object>
            </w:r>
          </w:p>
        </w:tc>
      </w:tr>
      <w:tr w:rsidR="00864754" w:rsidRPr="00DC0168" w14:paraId="0D5B948B" w14:textId="77777777" w:rsidTr="00D64207">
        <w:trPr>
          <w:cantSplit/>
          <w:tblHeader/>
        </w:trPr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6D19493F" w14:textId="77777777" w:rsidR="00864754" w:rsidRPr="00DC0168" w:rsidRDefault="00864754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b/>
                <w:color w:val="FFFFFF"/>
              </w:rPr>
            </w:pPr>
            <w:r w:rsidRPr="00DC0168">
              <w:rPr>
                <w:b/>
                <w:color w:val="FFFFFF"/>
              </w:rPr>
              <w:t>Statement:</w:t>
            </w:r>
          </w:p>
        </w:tc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7E1BD8DD" w14:textId="77777777" w:rsidR="00864754" w:rsidRPr="00DC0168" w:rsidRDefault="00864754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b/>
                <w:color w:val="FFFFFF"/>
              </w:rPr>
            </w:pPr>
            <w:r w:rsidRPr="00DC0168">
              <w:rPr>
                <w:b/>
                <w:color w:val="FFFFFF"/>
              </w:rPr>
              <w:t>Reason:</w:t>
            </w:r>
          </w:p>
        </w:tc>
      </w:tr>
      <w:tr w:rsidR="00864754" w:rsidRPr="00DC0168" w14:paraId="241618AA" w14:textId="77777777" w:rsidTr="00D64207">
        <w:trPr>
          <w:trHeight w:val="864"/>
        </w:trPr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D5E4E86" w14:textId="5556DBC4" w:rsidR="00864754" w:rsidRPr="004C6AF4" w:rsidRDefault="00864754" w:rsidP="00E66811">
            <w:pPr>
              <w:numPr>
                <w:ilvl w:val="0"/>
                <w:numId w:val="145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0A3CFF">
              <w:rPr>
                <w:noProof/>
                <w:color w:val="971D20" w:themeColor="accent3"/>
                <w:position w:val="-4"/>
                <w:lang w:val="es-ES_tradnl"/>
                <w14:ligatures w14:val="none"/>
              </w:rPr>
              <w:object w:dxaOrig="940" w:dyaOrig="260" w14:anchorId="0FFF6F20">
                <v:shape id="_x0000_i2220" type="#_x0000_t75" alt="" style="width:47.8pt;height:14.45pt;mso-width-percent:0;mso-height-percent:0;mso-width-percent:0;mso-height-percent:0" o:ole="">
                  <v:imagedata r:id="rId277" o:title=""/>
                </v:shape>
                <o:OLEObject Type="Embed" ProgID="Equation.DSMT4" ShapeID="_x0000_i2220" DrawAspect="Content" ObjectID="_1818406114" r:id="rId278"/>
              </w:object>
            </w:r>
          </w:p>
        </w:tc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5F71CBB" w14:textId="108D0758" w:rsidR="00864754" w:rsidRPr="00BB3BDE" w:rsidRDefault="00864754" w:rsidP="00E66811">
            <w:pPr>
              <w:numPr>
                <w:ilvl w:val="0"/>
                <w:numId w:val="149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  <w:tr w:rsidR="00864754" w:rsidRPr="00DC0168" w14:paraId="658C7362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EBCE66E" w14:textId="77777777" w:rsidR="00864754" w:rsidRPr="000D1E5B" w:rsidRDefault="00864754" w:rsidP="00E66811">
            <w:pPr>
              <w:numPr>
                <w:ilvl w:val="0"/>
                <w:numId w:val="146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FE0FE67" w14:textId="77777777" w:rsidR="00864754" w:rsidRPr="000D1E5B" w:rsidRDefault="00864754" w:rsidP="00E66811">
            <w:pPr>
              <w:numPr>
                <w:ilvl w:val="0"/>
                <w:numId w:val="149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>
              <w:rPr>
                <w:b/>
                <w:bCs/>
                <w:color w:val="971D20" w:themeColor="accent3"/>
              </w:rPr>
              <w:t>Given</w:t>
            </w:r>
          </w:p>
        </w:tc>
      </w:tr>
      <w:tr w:rsidR="00864754" w:rsidRPr="00DC0168" w14:paraId="02590C77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83358C2" w14:textId="02B23DB7" w:rsidR="00864754" w:rsidRPr="000D1E5B" w:rsidRDefault="00864754" w:rsidP="00E66811">
            <w:pPr>
              <w:numPr>
                <w:ilvl w:val="0"/>
                <w:numId w:val="147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0A3CFF">
              <w:rPr>
                <w:noProof/>
                <w:color w:val="971D20" w:themeColor="accent3"/>
                <w:position w:val="-4"/>
                <w:lang w:val="es-ES_tradnl"/>
                <w14:ligatures w14:val="none"/>
              </w:rPr>
              <w:object w:dxaOrig="960" w:dyaOrig="320" w14:anchorId="1BC57F52">
                <v:shape id="_x0000_i2217" type="#_x0000_t75" alt="" style="width:48.35pt;height:17.5pt;mso-width-percent:0;mso-height-percent:0;mso-width-percent:0;mso-height-percent:0" o:ole="">
                  <v:imagedata r:id="rId279" o:title=""/>
                </v:shape>
                <o:OLEObject Type="Embed" ProgID="Equation.DSMT4" ShapeID="_x0000_i2217" DrawAspect="Content" ObjectID="_1818406115" r:id="rId280"/>
              </w:object>
            </w: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4E0E25E" w14:textId="0D5F8274" w:rsidR="00864754" w:rsidRPr="000D1E5B" w:rsidRDefault="00864754" w:rsidP="00E66811">
            <w:pPr>
              <w:numPr>
                <w:ilvl w:val="0"/>
                <w:numId w:val="150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>
              <w:rPr>
                <w:b/>
                <w:bCs/>
                <w:color w:val="971D20" w:themeColor="accent3"/>
              </w:rPr>
              <w:t>Given</w:t>
            </w:r>
          </w:p>
        </w:tc>
      </w:tr>
      <w:tr w:rsidR="00864754" w:rsidRPr="00DC0168" w14:paraId="7615833C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D3FDC51" w14:textId="77777777" w:rsidR="00864754" w:rsidRPr="000D1E5B" w:rsidRDefault="00864754" w:rsidP="00E66811">
            <w:pPr>
              <w:numPr>
                <w:ilvl w:val="0"/>
                <w:numId w:val="148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5F3D3EB" w14:textId="77777777" w:rsidR="00864754" w:rsidRPr="000D1E5B" w:rsidRDefault="00864754" w:rsidP="00E66811">
            <w:pPr>
              <w:numPr>
                <w:ilvl w:val="0"/>
                <w:numId w:val="15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  <w:tr w:rsidR="00864754" w:rsidRPr="00DC0168" w14:paraId="5D47652B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2587CB9" w14:textId="77777777" w:rsidR="00864754" w:rsidRPr="00AF34E5" w:rsidRDefault="00864754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7B59CA7" w14:textId="77777777" w:rsidR="00864754" w:rsidRPr="00AF34E5" w:rsidRDefault="00864754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</w:tr>
      <w:tr w:rsidR="00864754" w14:paraId="31FE0FB0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7010CCC" w14:textId="77777777" w:rsidR="00864754" w:rsidRPr="00AF34E5" w:rsidRDefault="00864754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E54B059" w14:textId="77777777" w:rsidR="00864754" w:rsidRPr="00AF34E5" w:rsidRDefault="00864754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</w:tr>
      <w:tr w:rsidR="00864754" w14:paraId="17F54FEE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7AACA61B" w14:textId="77777777" w:rsidR="00864754" w:rsidRPr="000D1E5B" w:rsidRDefault="00864754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4C6D4B79" w14:textId="77777777" w:rsidR="00864754" w:rsidRPr="000D1E5B" w:rsidRDefault="00864754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</w:tr>
    </w:tbl>
    <w:p w14:paraId="1F699F20" w14:textId="77777777" w:rsidR="00864754" w:rsidRDefault="00864754" w:rsidP="00864754"/>
    <w:p w14:paraId="4FA7C4D5" w14:textId="4833C1CE" w:rsidR="00864754" w:rsidRDefault="00864754">
      <w:pPr>
        <w:spacing w:after="120" w:line="276" w:lineRule="auto"/>
      </w:pPr>
      <w:r>
        <w:br w:type="page"/>
      </w:r>
    </w:p>
    <w:p w14:paraId="67E60AD5" w14:textId="77777777" w:rsidR="006416AA" w:rsidRDefault="00DA21F3">
      <w:pPr>
        <w:pStyle w:val="Title"/>
      </w:pPr>
      <w:r w:rsidRPr="00903434">
        <w:lastRenderedPageBreak/>
        <w:t>Cross-Examination: Card Set E</w:t>
      </w:r>
    </w:p>
    <w:tbl>
      <w:tblPr>
        <w:tblStyle w:val="a0"/>
        <w:tblW w:w="9350" w:type="dxa"/>
        <w:tblBorders>
          <w:top w:val="single" w:sz="8" w:space="0" w:color="346E7C"/>
          <w:left w:val="single" w:sz="8" w:space="0" w:color="346E7C"/>
          <w:bottom w:val="single" w:sz="8" w:space="0" w:color="346E7C"/>
          <w:right w:val="single" w:sz="8" w:space="0" w:color="346E7C"/>
        </w:tblBorders>
        <w:tblLayout w:type="fixed"/>
        <w:tblLook w:val="0400" w:firstRow="0" w:lastRow="0" w:firstColumn="0" w:lastColumn="0" w:noHBand="0" w:noVBand="1"/>
      </w:tblPr>
      <w:tblGrid>
        <w:gridCol w:w="4675"/>
        <w:gridCol w:w="4675"/>
      </w:tblGrid>
      <w:tr w:rsidR="00903434" w:rsidRPr="00DC0168" w14:paraId="3DCECCB5" w14:textId="77777777" w:rsidTr="00D64207">
        <w:trPr>
          <w:cantSplit/>
          <w:trHeight w:val="1440"/>
          <w:tblHeader/>
        </w:trPr>
        <w:tc>
          <w:tcPr>
            <w:tcW w:w="9350" w:type="dxa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3535D312" w14:textId="4E3FEAC0" w:rsidR="00903434" w:rsidRPr="00903434" w:rsidRDefault="00903434" w:rsidP="0090343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285782" w:themeColor="accent1"/>
                <w:sz w:val="32"/>
                <w:szCs w:val="32"/>
              </w:rPr>
            </w:pPr>
            <w:r w:rsidRPr="00903434">
              <w:rPr>
                <w:noProof/>
                <w:color w:val="285782" w:themeColor="accent1"/>
                <w:sz w:val="32"/>
                <w:szCs w:val="32"/>
              </w:rPr>
              <w:drawing>
                <wp:anchor distT="0" distB="0" distL="114300" distR="114300" simplePos="0" relativeHeight="251739136" behindDoc="0" locked="0" layoutInCell="1" hidden="0" allowOverlap="1" wp14:anchorId="2EDAEA30" wp14:editId="7931FE6B">
                  <wp:simplePos x="0" y="0"/>
                  <wp:positionH relativeFrom="column">
                    <wp:posOffset>3426460</wp:posOffset>
                  </wp:positionH>
                  <wp:positionV relativeFrom="paragraph">
                    <wp:posOffset>-11430</wp:posOffset>
                  </wp:positionV>
                  <wp:extent cx="2378075" cy="1343660"/>
                  <wp:effectExtent l="0" t="0" r="3175" b="8890"/>
                  <wp:wrapNone/>
                  <wp:docPr id="45" name="image180.png" descr="Shape&#10;&#10;Description automatically generated with low confidence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80.png" descr="Shape&#10;&#10;Description automatically generated with low confidence"/>
                          <pic:cNvPicPr preferRelativeResize="0"/>
                        </pic:nvPicPr>
                        <pic:blipFill>
                          <a:blip r:embed="rId281"/>
                          <a:srcRect l="8048" t="25403" r="8331" b="273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8075" cy="134366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903434">
              <w:rPr>
                <w:b/>
                <w:color w:val="285782" w:themeColor="accent1"/>
                <w:sz w:val="32"/>
                <w:szCs w:val="32"/>
              </w:rPr>
              <w:t>Given</w:t>
            </w:r>
            <w:r w:rsidRPr="00903434">
              <w:rPr>
                <w:b/>
                <w:color w:val="285782" w:themeColor="accent1"/>
                <w:sz w:val="32"/>
                <w:szCs w:val="32"/>
              </w:rPr>
              <w:t xml:space="preserve">: </w:t>
            </w:r>
            <w:r w:rsidRPr="00903434">
              <w:rPr>
                <w:b/>
                <w:color w:val="285782" w:themeColor="accent1"/>
                <w:position w:val="-12"/>
                <w:sz w:val="32"/>
                <w:szCs w:val="32"/>
              </w:rPr>
              <w:object w:dxaOrig="2960" w:dyaOrig="480" w14:anchorId="6B20A51B">
                <v:shape id="_x0000_i2264" type="#_x0000_t75" style="width:147.9pt;height:23.9pt" o:ole="">
                  <v:imagedata r:id="rId282" o:title=""/>
                </v:shape>
                <o:OLEObject Type="Embed" ProgID="Equation.DSMT4" ShapeID="_x0000_i2264" DrawAspect="Content" ObjectID="_1818406116" r:id="rId283"/>
              </w:object>
            </w:r>
            <w:r w:rsidR="00634A11">
              <w:rPr>
                <w:b/>
                <w:color w:val="285782" w:themeColor="accent1"/>
                <w:sz w:val="32"/>
                <w:szCs w:val="32"/>
              </w:rPr>
              <w:br/>
            </w:r>
            <w:r w:rsidRPr="00903434">
              <w:rPr>
                <w:b/>
                <w:color w:val="285782" w:themeColor="accent1"/>
                <w:sz w:val="32"/>
                <w:szCs w:val="32"/>
              </w:rPr>
              <w:t xml:space="preserve">             </w:t>
            </w:r>
            <w:r w:rsidRPr="00903434">
              <w:rPr>
                <w:b/>
                <w:noProof/>
                <w:color w:val="285782" w:themeColor="accent1"/>
                <w:position w:val="-12"/>
                <w:sz w:val="32"/>
                <w:szCs w:val="32"/>
                <w:vertAlign w:val="subscript"/>
                <w14:ligatures w14:val="none"/>
              </w:rPr>
              <w:object w:dxaOrig="1920" w:dyaOrig="380" w14:anchorId="034673F8">
                <v:shape id="_x0000_i2266" type="#_x0000_t75" alt="" style="width:96.75pt;height:19.45pt" o:ole="">
                  <v:imagedata r:id="rId284" o:title=""/>
                </v:shape>
                <o:OLEObject Type="Embed" ProgID="Equation.DSMT4" ShapeID="_x0000_i2266" DrawAspect="Content" ObjectID="_1818406117" r:id="rId285"/>
              </w:object>
            </w:r>
          </w:p>
          <w:p w14:paraId="58152239" w14:textId="178A32AF" w:rsidR="00903434" w:rsidRPr="00903434" w:rsidRDefault="00903434" w:rsidP="0090343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color w:val="285782" w:themeColor="accent1"/>
                <w:sz w:val="32"/>
                <w:szCs w:val="32"/>
                <w:highlight w:val="yellow"/>
              </w:rPr>
            </w:pPr>
            <w:r w:rsidRPr="00903434">
              <w:rPr>
                <w:b/>
                <w:color w:val="285782" w:themeColor="accent1"/>
                <w:sz w:val="32"/>
                <w:szCs w:val="32"/>
              </w:rPr>
              <w:t>Prove</w:t>
            </w:r>
            <w:r w:rsidRPr="00903434">
              <w:rPr>
                <w:b/>
                <w:color w:val="285782" w:themeColor="accent1"/>
                <w:sz w:val="32"/>
                <w:szCs w:val="32"/>
              </w:rPr>
              <w:t xml:space="preserve">: </w:t>
            </w:r>
            <w:r w:rsidRPr="00903434">
              <w:rPr>
                <w:b/>
                <w:color w:val="285782" w:themeColor="accent1"/>
                <w:position w:val="-6"/>
                <w:sz w:val="32"/>
                <w:szCs w:val="32"/>
              </w:rPr>
              <w:object w:dxaOrig="2240" w:dyaOrig="320" w14:anchorId="54F03CD7">
                <v:shape id="_x0000_i2291" type="#_x0000_t75" style="width:112.05pt;height:16.1pt" o:ole="">
                  <v:imagedata r:id="rId286" o:title=""/>
                </v:shape>
                <o:OLEObject Type="Embed" ProgID="Equation.DSMT4" ShapeID="_x0000_i2291" DrawAspect="Content" ObjectID="_1818406118" r:id="rId287"/>
              </w:object>
            </w:r>
            <w:r w:rsidRPr="00903434">
              <w:rPr>
                <w:b/>
                <w:color w:val="285782" w:themeColor="accent1"/>
                <w:sz w:val="32"/>
                <w:szCs w:val="32"/>
              </w:rPr>
              <w:br/>
              <w:t xml:space="preserve">            (right triangles only)</w:t>
            </w:r>
          </w:p>
        </w:tc>
      </w:tr>
      <w:tr w:rsidR="00903434" w:rsidRPr="00DC0168" w14:paraId="1CCF8AA9" w14:textId="77777777" w:rsidTr="00D64207">
        <w:trPr>
          <w:cantSplit/>
          <w:tblHeader/>
        </w:trPr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41901A17" w14:textId="77777777" w:rsidR="00903434" w:rsidRPr="00DC0168" w:rsidRDefault="00903434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b/>
                <w:color w:val="FFFFFF"/>
              </w:rPr>
            </w:pPr>
            <w:r w:rsidRPr="00DC0168">
              <w:rPr>
                <w:b/>
                <w:color w:val="FFFFFF"/>
              </w:rPr>
              <w:t>Statement:</w:t>
            </w:r>
          </w:p>
        </w:tc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5045B221" w14:textId="77777777" w:rsidR="00903434" w:rsidRPr="00DC0168" w:rsidRDefault="00903434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b/>
                <w:color w:val="FFFFFF"/>
              </w:rPr>
            </w:pPr>
            <w:r w:rsidRPr="00DC0168">
              <w:rPr>
                <w:b/>
                <w:color w:val="FFFFFF"/>
              </w:rPr>
              <w:t>Reason:</w:t>
            </w:r>
          </w:p>
        </w:tc>
      </w:tr>
      <w:tr w:rsidR="00903434" w:rsidRPr="00DC0168" w14:paraId="1CE3411D" w14:textId="77777777" w:rsidTr="00D64207">
        <w:trPr>
          <w:trHeight w:val="864"/>
        </w:trPr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10733BC" w14:textId="4F2A9993" w:rsidR="00903434" w:rsidRPr="004C6AF4" w:rsidRDefault="00903434" w:rsidP="00E66811">
            <w:pPr>
              <w:numPr>
                <w:ilvl w:val="0"/>
                <w:numId w:val="15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476224">
              <w:rPr>
                <w:noProof/>
                <w:color w:val="971D20" w:themeColor="accent3"/>
                <w:position w:val="-4"/>
                <w:lang w:val="es-ES_tradnl"/>
                <w14:ligatures w14:val="none"/>
              </w:rPr>
              <w:object w:dxaOrig="1040" w:dyaOrig="260" w14:anchorId="0739CAED">
                <v:shape id="_x0000_i2299" type="#_x0000_t75" alt="" style="width:52.25pt;height:14.45pt;mso-width-percent:0;mso-height-percent:0;mso-width-percent:0;mso-height-percent:0" o:ole="">
                  <v:imagedata r:id="rId288" o:title=""/>
                </v:shape>
                <o:OLEObject Type="Embed" ProgID="Equation.DSMT4" ShapeID="_x0000_i2299" DrawAspect="Content" ObjectID="_1818406119" r:id="rId289"/>
              </w:object>
            </w:r>
          </w:p>
        </w:tc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C5891EE" w14:textId="7AFCBC94" w:rsidR="00903434" w:rsidRPr="00BB3BDE" w:rsidRDefault="00903434" w:rsidP="00E66811">
            <w:pPr>
              <w:numPr>
                <w:ilvl w:val="0"/>
                <w:numId w:val="156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>
              <w:rPr>
                <w:b/>
                <w:bCs/>
                <w:color w:val="971D20" w:themeColor="accent3"/>
              </w:rPr>
              <w:t>Given</w:t>
            </w:r>
          </w:p>
        </w:tc>
      </w:tr>
      <w:tr w:rsidR="00903434" w:rsidRPr="00DC0168" w14:paraId="380B48AB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545AD81" w14:textId="77777777" w:rsidR="00903434" w:rsidRPr="000D1E5B" w:rsidRDefault="00903434" w:rsidP="00E66811">
            <w:pPr>
              <w:numPr>
                <w:ilvl w:val="0"/>
                <w:numId w:val="153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D1E2200" w14:textId="77777777" w:rsidR="00903434" w:rsidRPr="000D1E5B" w:rsidRDefault="00903434" w:rsidP="00E66811">
            <w:pPr>
              <w:numPr>
                <w:ilvl w:val="0"/>
                <w:numId w:val="156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>
              <w:rPr>
                <w:b/>
                <w:bCs/>
                <w:color w:val="971D20" w:themeColor="accent3"/>
              </w:rPr>
              <w:t>Given</w:t>
            </w:r>
          </w:p>
        </w:tc>
      </w:tr>
      <w:tr w:rsidR="00903434" w:rsidRPr="00DC0168" w14:paraId="003FB910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3EFACE7" w14:textId="0061002B" w:rsidR="00903434" w:rsidRPr="000D1E5B" w:rsidRDefault="00903434" w:rsidP="00E66811">
            <w:pPr>
              <w:numPr>
                <w:ilvl w:val="0"/>
                <w:numId w:val="15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476224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040" w:dyaOrig="340" w14:anchorId="67A6ADA8">
                <v:shape id="_x0000_i2301" type="#_x0000_t75" alt="" style="width:52.25pt;height:18.9pt;mso-width-percent:0;mso-height-percent:0;mso-width-percent:0;mso-height-percent:0" o:ole="">
                  <v:imagedata r:id="rId290" o:title=""/>
                </v:shape>
                <o:OLEObject Type="Embed" ProgID="Equation.DSMT4" ShapeID="_x0000_i2301" DrawAspect="Content" ObjectID="_1818406120" r:id="rId291"/>
              </w:object>
            </w: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CC8D928" w14:textId="77777777" w:rsidR="00903434" w:rsidRPr="000D1E5B" w:rsidRDefault="00903434" w:rsidP="00E66811">
            <w:pPr>
              <w:numPr>
                <w:ilvl w:val="0"/>
                <w:numId w:val="157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>
              <w:rPr>
                <w:b/>
                <w:bCs/>
                <w:color w:val="971D20" w:themeColor="accent3"/>
              </w:rPr>
              <w:t>Given</w:t>
            </w:r>
          </w:p>
        </w:tc>
      </w:tr>
      <w:tr w:rsidR="00903434" w:rsidRPr="00DC0168" w14:paraId="72ABC478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7AB5303" w14:textId="77777777" w:rsidR="00903434" w:rsidRPr="000D1E5B" w:rsidRDefault="00903434" w:rsidP="00E66811">
            <w:pPr>
              <w:numPr>
                <w:ilvl w:val="0"/>
                <w:numId w:val="155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29C5668" w14:textId="77777777" w:rsidR="00903434" w:rsidRPr="000D1E5B" w:rsidRDefault="00903434" w:rsidP="00E66811">
            <w:pPr>
              <w:numPr>
                <w:ilvl w:val="0"/>
                <w:numId w:val="158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  <w:tr w:rsidR="00903434" w:rsidRPr="00DC0168" w14:paraId="2F27456C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29D36FD" w14:textId="77777777" w:rsidR="00903434" w:rsidRPr="00AF34E5" w:rsidRDefault="00903434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4536A71" w14:textId="77777777" w:rsidR="00903434" w:rsidRPr="00AF34E5" w:rsidRDefault="00903434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</w:tr>
      <w:tr w:rsidR="00903434" w14:paraId="6D9CF340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09F07F2" w14:textId="77777777" w:rsidR="00903434" w:rsidRPr="00AF34E5" w:rsidRDefault="00903434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0007BDF" w14:textId="77777777" w:rsidR="00903434" w:rsidRPr="00AF34E5" w:rsidRDefault="00903434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</w:tr>
      <w:tr w:rsidR="00903434" w14:paraId="33118CFA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392CC4E7" w14:textId="77777777" w:rsidR="00903434" w:rsidRPr="000D1E5B" w:rsidRDefault="00903434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058AA611" w14:textId="77777777" w:rsidR="00903434" w:rsidRPr="000D1E5B" w:rsidRDefault="00903434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</w:tr>
    </w:tbl>
    <w:p w14:paraId="4FE683FB" w14:textId="77777777" w:rsidR="00903434" w:rsidRDefault="00903434" w:rsidP="00903434"/>
    <w:p w14:paraId="24B1EBF8" w14:textId="173D1817" w:rsidR="00903434" w:rsidRDefault="00903434">
      <w:pPr>
        <w:spacing w:after="120" w:line="276" w:lineRule="auto"/>
      </w:pPr>
      <w:r>
        <w:br w:type="page"/>
      </w:r>
    </w:p>
    <w:p w14:paraId="1AFDC90B" w14:textId="28577045" w:rsidR="006416AA" w:rsidRPr="00903434" w:rsidRDefault="00DA21F3">
      <w:pPr>
        <w:pStyle w:val="Title"/>
      </w:pPr>
      <w:r w:rsidRPr="00903434">
        <w:lastRenderedPageBreak/>
        <w:t>Cross-Examination: Card Set E</w:t>
      </w:r>
    </w:p>
    <w:tbl>
      <w:tblPr>
        <w:tblStyle w:val="af8"/>
        <w:tblW w:w="9340" w:type="dxa"/>
        <w:tblBorders>
          <w:top w:val="dashed" w:sz="4" w:space="0" w:color="008CC9" w:themeColor="accent2"/>
          <w:left w:val="dashed" w:sz="4" w:space="0" w:color="008CC9" w:themeColor="accent2"/>
          <w:bottom w:val="dashed" w:sz="4" w:space="0" w:color="008CC9" w:themeColor="accent2"/>
          <w:right w:val="dashed" w:sz="4" w:space="0" w:color="008CC9" w:themeColor="accent2"/>
          <w:insideH w:val="dashed" w:sz="4" w:space="0" w:color="008CC9" w:themeColor="accent2"/>
          <w:insideV w:val="dashed" w:sz="4" w:space="0" w:color="008CC9" w:themeColor="accent2"/>
        </w:tblBorders>
        <w:tblLayout w:type="fixed"/>
        <w:tblLook w:val="0400" w:firstRow="0" w:lastRow="0" w:firstColumn="0" w:lastColumn="0" w:noHBand="0" w:noVBand="1"/>
      </w:tblPr>
      <w:tblGrid>
        <w:gridCol w:w="3114"/>
        <w:gridCol w:w="3113"/>
        <w:gridCol w:w="3113"/>
      </w:tblGrid>
      <w:tr w:rsidR="00D725CD" w:rsidRPr="00903434" w14:paraId="59462426" w14:textId="77777777" w:rsidTr="00903434">
        <w:trPr>
          <w:trHeight w:val="720"/>
        </w:trPr>
        <w:tc>
          <w:tcPr>
            <w:tcW w:w="3114" w:type="dxa"/>
            <w:vAlign w:val="center"/>
          </w:tcPr>
          <w:p w14:paraId="15167926" w14:textId="77777777" w:rsidR="006416AA" w:rsidRPr="00903434" w:rsidRDefault="00DA21F3" w:rsidP="0090343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903434">
              <w:rPr>
                <w:b/>
                <w:color w:val="971D20" w:themeColor="accent3"/>
              </w:rPr>
              <w:t>A) Given</w:t>
            </w:r>
          </w:p>
        </w:tc>
        <w:tc>
          <w:tcPr>
            <w:tcW w:w="3113" w:type="dxa"/>
            <w:vAlign w:val="center"/>
          </w:tcPr>
          <w:p w14:paraId="1A326B97" w14:textId="77777777" w:rsidR="006416AA" w:rsidRPr="00903434" w:rsidRDefault="00DA21F3" w:rsidP="0090343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903434">
              <w:rPr>
                <w:b/>
                <w:color w:val="971D20" w:themeColor="accent3"/>
              </w:rPr>
              <w:t>B) SSS Theorem</w:t>
            </w:r>
          </w:p>
        </w:tc>
        <w:tc>
          <w:tcPr>
            <w:tcW w:w="3113" w:type="dxa"/>
            <w:vAlign w:val="center"/>
          </w:tcPr>
          <w:p w14:paraId="1B564FF5" w14:textId="196D52B5" w:rsidR="006416AA" w:rsidRPr="00903434" w:rsidRDefault="00DA21F3" w:rsidP="0090343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903434">
              <w:rPr>
                <w:b/>
                <w:color w:val="971D20" w:themeColor="accent3"/>
              </w:rPr>
              <w:t xml:space="preserve">H) </w:t>
            </w:r>
            <w:r w:rsidR="00903434" w:rsidRPr="00903434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060" w:dyaOrig="340" w14:anchorId="119843CA">
                <v:shape id="_x0000_i2356" type="#_x0000_t75" alt="" style="width:53.1pt;height:19.75pt;mso-width-percent:0;mso-height-percent:0;mso-width-percent:0;mso-height-percent:0" o:ole="">
                  <v:imagedata r:id="rId292" o:title=""/>
                </v:shape>
                <o:OLEObject Type="Embed" ProgID="Equation.DSMT4" ShapeID="_x0000_i2356" DrawAspect="Content" ObjectID="_1818406121" r:id="rId293"/>
              </w:object>
            </w:r>
          </w:p>
        </w:tc>
      </w:tr>
      <w:tr w:rsidR="00D725CD" w:rsidRPr="00903434" w14:paraId="7B39BD07" w14:textId="77777777" w:rsidTr="00903434">
        <w:trPr>
          <w:trHeight w:val="720"/>
        </w:trPr>
        <w:tc>
          <w:tcPr>
            <w:tcW w:w="3114" w:type="dxa"/>
            <w:vAlign w:val="center"/>
          </w:tcPr>
          <w:p w14:paraId="72E59DD8" w14:textId="77777777" w:rsidR="006416AA" w:rsidRPr="00903434" w:rsidRDefault="00DA21F3" w:rsidP="0090343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903434">
              <w:rPr>
                <w:b/>
                <w:color w:val="971D20" w:themeColor="accent3"/>
              </w:rPr>
              <w:t>A) Given</w:t>
            </w:r>
          </w:p>
        </w:tc>
        <w:tc>
          <w:tcPr>
            <w:tcW w:w="3113" w:type="dxa"/>
            <w:vAlign w:val="center"/>
          </w:tcPr>
          <w:p w14:paraId="6DE551B7" w14:textId="77777777" w:rsidR="006416AA" w:rsidRPr="00903434" w:rsidRDefault="00DA21F3" w:rsidP="0090343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903434">
              <w:rPr>
                <w:b/>
                <w:color w:val="971D20" w:themeColor="accent3"/>
              </w:rPr>
              <w:t>C) SAS Theorem</w:t>
            </w:r>
          </w:p>
        </w:tc>
        <w:tc>
          <w:tcPr>
            <w:tcW w:w="3113" w:type="dxa"/>
            <w:vAlign w:val="center"/>
          </w:tcPr>
          <w:p w14:paraId="117CC90D" w14:textId="6176F53D" w:rsidR="006416AA" w:rsidRPr="00903434" w:rsidRDefault="00DA21F3" w:rsidP="0090343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903434">
              <w:rPr>
                <w:b/>
                <w:color w:val="971D20" w:themeColor="accent3"/>
              </w:rPr>
              <w:t xml:space="preserve">J) </w:t>
            </w:r>
            <w:r w:rsidR="00903434" w:rsidRPr="00903434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020" w:dyaOrig="340" w14:anchorId="77BB2492">
                <v:shape id="_x0000_i2353" type="#_x0000_t75" alt="" style="width:52.25pt;height:18.9pt;mso-width-percent:0;mso-height-percent:0;mso-width-percent:0;mso-height-percent:0" o:ole="">
                  <v:imagedata r:id="rId294" o:title=""/>
                </v:shape>
                <o:OLEObject Type="Embed" ProgID="Equation.DSMT4" ShapeID="_x0000_i2353" DrawAspect="Content" ObjectID="_1818406122" r:id="rId295"/>
              </w:object>
            </w:r>
          </w:p>
        </w:tc>
      </w:tr>
      <w:tr w:rsidR="00D725CD" w:rsidRPr="00903434" w14:paraId="5FB5B206" w14:textId="77777777" w:rsidTr="00903434">
        <w:trPr>
          <w:trHeight w:val="720"/>
        </w:trPr>
        <w:tc>
          <w:tcPr>
            <w:tcW w:w="3114" w:type="dxa"/>
            <w:vAlign w:val="center"/>
          </w:tcPr>
          <w:p w14:paraId="7115B66B" w14:textId="77777777" w:rsidR="006416AA" w:rsidRPr="00903434" w:rsidRDefault="00DA21F3" w:rsidP="0090343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903434">
              <w:rPr>
                <w:b/>
                <w:color w:val="971D20" w:themeColor="accent3"/>
              </w:rPr>
              <w:t>A) Given</w:t>
            </w:r>
          </w:p>
        </w:tc>
        <w:tc>
          <w:tcPr>
            <w:tcW w:w="3113" w:type="dxa"/>
            <w:vAlign w:val="center"/>
          </w:tcPr>
          <w:p w14:paraId="690410E4" w14:textId="77777777" w:rsidR="006416AA" w:rsidRPr="00903434" w:rsidRDefault="00DA21F3" w:rsidP="0090343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903434">
              <w:rPr>
                <w:b/>
                <w:color w:val="971D20" w:themeColor="accent3"/>
              </w:rPr>
              <w:t>D) AAS Theorem</w:t>
            </w:r>
          </w:p>
        </w:tc>
        <w:tc>
          <w:tcPr>
            <w:tcW w:w="3113" w:type="dxa"/>
            <w:vAlign w:val="center"/>
          </w:tcPr>
          <w:p w14:paraId="5C08FBEE" w14:textId="3B725E07" w:rsidR="006416AA" w:rsidRPr="00903434" w:rsidRDefault="00DA21F3" w:rsidP="0090343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903434">
              <w:rPr>
                <w:b/>
                <w:color w:val="971D20" w:themeColor="accent3"/>
              </w:rPr>
              <w:t xml:space="preserve">K) </w:t>
            </w:r>
            <w:r w:rsidR="00903434" w:rsidRPr="00903434">
              <w:rPr>
                <w:noProof/>
                <w:color w:val="971D20" w:themeColor="accent3"/>
                <w:position w:val="-10"/>
                <w:lang w:val="es-ES_tradnl"/>
                <w14:ligatures w14:val="none"/>
              </w:rPr>
              <w:object w:dxaOrig="1020" w:dyaOrig="380" w14:anchorId="7048FF2D">
                <v:shape id="_x0000_i2350" type="#_x0000_t75" alt="" style="width:50.05pt;height:21.15pt;mso-width-percent:0;mso-height-percent:0;mso-width-percent:0;mso-height-percent:0" o:ole="">
                  <v:imagedata r:id="rId296" o:title=""/>
                </v:shape>
                <o:OLEObject Type="Embed" ProgID="Equation.DSMT4" ShapeID="_x0000_i2350" DrawAspect="Content" ObjectID="_1818406123" r:id="rId297"/>
              </w:object>
            </w:r>
          </w:p>
        </w:tc>
      </w:tr>
      <w:tr w:rsidR="00D725CD" w:rsidRPr="00903434" w14:paraId="36415E4A" w14:textId="77777777" w:rsidTr="00903434">
        <w:trPr>
          <w:trHeight w:val="720"/>
        </w:trPr>
        <w:tc>
          <w:tcPr>
            <w:tcW w:w="3114" w:type="dxa"/>
            <w:vAlign w:val="center"/>
          </w:tcPr>
          <w:p w14:paraId="587B84D8" w14:textId="77777777" w:rsidR="006416AA" w:rsidRPr="00903434" w:rsidRDefault="00DA21F3" w:rsidP="0090343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903434">
              <w:rPr>
                <w:b/>
                <w:color w:val="971D20" w:themeColor="accent3"/>
              </w:rPr>
              <w:t>A) Given</w:t>
            </w:r>
          </w:p>
        </w:tc>
        <w:tc>
          <w:tcPr>
            <w:tcW w:w="3113" w:type="dxa"/>
            <w:vAlign w:val="center"/>
          </w:tcPr>
          <w:p w14:paraId="15A42531" w14:textId="77777777" w:rsidR="006416AA" w:rsidRPr="00903434" w:rsidRDefault="00DA21F3" w:rsidP="0090343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903434">
              <w:rPr>
                <w:b/>
                <w:color w:val="971D20" w:themeColor="accent3"/>
              </w:rPr>
              <w:t>E) HL Theorem</w:t>
            </w:r>
          </w:p>
        </w:tc>
        <w:tc>
          <w:tcPr>
            <w:tcW w:w="3113" w:type="dxa"/>
            <w:vAlign w:val="center"/>
          </w:tcPr>
          <w:p w14:paraId="553390A8" w14:textId="39A7C0C5" w:rsidR="006416AA" w:rsidRPr="00903434" w:rsidRDefault="00DA21F3" w:rsidP="0090343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903434">
              <w:rPr>
                <w:b/>
                <w:color w:val="971D20" w:themeColor="accent3"/>
              </w:rPr>
              <w:t xml:space="preserve">L) </w:t>
            </w:r>
            <w:r w:rsidR="00903434" w:rsidRPr="00903434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660" w:dyaOrig="279" w14:anchorId="329C8504">
                <v:shape id="_x0000_i2347" type="#_x0000_t75" alt="" style="width:81.75pt;height:14.45pt;mso-width-percent:0;mso-height-percent:0;mso-width-percent:0;mso-height-percent:0" o:ole="">
                  <v:imagedata r:id="rId298" o:title=""/>
                </v:shape>
                <o:OLEObject Type="Embed" ProgID="Equation.DSMT4" ShapeID="_x0000_i2347" DrawAspect="Content" ObjectID="_1818406124" r:id="rId299"/>
              </w:object>
            </w:r>
          </w:p>
        </w:tc>
      </w:tr>
      <w:tr w:rsidR="00D725CD" w:rsidRPr="00903434" w14:paraId="79333D5C" w14:textId="77777777" w:rsidTr="00903434">
        <w:trPr>
          <w:trHeight w:val="720"/>
        </w:trPr>
        <w:tc>
          <w:tcPr>
            <w:tcW w:w="3114" w:type="dxa"/>
            <w:vAlign w:val="center"/>
          </w:tcPr>
          <w:p w14:paraId="04CB0DE2" w14:textId="77777777" w:rsidR="006416AA" w:rsidRPr="00903434" w:rsidRDefault="00DA21F3" w:rsidP="0090343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903434">
              <w:rPr>
                <w:b/>
                <w:color w:val="971D20" w:themeColor="accent3"/>
              </w:rPr>
              <w:t>A) Given</w:t>
            </w:r>
          </w:p>
        </w:tc>
        <w:tc>
          <w:tcPr>
            <w:tcW w:w="3113" w:type="dxa"/>
            <w:vAlign w:val="center"/>
          </w:tcPr>
          <w:p w14:paraId="7CE05823" w14:textId="77777777" w:rsidR="006416AA" w:rsidRPr="00903434" w:rsidRDefault="00DA21F3" w:rsidP="0090343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903434">
              <w:rPr>
                <w:b/>
                <w:color w:val="971D20" w:themeColor="accent3"/>
              </w:rPr>
              <w:t>F) ASA Theorem</w:t>
            </w:r>
          </w:p>
        </w:tc>
        <w:tc>
          <w:tcPr>
            <w:tcW w:w="3113" w:type="dxa"/>
            <w:vAlign w:val="center"/>
          </w:tcPr>
          <w:p w14:paraId="45A22A08" w14:textId="75845950" w:rsidR="006416AA" w:rsidRPr="00903434" w:rsidRDefault="00DA21F3" w:rsidP="0090343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903434">
              <w:rPr>
                <w:b/>
                <w:color w:val="971D20" w:themeColor="accent3"/>
              </w:rPr>
              <w:t xml:space="preserve">M) </w:t>
            </w:r>
            <w:r w:rsidR="00903434" w:rsidRPr="00903434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700" w:dyaOrig="279" w14:anchorId="56E6F651">
                <v:shape id="_x0000_i2344" type="#_x0000_t75" alt="" style="width:84.25pt;height:14.45pt;mso-width-percent:0;mso-height-percent:0;mso-width-percent:0;mso-height-percent:0" o:ole="">
                  <v:imagedata r:id="rId300" o:title=""/>
                </v:shape>
                <o:OLEObject Type="Embed" ProgID="Equation.DSMT4" ShapeID="_x0000_i2344" DrawAspect="Content" ObjectID="_1818406125" r:id="rId301"/>
              </w:object>
            </w:r>
          </w:p>
        </w:tc>
      </w:tr>
      <w:tr w:rsidR="00D725CD" w:rsidRPr="002D7336" w14:paraId="55834406" w14:textId="77777777" w:rsidTr="00903434">
        <w:trPr>
          <w:trHeight w:val="720"/>
        </w:trPr>
        <w:tc>
          <w:tcPr>
            <w:tcW w:w="3114" w:type="dxa"/>
            <w:vAlign w:val="center"/>
          </w:tcPr>
          <w:p w14:paraId="3DC5E510" w14:textId="77777777" w:rsidR="006416AA" w:rsidRPr="00903434" w:rsidRDefault="00DA21F3" w:rsidP="0090343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903434">
              <w:rPr>
                <w:b/>
                <w:color w:val="971D20" w:themeColor="accent3"/>
              </w:rPr>
              <w:t>A) Given</w:t>
            </w:r>
          </w:p>
        </w:tc>
        <w:tc>
          <w:tcPr>
            <w:tcW w:w="3113" w:type="dxa"/>
            <w:vAlign w:val="center"/>
          </w:tcPr>
          <w:p w14:paraId="6BF16D34" w14:textId="53FDFED6" w:rsidR="006416AA" w:rsidRPr="00903434" w:rsidRDefault="00DA21F3" w:rsidP="0090343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903434">
              <w:rPr>
                <w:b/>
                <w:color w:val="971D20" w:themeColor="accent3"/>
              </w:rPr>
              <w:t xml:space="preserve">G) </w:t>
            </w:r>
            <w:r w:rsidR="00903434" w:rsidRPr="00903434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080" w:dyaOrig="279" w14:anchorId="383B3F73">
                <v:shape id="_x0000_i2359" type="#_x0000_t75" alt="" style="width:52.25pt;height:14.45pt;mso-width-percent:0;mso-height-percent:0;mso-width-percent:0;mso-height-percent:0" o:ole="">
                  <v:imagedata r:id="rId302" o:title=""/>
                </v:shape>
                <o:OLEObject Type="Embed" ProgID="Equation.DSMT4" ShapeID="_x0000_i2359" DrawAspect="Content" ObjectID="_1818406126" r:id="rId303"/>
              </w:object>
            </w:r>
          </w:p>
        </w:tc>
        <w:tc>
          <w:tcPr>
            <w:tcW w:w="3113" w:type="dxa"/>
            <w:vAlign w:val="center"/>
          </w:tcPr>
          <w:p w14:paraId="27F74E4A" w14:textId="405BFBD8" w:rsidR="006416AA" w:rsidRPr="00903434" w:rsidRDefault="00DA21F3" w:rsidP="0090343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903434">
              <w:rPr>
                <w:b/>
                <w:color w:val="971D20" w:themeColor="accent3"/>
              </w:rPr>
              <w:t xml:space="preserve">N) </w:t>
            </w:r>
            <w:r w:rsidR="00903434" w:rsidRPr="00903434">
              <w:rPr>
                <w:noProof/>
                <w:color w:val="971D20" w:themeColor="accent3"/>
                <w:position w:val="-10"/>
                <w:lang w:val="es-ES_tradnl"/>
                <w14:ligatures w14:val="none"/>
              </w:rPr>
              <w:object w:dxaOrig="1640" w:dyaOrig="320" w14:anchorId="60BFFD0E">
                <v:shape id="_x0000_i2341" type="#_x0000_t75" alt="" style="width:81.15pt;height:17.5pt;mso-width-percent:0;mso-height-percent:0;mso-width-percent:0;mso-height-percent:0" o:ole="">
                  <v:imagedata r:id="rId304" o:title=""/>
                </v:shape>
                <o:OLEObject Type="Embed" ProgID="Equation.DSMT4" ShapeID="_x0000_i2341" DrawAspect="Content" ObjectID="_1818406127" r:id="rId305"/>
              </w:object>
            </w:r>
          </w:p>
        </w:tc>
      </w:tr>
    </w:tbl>
    <w:p w14:paraId="443DC510" w14:textId="77777777" w:rsidR="006416AA" w:rsidRPr="002D7336" w:rsidRDefault="006416AA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highlight w:val="yellow"/>
        </w:rPr>
      </w:pPr>
    </w:p>
    <w:p w14:paraId="10BDDDEB" w14:textId="77777777" w:rsidR="006416AA" w:rsidRPr="002D7336" w:rsidRDefault="00DA21F3">
      <w:pPr>
        <w:spacing w:line="259" w:lineRule="auto"/>
        <w:rPr>
          <w:b/>
          <w:smallCaps/>
          <w:sz w:val="32"/>
          <w:szCs w:val="32"/>
          <w:highlight w:val="yellow"/>
        </w:rPr>
      </w:pPr>
      <w:r w:rsidRPr="002D7336">
        <w:rPr>
          <w:highlight w:val="yellow"/>
        </w:rPr>
        <w:br w:type="page"/>
      </w:r>
    </w:p>
    <w:p w14:paraId="5EF73173" w14:textId="7D67142A" w:rsidR="006416AA" w:rsidRPr="00A703AE" w:rsidRDefault="00DA21F3">
      <w:pPr>
        <w:pStyle w:val="Title"/>
        <w:rPr>
          <w:color w:val="000000"/>
          <w:sz w:val="30"/>
          <w:szCs w:val="30"/>
        </w:rPr>
      </w:pPr>
      <w:r w:rsidRPr="00A703AE">
        <w:lastRenderedPageBreak/>
        <w:t>Cross-Examination: Card Set F</w:t>
      </w:r>
    </w:p>
    <w:tbl>
      <w:tblPr>
        <w:tblStyle w:val="a0"/>
        <w:tblW w:w="9350" w:type="dxa"/>
        <w:tblBorders>
          <w:top w:val="single" w:sz="8" w:space="0" w:color="346E7C"/>
          <w:left w:val="single" w:sz="8" w:space="0" w:color="346E7C"/>
          <w:bottom w:val="single" w:sz="8" w:space="0" w:color="346E7C"/>
          <w:right w:val="single" w:sz="8" w:space="0" w:color="346E7C"/>
        </w:tblBorders>
        <w:tblLayout w:type="fixed"/>
        <w:tblLook w:val="0400" w:firstRow="0" w:lastRow="0" w:firstColumn="0" w:lastColumn="0" w:noHBand="0" w:noVBand="1"/>
      </w:tblPr>
      <w:tblGrid>
        <w:gridCol w:w="4675"/>
        <w:gridCol w:w="4675"/>
      </w:tblGrid>
      <w:tr w:rsidR="00903434" w:rsidRPr="00DC0168" w14:paraId="74227BC5" w14:textId="77777777" w:rsidTr="00D64207">
        <w:trPr>
          <w:cantSplit/>
          <w:trHeight w:val="1440"/>
          <w:tblHeader/>
        </w:trPr>
        <w:tc>
          <w:tcPr>
            <w:tcW w:w="9350" w:type="dxa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42933AB5" w14:textId="259173D8" w:rsidR="00903434" w:rsidRPr="00A703AE" w:rsidRDefault="00A703AE" w:rsidP="0090343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285782" w:themeColor="accent1"/>
                <w:sz w:val="32"/>
                <w:szCs w:val="32"/>
              </w:rPr>
            </w:pPr>
            <w:r w:rsidRPr="00A703AE">
              <w:rPr>
                <w:noProof/>
                <w:color w:val="285782" w:themeColor="accent1"/>
                <w:sz w:val="32"/>
                <w:szCs w:val="32"/>
              </w:rPr>
              <w:drawing>
                <wp:anchor distT="0" distB="0" distL="114300" distR="114300" simplePos="0" relativeHeight="251743232" behindDoc="0" locked="0" layoutInCell="1" hidden="0" allowOverlap="1" wp14:anchorId="23436C53" wp14:editId="62D57E78">
                  <wp:simplePos x="0" y="0"/>
                  <wp:positionH relativeFrom="column">
                    <wp:posOffset>4161790</wp:posOffset>
                  </wp:positionH>
                  <wp:positionV relativeFrom="paragraph">
                    <wp:posOffset>-58420</wp:posOffset>
                  </wp:positionV>
                  <wp:extent cx="1652905" cy="1097280"/>
                  <wp:effectExtent l="0" t="0" r="4445" b="7620"/>
                  <wp:wrapNone/>
                  <wp:docPr id="36" name="image179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79.png"/>
                          <pic:cNvPicPr preferRelativeResize="0"/>
                        </pic:nvPicPr>
                        <pic:blipFill>
                          <a:blip r:embed="rId306"/>
                          <a:srcRect l="15665" t="25591" r="14813" b="282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52905" cy="109728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903434" w:rsidRPr="00A703AE">
              <w:rPr>
                <w:b/>
                <w:color w:val="285782" w:themeColor="accent1"/>
                <w:sz w:val="28"/>
                <w:szCs w:val="28"/>
              </w:rPr>
              <w:br/>
            </w:r>
            <w:r w:rsidR="00903434" w:rsidRPr="00A703AE">
              <w:rPr>
                <w:b/>
                <w:color w:val="285782" w:themeColor="accent1"/>
                <w:sz w:val="32"/>
                <w:szCs w:val="32"/>
              </w:rPr>
              <w:t xml:space="preserve">Given: </w:t>
            </w:r>
            <w:r w:rsidRPr="00A703AE">
              <w:rPr>
                <w:b/>
                <w:noProof/>
                <w:color w:val="285782" w:themeColor="accent1"/>
                <w:position w:val="-12"/>
                <w:sz w:val="32"/>
                <w:szCs w:val="32"/>
                <w:vertAlign w:val="subscript"/>
                <w14:ligatures w14:val="none"/>
              </w:rPr>
              <w:object w:dxaOrig="3760" w:dyaOrig="380" w14:anchorId="76601D9F">
                <v:shape id="_x0000_i2407" type="#_x0000_t75" style="width:187.9pt;height:18.9pt" o:ole="">
                  <v:imagedata r:id="rId307" o:title=""/>
                </v:shape>
                <o:OLEObject Type="Embed" ProgID="Equation.DSMT4" ShapeID="_x0000_i2407" DrawAspect="Content" ObjectID="_1818406128" r:id="rId308"/>
              </w:object>
            </w:r>
          </w:p>
          <w:p w14:paraId="37813D89" w14:textId="2DB0EA67" w:rsidR="00903434" w:rsidRPr="00A703AE" w:rsidRDefault="00903434" w:rsidP="0090343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color w:val="285782" w:themeColor="accent1"/>
                <w:sz w:val="32"/>
                <w:szCs w:val="32"/>
              </w:rPr>
            </w:pPr>
            <w:r w:rsidRPr="00A703AE">
              <w:rPr>
                <w:b/>
                <w:color w:val="285782" w:themeColor="accent1"/>
                <w:sz w:val="32"/>
                <w:szCs w:val="32"/>
              </w:rPr>
              <w:t xml:space="preserve">Prove: </w:t>
            </w:r>
            <w:r w:rsidR="00A703AE" w:rsidRPr="00A703AE">
              <w:rPr>
                <w:b/>
                <w:noProof/>
                <w:color w:val="285782" w:themeColor="accent1"/>
                <w:position w:val="-6"/>
                <w:sz w:val="32"/>
                <w:szCs w:val="32"/>
                <w:vertAlign w:val="subscript"/>
                <w14:ligatures w14:val="none"/>
              </w:rPr>
              <w:object w:dxaOrig="1180" w:dyaOrig="320" w14:anchorId="37513CB8">
                <v:shape id="_x0000_i2414" type="#_x0000_t75" alt="" style="width:59.75pt;height:16.95pt" o:ole="">
                  <v:imagedata r:id="rId309" o:title=""/>
                </v:shape>
                <o:OLEObject Type="Embed" ProgID="Equation.DSMT4" ShapeID="_x0000_i2414" DrawAspect="Content" ObjectID="_1818406129" r:id="rId310"/>
              </w:object>
            </w:r>
          </w:p>
        </w:tc>
      </w:tr>
      <w:tr w:rsidR="00903434" w:rsidRPr="00DC0168" w14:paraId="18B1C881" w14:textId="77777777" w:rsidTr="00D64207">
        <w:trPr>
          <w:cantSplit/>
          <w:tblHeader/>
        </w:trPr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69F32DF3" w14:textId="77777777" w:rsidR="00903434" w:rsidRPr="00A703AE" w:rsidRDefault="00903434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b/>
                <w:color w:val="FFFFFF"/>
              </w:rPr>
            </w:pPr>
            <w:r w:rsidRPr="00A703AE">
              <w:rPr>
                <w:b/>
                <w:color w:val="FFFFFF"/>
              </w:rPr>
              <w:t>Statement:</w:t>
            </w:r>
          </w:p>
        </w:tc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3136A702" w14:textId="77777777" w:rsidR="00903434" w:rsidRPr="00DC0168" w:rsidRDefault="00903434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b/>
                <w:color w:val="FFFFFF"/>
              </w:rPr>
            </w:pPr>
            <w:r w:rsidRPr="00DC0168">
              <w:rPr>
                <w:b/>
                <w:color w:val="FFFFFF"/>
              </w:rPr>
              <w:t>Reason:</w:t>
            </w:r>
          </w:p>
        </w:tc>
      </w:tr>
      <w:tr w:rsidR="00903434" w:rsidRPr="00DC0168" w14:paraId="34D0B2E6" w14:textId="77777777" w:rsidTr="00D64207">
        <w:trPr>
          <w:trHeight w:val="864"/>
        </w:trPr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765A8FE" w14:textId="4C4152F1" w:rsidR="00903434" w:rsidRPr="004C6AF4" w:rsidRDefault="00903434" w:rsidP="00E66811">
            <w:pPr>
              <w:numPr>
                <w:ilvl w:val="0"/>
                <w:numId w:val="159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903434">
              <w:rPr>
                <w:b/>
                <w:bCs/>
                <w:color w:val="971D20" w:themeColor="accent3"/>
                <w:position w:val="-10"/>
              </w:rPr>
              <w:object w:dxaOrig="2920" w:dyaOrig="320" w14:anchorId="3A200E51">
                <v:shape id="_x0000_i2391" type="#_x0000_t75" style="width:145.95pt;height:16.1pt" o:ole="">
                  <v:imagedata r:id="rId311" o:title=""/>
                </v:shape>
                <o:OLEObject Type="Embed" ProgID="Equation.DSMT4" ShapeID="_x0000_i2391" DrawAspect="Content" ObjectID="_1818406130" r:id="rId312"/>
              </w:object>
            </w:r>
          </w:p>
        </w:tc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21117F4" w14:textId="1B5CA205" w:rsidR="00903434" w:rsidRPr="00BB3BDE" w:rsidRDefault="00903434" w:rsidP="00E66811">
            <w:pPr>
              <w:numPr>
                <w:ilvl w:val="0"/>
                <w:numId w:val="16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  <w:tr w:rsidR="00903434" w:rsidRPr="00DC0168" w14:paraId="4EFC7CB7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56BF16E" w14:textId="34DB2356" w:rsidR="00903434" w:rsidRPr="000D1E5B" w:rsidRDefault="00903434" w:rsidP="00E66811">
            <w:pPr>
              <w:numPr>
                <w:ilvl w:val="0"/>
                <w:numId w:val="160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903434">
              <w:rPr>
                <w:b/>
                <w:bCs/>
                <w:color w:val="971D20" w:themeColor="accent3"/>
                <w:position w:val="-10"/>
              </w:rPr>
              <w:object w:dxaOrig="2820" w:dyaOrig="320" w14:anchorId="45A23ED2">
                <v:shape id="_x0000_i2395" type="#_x0000_t75" style="width:140.95pt;height:16.1pt" o:ole="">
                  <v:imagedata r:id="rId313" o:title=""/>
                </v:shape>
                <o:OLEObject Type="Embed" ProgID="Equation.DSMT4" ShapeID="_x0000_i2395" DrawAspect="Content" ObjectID="_1818406131" r:id="rId314"/>
              </w:object>
            </w: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919D490" w14:textId="4BC06246" w:rsidR="00903434" w:rsidRPr="000D1E5B" w:rsidRDefault="00903434" w:rsidP="00E66811">
            <w:pPr>
              <w:numPr>
                <w:ilvl w:val="0"/>
                <w:numId w:val="16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  <w:tr w:rsidR="00903434" w:rsidRPr="00DC0168" w14:paraId="55771AF3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749619B" w14:textId="79E3AF44" w:rsidR="00903434" w:rsidRPr="000D1E5B" w:rsidRDefault="00903434" w:rsidP="00E66811">
            <w:pPr>
              <w:numPr>
                <w:ilvl w:val="0"/>
                <w:numId w:val="16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476224">
              <w:rPr>
                <w:noProof/>
                <w:color w:val="971D20" w:themeColor="accent3"/>
                <w:position w:val="-4"/>
                <w:lang w:val="es-ES_tradnl"/>
                <w14:ligatures w14:val="none"/>
              </w:rPr>
              <w:object w:dxaOrig="920" w:dyaOrig="260" w14:anchorId="3477FAF7">
                <v:shape id="_x0000_i2385" type="#_x0000_t75" alt="" style="width:47.8pt;height:14.45pt;mso-width-percent:0;mso-height-percent:0;mso-width-percent:0;mso-height-percent:0" o:ole="">
                  <v:imagedata r:id="rId315" o:title=""/>
                </v:shape>
                <o:OLEObject Type="Embed" ProgID="Equation.DSMT4" ShapeID="_x0000_i2385" DrawAspect="Content" ObjectID="_1818406132" r:id="rId316"/>
              </w:object>
            </w: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5324B14" w14:textId="77777777" w:rsidR="00903434" w:rsidRPr="000D1E5B" w:rsidRDefault="00903434" w:rsidP="00E66811">
            <w:pPr>
              <w:numPr>
                <w:ilvl w:val="0"/>
                <w:numId w:val="165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  <w:tr w:rsidR="00903434" w:rsidRPr="00DC0168" w14:paraId="2BEAB3D6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551D091" w14:textId="3BE0EE20" w:rsidR="00903434" w:rsidRPr="000D1E5B" w:rsidRDefault="00903434" w:rsidP="00E66811">
            <w:pPr>
              <w:numPr>
                <w:ilvl w:val="0"/>
                <w:numId w:val="16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476224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940" w:dyaOrig="279" w14:anchorId="28395E3C">
                <v:shape id="_x0000_i2396" type="#_x0000_t75" alt="" style="width:47.8pt;height:14.45pt;mso-width-percent:0;mso-height-percent:0;mso-width-percent:0;mso-height-percent:0" o:ole="">
                  <v:imagedata r:id="rId317" o:title=""/>
                </v:shape>
                <o:OLEObject Type="Embed" ProgID="Equation.DSMT4" ShapeID="_x0000_i2396" DrawAspect="Content" ObjectID="_1818406133" r:id="rId318"/>
              </w:object>
            </w: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EBB20EB" w14:textId="77777777" w:rsidR="00903434" w:rsidRPr="000D1E5B" w:rsidRDefault="00903434" w:rsidP="00E66811">
            <w:pPr>
              <w:numPr>
                <w:ilvl w:val="0"/>
                <w:numId w:val="166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  <w:tr w:rsidR="00903434" w:rsidRPr="00DC0168" w14:paraId="1725D8C1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601D1C3" w14:textId="22E0F83C" w:rsidR="00903434" w:rsidRPr="000D1E5B" w:rsidRDefault="00903434" w:rsidP="00E66811">
            <w:pPr>
              <w:pStyle w:val="ListParagraph"/>
              <w:numPr>
                <w:ilvl w:val="0"/>
                <w:numId w:val="163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476224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920" w:dyaOrig="279" w14:anchorId="51617561">
                <v:shape id="_x0000_i2398" type="#_x0000_t75" alt="" style="width:47.8pt;height:14.45pt;mso-width-percent:0;mso-height-percent:0;mso-width-percent:0;mso-height-percent:0" o:ole="">
                  <v:imagedata r:id="rId319" o:title=""/>
                </v:shape>
                <o:OLEObject Type="Embed" ProgID="Equation.DSMT4" ShapeID="_x0000_i2398" DrawAspect="Content" ObjectID="_1818406134" r:id="rId320"/>
              </w:object>
            </w: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ED90871" w14:textId="2E86E3B5" w:rsidR="00903434" w:rsidRPr="000D1E5B" w:rsidRDefault="00903434" w:rsidP="00E66811">
            <w:pPr>
              <w:pStyle w:val="ListParagraph"/>
              <w:numPr>
                <w:ilvl w:val="0"/>
                <w:numId w:val="167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  <w:tr w:rsidR="00903434" w14:paraId="00E4E5D2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1F927C7" w14:textId="77777777" w:rsidR="00903434" w:rsidRPr="00903434" w:rsidRDefault="00903434" w:rsidP="0090343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E77B197" w14:textId="77777777" w:rsidR="00903434" w:rsidRPr="00903434" w:rsidRDefault="00903434" w:rsidP="0090343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</w:tr>
      <w:tr w:rsidR="00903434" w14:paraId="227A98F2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6851556B" w14:textId="77777777" w:rsidR="00903434" w:rsidRPr="000D1E5B" w:rsidRDefault="00903434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1346E98E" w14:textId="77777777" w:rsidR="00903434" w:rsidRPr="000D1E5B" w:rsidRDefault="00903434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</w:tr>
    </w:tbl>
    <w:p w14:paraId="4A852D26" w14:textId="77777777" w:rsidR="00903434" w:rsidRDefault="00903434" w:rsidP="00903434">
      <w:pPr>
        <w:rPr>
          <w:highlight w:val="yellow"/>
        </w:rPr>
      </w:pPr>
    </w:p>
    <w:p w14:paraId="18282CCF" w14:textId="5815ECE0" w:rsidR="00A703AE" w:rsidRDefault="00A703AE">
      <w:pPr>
        <w:spacing w:after="120" w:line="276" w:lineRule="auto"/>
        <w:rPr>
          <w:highlight w:val="yellow"/>
        </w:rPr>
      </w:pPr>
      <w:r>
        <w:rPr>
          <w:highlight w:val="yellow"/>
        </w:rPr>
        <w:br w:type="page"/>
      </w:r>
    </w:p>
    <w:p w14:paraId="140963D7" w14:textId="622096D7" w:rsidR="006416AA" w:rsidRPr="00A703AE" w:rsidRDefault="00DA21F3">
      <w:pPr>
        <w:pStyle w:val="Title"/>
        <w:rPr>
          <w:color w:val="000000"/>
          <w:sz w:val="30"/>
          <w:szCs w:val="30"/>
        </w:rPr>
      </w:pPr>
      <w:r w:rsidRPr="00A703AE">
        <w:lastRenderedPageBreak/>
        <w:t>Cross-Examination: Card Set F</w:t>
      </w:r>
    </w:p>
    <w:tbl>
      <w:tblPr>
        <w:tblStyle w:val="a0"/>
        <w:tblW w:w="9350" w:type="dxa"/>
        <w:tblBorders>
          <w:top w:val="single" w:sz="8" w:space="0" w:color="346E7C"/>
          <w:left w:val="single" w:sz="8" w:space="0" w:color="346E7C"/>
          <w:bottom w:val="single" w:sz="8" w:space="0" w:color="346E7C"/>
          <w:right w:val="single" w:sz="8" w:space="0" w:color="346E7C"/>
        </w:tblBorders>
        <w:tblLayout w:type="fixed"/>
        <w:tblLook w:val="0400" w:firstRow="0" w:lastRow="0" w:firstColumn="0" w:lastColumn="0" w:noHBand="0" w:noVBand="1"/>
      </w:tblPr>
      <w:tblGrid>
        <w:gridCol w:w="4675"/>
        <w:gridCol w:w="4675"/>
      </w:tblGrid>
      <w:tr w:rsidR="00A703AE" w:rsidRPr="00DC0168" w14:paraId="7DB1EDD2" w14:textId="77777777" w:rsidTr="00D64207">
        <w:trPr>
          <w:cantSplit/>
          <w:trHeight w:val="1440"/>
          <w:tblHeader/>
        </w:trPr>
        <w:tc>
          <w:tcPr>
            <w:tcW w:w="9350" w:type="dxa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1730CD56" w14:textId="42862F74" w:rsidR="00A703AE" w:rsidRPr="00A703AE" w:rsidRDefault="00A703AE" w:rsidP="00A703A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285782" w:themeColor="accent1"/>
                <w:sz w:val="32"/>
                <w:szCs w:val="32"/>
              </w:rPr>
            </w:pPr>
            <w:r w:rsidRPr="00A703AE">
              <w:rPr>
                <w:b/>
                <w:color w:val="285782" w:themeColor="accent1"/>
                <w:sz w:val="28"/>
                <w:szCs w:val="28"/>
              </w:rPr>
              <w:br/>
            </w:r>
            <w:r w:rsidRPr="00A703AE">
              <w:rPr>
                <w:b/>
                <w:color w:val="285782" w:themeColor="accent1"/>
                <w:sz w:val="32"/>
                <w:szCs w:val="32"/>
              </w:rPr>
              <w:t xml:space="preserve">Given: </w:t>
            </w:r>
            <w:r w:rsidRPr="00A703AE">
              <w:rPr>
                <w:b/>
                <w:noProof/>
                <w:color w:val="285782" w:themeColor="accent1"/>
                <w:position w:val="-6"/>
                <w:sz w:val="32"/>
                <w:szCs w:val="32"/>
                <w:vertAlign w:val="subscript"/>
                <w14:ligatures w14:val="none"/>
              </w:rPr>
              <w:object w:dxaOrig="1219" w:dyaOrig="320" w14:anchorId="0F2EC325">
                <v:shape id="_x0000_i2457" type="#_x0000_t75" alt="" style="width:61.15pt;height:16.95pt" o:ole="">
                  <v:imagedata r:id="rId321" o:title=""/>
                </v:shape>
                <o:OLEObject Type="Embed" ProgID="Equation.DSMT4" ShapeID="_x0000_i2457" DrawAspect="Content" ObjectID="_1818406135" r:id="rId322"/>
              </w:object>
            </w:r>
            <w:r w:rsidRPr="00A703AE">
              <w:rPr>
                <w:noProof/>
                <w:color w:val="285782" w:themeColor="accent1"/>
                <w:sz w:val="32"/>
                <w:szCs w:val="32"/>
              </w:rPr>
              <w:drawing>
                <wp:anchor distT="0" distB="0" distL="114300" distR="114300" simplePos="0" relativeHeight="251747328" behindDoc="0" locked="0" layoutInCell="1" hidden="0" allowOverlap="1" wp14:anchorId="7030CE34" wp14:editId="1B638479">
                  <wp:simplePos x="0" y="0"/>
                  <wp:positionH relativeFrom="column">
                    <wp:posOffset>3824604</wp:posOffset>
                  </wp:positionH>
                  <wp:positionV relativeFrom="paragraph">
                    <wp:posOffset>8255</wp:posOffset>
                  </wp:positionV>
                  <wp:extent cx="1998980" cy="932815"/>
                  <wp:effectExtent l="0" t="0" r="0" b="0"/>
                  <wp:wrapNone/>
                  <wp:docPr id="54" name="image191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91.png"/>
                          <pic:cNvPicPr preferRelativeResize="0"/>
                        </pic:nvPicPr>
                        <pic:blipFill>
                          <a:blip r:embed="rId323"/>
                          <a:srcRect l="9155" t="28716" r="7336" b="322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98980" cy="932815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anchor>
              </w:drawing>
            </w:r>
          </w:p>
          <w:p w14:paraId="4C01D76A" w14:textId="2F2F0C1B" w:rsidR="00A703AE" w:rsidRPr="00A703AE" w:rsidRDefault="00A703AE" w:rsidP="00A703A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color w:val="285782" w:themeColor="accent1"/>
                <w:sz w:val="32"/>
                <w:szCs w:val="32"/>
              </w:rPr>
            </w:pPr>
            <w:r w:rsidRPr="00A703AE">
              <w:rPr>
                <w:b/>
                <w:color w:val="285782" w:themeColor="accent1"/>
                <w:sz w:val="32"/>
                <w:szCs w:val="32"/>
              </w:rPr>
              <w:t xml:space="preserve">Prove: </w:t>
            </w:r>
            <w:r w:rsidRPr="00A703AE">
              <w:rPr>
                <w:b/>
                <w:noProof/>
                <w:color w:val="285782" w:themeColor="accent1"/>
                <w:position w:val="-6"/>
                <w:sz w:val="32"/>
                <w:szCs w:val="32"/>
                <w:vertAlign w:val="subscript"/>
                <w14:ligatures w14:val="none"/>
              </w:rPr>
              <w:object w:dxaOrig="1200" w:dyaOrig="320" w14:anchorId="1001268E">
                <v:shape id="_x0000_i2459" type="#_x0000_t75" alt="" style="width:60.05pt;height:16.95pt" o:ole="">
                  <v:imagedata r:id="rId324" o:title=""/>
                </v:shape>
                <o:OLEObject Type="Embed" ProgID="Equation.DSMT4" ShapeID="_x0000_i2459" DrawAspect="Content" ObjectID="_1818406136" r:id="rId325"/>
              </w:object>
            </w:r>
          </w:p>
        </w:tc>
      </w:tr>
      <w:tr w:rsidR="00A703AE" w:rsidRPr="00DC0168" w14:paraId="42B2B4E9" w14:textId="77777777" w:rsidTr="00D64207">
        <w:trPr>
          <w:cantSplit/>
          <w:tblHeader/>
        </w:trPr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2DFD9C35" w14:textId="77777777" w:rsidR="00A703AE" w:rsidRPr="00A703AE" w:rsidRDefault="00A703AE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b/>
                <w:color w:val="FFFFFF"/>
              </w:rPr>
            </w:pPr>
            <w:r w:rsidRPr="00A703AE">
              <w:rPr>
                <w:b/>
                <w:color w:val="FFFFFF"/>
              </w:rPr>
              <w:t>Statement:</w:t>
            </w:r>
          </w:p>
        </w:tc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755E6E19" w14:textId="77777777" w:rsidR="00A703AE" w:rsidRPr="00A703AE" w:rsidRDefault="00A703AE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b/>
                <w:color w:val="FFFFFF"/>
              </w:rPr>
            </w:pPr>
            <w:r w:rsidRPr="00A703AE">
              <w:rPr>
                <w:b/>
                <w:color w:val="FFFFFF"/>
              </w:rPr>
              <w:t>Reason:</w:t>
            </w:r>
          </w:p>
        </w:tc>
      </w:tr>
      <w:tr w:rsidR="00A703AE" w:rsidRPr="00DC0168" w14:paraId="648610CB" w14:textId="77777777" w:rsidTr="00D64207">
        <w:trPr>
          <w:trHeight w:val="864"/>
        </w:trPr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CD323FD" w14:textId="62E6E770" w:rsidR="00A703AE" w:rsidRPr="004C6AF4" w:rsidRDefault="00A703AE" w:rsidP="00E66811">
            <w:pPr>
              <w:numPr>
                <w:ilvl w:val="0"/>
                <w:numId w:val="168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3C7E46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940" w:dyaOrig="279" w14:anchorId="02F7438B">
                <v:shape id="_x0000_i2446" type="#_x0000_t75" alt="" style="width:47.8pt;height:14.45pt;mso-width-percent:0;mso-height-percent:0;mso-width-percent:0;mso-height-percent:0" o:ole="">
                  <v:imagedata r:id="rId326" o:title=""/>
                </v:shape>
                <o:OLEObject Type="Embed" ProgID="Equation.DSMT4" ShapeID="_x0000_i2446" DrawAspect="Content" ObjectID="_1818406137" r:id="rId327"/>
              </w:object>
            </w:r>
          </w:p>
        </w:tc>
        <w:tc>
          <w:tcPr>
            <w:tcW w:w="4675" w:type="dxa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B18767B" w14:textId="39D204C8" w:rsidR="00A703AE" w:rsidRPr="00BB3BDE" w:rsidRDefault="00A703AE" w:rsidP="00E66811">
            <w:pPr>
              <w:numPr>
                <w:ilvl w:val="0"/>
                <w:numId w:val="173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>
              <w:rPr>
                <w:b/>
                <w:bCs/>
                <w:color w:val="971D20" w:themeColor="accent3"/>
              </w:rPr>
              <w:t>Given</w:t>
            </w:r>
          </w:p>
        </w:tc>
      </w:tr>
      <w:tr w:rsidR="00A703AE" w:rsidRPr="00DC0168" w14:paraId="66E3D16A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63F19DC" w14:textId="201D834D" w:rsidR="00A703AE" w:rsidRPr="000D1E5B" w:rsidRDefault="00A703AE" w:rsidP="00E66811">
            <w:pPr>
              <w:numPr>
                <w:ilvl w:val="0"/>
                <w:numId w:val="169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A703AE">
              <w:rPr>
                <w:b/>
                <w:bCs/>
                <w:color w:val="971D20" w:themeColor="accent3"/>
                <w:position w:val="-10"/>
              </w:rPr>
              <w:object w:dxaOrig="2760" w:dyaOrig="320" w14:anchorId="39DC97D8">
                <v:shape id="_x0000_i2455" type="#_x0000_t75" style="width:137.9pt;height:16.1pt" o:ole="">
                  <v:imagedata r:id="rId328" o:title=""/>
                </v:shape>
                <o:OLEObject Type="Embed" ProgID="Equation.DSMT4" ShapeID="_x0000_i2455" DrawAspect="Content" ObjectID="_1818406138" r:id="rId329"/>
              </w:object>
            </w: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DCFC5CB" w14:textId="79D75E93" w:rsidR="00A703AE" w:rsidRPr="000D1E5B" w:rsidRDefault="00A703AE" w:rsidP="00E66811">
            <w:pPr>
              <w:numPr>
                <w:ilvl w:val="0"/>
                <w:numId w:val="173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>
              <w:rPr>
                <w:b/>
                <w:bCs/>
                <w:color w:val="971D20" w:themeColor="accent3"/>
              </w:rPr>
              <w:t>Given</w:t>
            </w:r>
          </w:p>
        </w:tc>
      </w:tr>
      <w:tr w:rsidR="00A703AE" w:rsidRPr="00DC0168" w14:paraId="5A55FE8A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CE5B316" w14:textId="0B93DF18" w:rsidR="00A703AE" w:rsidRPr="000D1E5B" w:rsidRDefault="00A703AE" w:rsidP="00E66811">
            <w:pPr>
              <w:numPr>
                <w:ilvl w:val="0"/>
                <w:numId w:val="170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3C7E46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920" w:dyaOrig="279" w14:anchorId="4569EC1D">
                <v:shape id="_x0000_i2448" type="#_x0000_t75" alt="" style="width:47.8pt;height:14.45pt;mso-width-percent:0;mso-height-percent:0;mso-width-percent:0;mso-height-percent:0" o:ole="">
                  <v:imagedata r:id="rId330" o:title=""/>
                </v:shape>
                <o:OLEObject Type="Embed" ProgID="Equation.DSMT4" ShapeID="_x0000_i2448" DrawAspect="Content" ObjectID="_1818406139" r:id="rId331"/>
              </w:object>
            </w: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3143C32" w14:textId="77777777" w:rsidR="00A703AE" w:rsidRPr="000D1E5B" w:rsidRDefault="00A703AE" w:rsidP="00E66811">
            <w:pPr>
              <w:numPr>
                <w:ilvl w:val="0"/>
                <w:numId w:val="17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  <w:tr w:rsidR="00A703AE" w:rsidRPr="00DC0168" w14:paraId="2DC3123D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012CCB3" w14:textId="453F3735" w:rsidR="00A703AE" w:rsidRPr="000D1E5B" w:rsidRDefault="00A703AE" w:rsidP="00E66811">
            <w:pPr>
              <w:numPr>
                <w:ilvl w:val="0"/>
                <w:numId w:val="17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C43BD53" w14:textId="77777777" w:rsidR="00A703AE" w:rsidRPr="000D1E5B" w:rsidRDefault="00A703AE" w:rsidP="00E66811">
            <w:pPr>
              <w:numPr>
                <w:ilvl w:val="0"/>
                <w:numId w:val="175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  <w:tr w:rsidR="00A703AE" w:rsidRPr="00DC0168" w14:paraId="177B0F1E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F9F7605" w14:textId="6B825E61" w:rsidR="00A703AE" w:rsidRPr="000D1E5B" w:rsidRDefault="00A703AE" w:rsidP="00E66811">
            <w:pPr>
              <w:pStyle w:val="ListParagraph"/>
              <w:numPr>
                <w:ilvl w:val="0"/>
                <w:numId w:val="17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  <w:r w:rsidRPr="003C7E46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920" w:dyaOrig="279" w14:anchorId="7AD57F52">
                <v:shape id="_x0000_i2450" type="#_x0000_t75" alt="" style="width:47.8pt;height:14.45pt;mso-width-percent:0;mso-height-percent:0;mso-width-percent:0;mso-height-percent:0" o:ole="">
                  <v:imagedata r:id="rId332" o:title=""/>
                </v:shape>
                <o:OLEObject Type="Embed" ProgID="Equation.DSMT4" ShapeID="_x0000_i2450" DrawAspect="Content" ObjectID="_1818406140" r:id="rId333"/>
              </w:object>
            </w: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37F58B7" w14:textId="77777777" w:rsidR="00A703AE" w:rsidRPr="000D1E5B" w:rsidRDefault="00A703AE" w:rsidP="00E66811">
            <w:pPr>
              <w:pStyle w:val="ListParagraph"/>
              <w:numPr>
                <w:ilvl w:val="0"/>
                <w:numId w:val="176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971D20" w:themeColor="accent3"/>
              </w:rPr>
            </w:pPr>
          </w:p>
        </w:tc>
      </w:tr>
      <w:tr w:rsidR="00A703AE" w14:paraId="2C0E2376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6FFB2EF" w14:textId="77777777" w:rsidR="00A703AE" w:rsidRPr="00903434" w:rsidRDefault="00A703AE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A806E23" w14:textId="77777777" w:rsidR="00A703AE" w:rsidRPr="00903434" w:rsidRDefault="00A703AE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</w:tr>
      <w:tr w:rsidR="00A703AE" w14:paraId="4994B0BA" w14:textId="77777777" w:rsidTr="00D64207">
        <w:trPr>
          <w:trHeight w:val="864"/>
        </w:trPr>
        <w:tc>
          <w:tcPr>
            <w:tcW w:w="4675" w:type="dxa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35732B54" w14:textId="77777777" w:rsidR="00A703AE" w:rsidRPr="000D1E5B" w:rsidRDefault="00A703AE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  <w:tc>
          <w:tcPr>
            <w:tcW w:w="4675" w:type="dxa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1E51F79B" w14:textId="77777777" w:rsidR="00A703AE" w:rsidRPr="000D1E5B" w:rsidRDefault="00A703AE" w:rsidP="00D6420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b/>
                <w:bCs/>
                <w:color w:val="971D20" w:themeColor="accent3"/>
              </w:rPr>
            </w:pPr>
          </w:p>
        </w:tc>
      </w:tr>
    </w:tbl>
    <w:p w14:paraId="32F37FD9" w14:textId="77777777" w:rsidR="00A703AE" w:rsidRDefault="00A703AE" w:rsidP="00A703AE">
      <w:pPr>
        <w:rPr>
          <w:highlight w:val="yellow"/>
        </w:rPr>
      </w:pPr>
    </w:p>
    <w:p w14:paraId="3E64CB33" w14:textId="56542B81" w:rsidR="00A703AE" w:rsidRDefault="00A703AE">
      <w:pPr>
        <w:spacing w:after="120" w:line="276" w:lineRule="auto"/>
        <w:rPr>
          <w:highlight w:val="yellow"/>
        </w:rPr>
      </w:pPr>
      <w:r>
        <w:rPr>
          <w:highlight w:val="yellow"/>
        </w:rPr>
        <w:br w:type="page"/>
      </w:r>
    </w:p>
    <w:p w14:paraId="7F47941C" w14:textId="77777777" w:rsidR="006416AA" w:rsidRDefault="00DA21F3">
      <w:pPr>
        <w:pStyle w:val="Title"/>
      </w:pPr>
      <w:r w:rsidRPr="00A703AE">
        <w:lastRenderedPageBreak/>
        <w:t>Cross-Examination: Card Set F</w:t>
      </w:r>
    </w:p>
    <w:tbl>
      <w:tblPr>
        <w:tblStyle w:val="TableGrid"/>
        <w:tblW w:w="5000" w:type="pct"/>
        <w:tblBorders>
          <w:top w:val="single" w:sz="8" w:space="0" w:color="971D20" w:themeColor="accent3"/>
          <w:left w:val="single" w:sz="8" w:space="0" w:color="971D20" w:themeColor="accent3"/>
          <w:bottom w:val="single" w:sz="8" w:space="0" w:color="971D20" w:themeColor="accent3"/>
          <w:right w:val="single" w:sz="8" w:space="0" w:color="971D20" w:themeColor="accent3"/>
          <w:insideH w:val="single" w:sz="8" w:space="0" w:color="971D20" w:themeColor="accent3"/>
          <w:insideV w:val="single" w:sz="8" w:space="0" w:color="971D20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5"/>
        <w:gridCol w:w="4675"/>
      </w:tblGrid>
      <w:tr w:rsidR="00A703AE" w:rsidRPr="00A703AE" w14:paraId="7CAAD214" w14:textId="77777777" w:rsidTr="00E66811">
        <w:trPr>
          <w:cantSplit/>
          <w:trHeight w:hRule="exact" w:val="2448"/>
          <w:tblHeader/>
        </w:trPr>
        <w:tc>
          <w:tcPr>
            <w:tcW w:w="5000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56A5C5ED" w14:textId="77777777" w:rsidR="00A703AE" w:rsidRDefault="00A703AE" w:rsidP="00A703A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285782" w:themeColor="accent1"/>
                <w:sz w:val="32"/>
                <w:szCs w:val="32"/>
              </w:rPr>
            </w:pPr>
            <w:r w:rsidRPr="00A703AE">
              <w:rPr>
                <w:noProof/>
                <w:color w:val="285782" w:themeColor="accent1"/>
                <w:sz w:val="32"/>
                <w:szCs w:val="32"/>
              </w:rPr>
              <w:drawing>
                <wp:anchor distT="0" distB="0" distL="114300" distR="114300" simplePos="0" relativeHeight="251751424" behindDoc="0" locked="0" layoutInCell="1" hidden="0" allowOverlap="1" wp14:anchorId="7273928C" wp14:editId="56C9E9C9">
                  <wp:simplePos x="0" y="0"/>
                  <wp:positionH relativeFrom="column">
                    <wp:posOffset>3491230</wp:posOffset>
                  </wp:positionH>
                  <wp:positionV relativeFrom="paragraph">
                    <wp:posOffset>28575</wp:posOffset>
                  </wp:positionV>
                  <wp:extent cx="2157730" cy="1345565"/>
                  <wp:effectExtent l="0" t="0" r="0" b="0"/>
                  <wp:wrapNone/>
                  <wp:docPr id="47" name="image187.png" descr="Shape&#10;&#10;Description automatically generated with low confidence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87.png" descr="Shape&#10;&#10;Description automatically generated with low confidence"/>
                          <pic:cNvPicPr preferRelativeResize="0"/>
                        </pic:nvPicPr>
                        <pic:blipFill>
                          <a:blip r:embed="rId334"/>
                          <a:srcRect l="11860" t="26419" r="9386" b="244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7730" cy="1345565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A703AE">
              <w:rPr>
                <w:b/>
                <w:color w:val="285782" w:themeColor="accent1"/>
                <w:sz w:val="32"/>
                <w:szCs w:val="32"/>
              </w:rPr>
              <w:t>Given</w:t>
            </w:r>
            <w:r w:rsidRPr="00A703AE">
              <w:rPr>
                <w:b/>
                <w:color w:val="285782" w:themeColor="accent1"/>
                <w:sz w:val="32"/>
                <w:szCs w:val="32"/>
              </w:rPr>
              <w:t xml:space="preserve">: </w:t>
            </w:r>
            <w:r w:rsidRPr="00A703AE">
              <w:rPr>
                <w:b/>
                <w:color w:val="285782" w:themeColor="accent1"/>
                <w:position w:val="-10"/>
                <w:sz w:val="32"/>
                <w:szCs w:val="32"/>
              </w:rPr>
              <w:object w:dxaOrig="660" w:dyaOrig="360" w14:anchorId="25A38859">
                <v:shape id="_x0000_i2568" type="#_x0000_t75" style="width:33.1pt;height:18.05pt" o:ole="">
                  <v:imagedata r:id="rId335" o:title=""/>
                </v:shape>
                <o:OLEObject Type="Embed" ProgID="Equation.DSMT4" ShapeID="_x0000_i2568" DrawAspect="Content" ObjectID="_1818406141" r:id="rId336"/>
              </w:object>
            </w:r>
          </w:p>
          <w:p w14:paraId="52E210F0" w14:textId="7E4FCE2E" w:rsidR="00A703AE" w:rsidRPr="00A703AE" w:rsidRDefault="00A703AE" w:rsidP="00A703A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285782" w:themeColor="accent1"/>
                <w:sz w:val="32"/>
                <w:szCs w:val="32"/>
              </w:rPr>
            </w:pPr>
            <w:r w:rsidRPr="00A703AE">
              <w:rPr>
                <w:b/>
                <w:color w:val="285782" w:themeColor="accent1"/>
                <w:sz w:val="32"/>
                <w:szCs w:val="32"/>
              </w:rPr>
              <w:t xml:space="preserve">             </w:t>
            </w:r>
            <w:r w:rsidRPr="00A703AE">
              <w:rPr>
                <w:b/>
                <w:noProof/>
                <w:color w:val="285782" w:themeColor="accent1"/>
                <w:position w:val="-10"/>
                <w:sz w:val="32"/>
                <w:szCs w:val="32"/>
                <w:vertAlign w:val="subscript"/>
                <w14:ligatures w14:val="none"/>
              </w:rPr>
              <w:object w:dxaOrig="660" w:dyaOrig="360" w14:anchorId="6AF88928">
                <v:shape id="_x0000_i2570" type="#_x0000_t75" alt="" style="width:33.1pt;height:18.35pt" o:ole="">
                  <v:imagedata r:id="rId337" o:title=""/>
                </v:shape>
                <o:OLEObject Type="Embed" ProgID="Equation.DSMT4" ShapeID="_x0000_i2570" DrawAspect="Content" ObjectID="_1818406142" r:id="rId338"/>
              </w:object>
            </w:r>
          </w:p>
          <w:p w14:paraId="6376B152" w14:textId="77777777" w:rsidR="00E66811" w:rsidRPr="00E66811" w:rsidRDefault="00E66811" w:rsidP="00A703A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285782" w:themeColor="accent1"/>
                <w:sz w:val="20"/>
                <w:szCs w:val="20"/>
              </w:rPr>
            </w:pPr>
          </w:p>
          <w:p w14:paraId="359A548F" w14:textId="6C1457BC" w:rsidR="00A703AE" w:rsidRPr="00A703AE" w:rsidRDefault="00A703AE" w:rsidP="00A703A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color w:val="285782" w:themeColor="accent1"/>
              </w:rPr>
            </w:pPr>
            <w:r w:rsidRPr="00A703AE">
              <w:rPr>
                <w:b/>
                <w:color w:val="285782" w:themeColor="accent1"/>
                <w:sz w:val="32"/>
                <w:szCs w:val="32"/>
              </w:rPr>
              <w:t>Prove</w:t>
            </w:r>
            <w:r>
              <w:rPr>
                <w:b/>
                <w:color w:val="285782" w:themeColor="accent1"/>
                <w:sz w:val="32"/>
                <w:szCs w:val="32"/>
              </w:rPr>
              <w:t xml:space="preserve">: </w:t>
            </w:r>
            <w:r w:rsidRPr="00A703AE">
              <w:rPr>
                <w:b/>
                <w:color w:val="285782" w:themeColor="accent1"/>
                <w:position w:val="-6"/>
                <w:sz w:val="32"/>
                <w:szCs w:val="32"/>
              </w:rPr>
              <w:object w:dxaOrig="1359" w:dyaOrig="320" w14:anchorId="1D1632DA">
                <v:shape id="_x0000_i2581" type="#_x0000_t75" style="width:67.85pt;height:16.1pt" o:ole="">
                  <v:imagedata r:id="rId339" o:title=""/>
                </v:shape>
                <o:OLEObject Type="Embed" ProgID="Equation.DSMT4" ShapeID="_x0000_i2581" DrawAspect="Content" ObjectID="_1818406143" r:id="rId340"/>
              </w:object>
            </w:r>
          </w:p>
        </w:tc>
      </w:tr>
      <w:tr w:rsidR="00A703AE" w:rsidRPr="00A4338E" w14:paraId="39471752" w14:textId="77777777" w:rsidTr="00D64207">
        <w:trPr>
          <w:cantSplit/>
          <w:tblHeader/>
        </w:trPr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404A4B31" w14:textId="55E523F6" w:rsidR="00A703AE" w:rsidRPr="00481BCC" w:rsidRDefault="00A703AE" w:rsidP="00A703AE">
            <w:pPr>
              <w:pStyle w:val="TableColumnHeaders"/>
            </w:pPr>
            <w:r w:rsidRPr="00A703AE">
              <w:rPr>
                <w:color w:val="FFFFFF"/>
              </w:rPr>
              <w:t>Statement:</w:t>
            </w:r>
          </w:p>
        </w:tc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7D336F70" w14:textId="17E523B8" w:rsidR="00A703AE" w:rsidRPr="00481BCC" w:rsidRDefault="00A703AE" w:rsidP="00A703AE">
            <w:pPr>
              <w:pStyle w:val="TableColumnHeaders"/>
            </w:pPr>
            <w:r w:rsidRPr="00A703AE">
              <w:rPr>
                <w:color w:val="FFFFFF"/>
              </w:rPr>
              <w:t>Reason:</w:t>
            </w:r>
          </w:p>
        </w:tc>
      </w:tr>
      <w:tr w:rsidR="00A703AE" w:rsidRPr="00A4338E" w14:paraId="42A49E9E" w14:textId="77777777" w:rsidTr="00D64207">
        <w:trPr>
          <w:trHeight w:val="864"/>
        </w:trPr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7567389" w14:textId="77777777" w:rsidR="00A703AE" w:rsidRPr="00A703AE" w:rsidRDefault="00A703AE" w:rsidP="00E66811">
            <w:pPr>
              <w:pStyle w:val="RowHeader"/>
              <w:numPr>
                <w:ilvl w:val="0"/>
                <w:numId w:val="177"/>
              </w:numPr>
              <w:rPr>
                <w:color w:val="971D20" w:themeColor="accent3"/>
                <w:lang w:val="es-ES_tradnl"/>
              </w:rPr>
            </w:pPr>
            <w:r w:rsidRPr="00A703AE">
              <w:rPr>
                <w:noProof/>
                <w:color w:val="971D20" w:themeColor="accent3"/>
                <w:position w:val="-10"/>
                <w:lang w:val="es-ES_tradnl"/>
                <w14:ligatures w14:val="none"/>
              </w:rPr>
              <w:object w:dxaOrig="520" w:dyaOrig="320" w14:anchorId="42FAA1DA">
                <v:shape id="_x0000_i2468" type="#_x0000_t75" alt="" style="width:26.4pt;height:17.5pt;mso-width-percent:0;mso-height-percent:0;mso-width-percent:0;mso-height-percent:0" o:ole="">
                  <v:imagedata r:id="rId341" o:title=""/>
                </v:shape>
                <o:OLEObject Type="Embed" ProgID="Equation.DSMT4" ShapeID="_x0000_i2468" DrawAspect="Content" ObjectID="_1818406144" r:id="rId342"/>
              </w:object>
            </w:r>
          </w:p>
        </w:tc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A9B4B4D" w14:textId="77777777" w:rsidR="00A703AE" w:rsidRPr="00A703AE" w:rsidRDefault="00A703AE" w:rsidP="00E66811">
            <w:pPr>
              <w:pStyle w:val="RowHeader"/>
              <w:numPr>
                <w:ilvl w:val="0"/>
                <w:numId w:val="178"/>
              </w:numPr>
              <w:rPr>
                <w:color w:val="971D20" w:themeColor="accent3"/>
                <w:lang w:val="es-ES_tradnl"/>
              </w:rPr>
            </w:pPr>
          </w:p>
        </w:tc>
      </w:tr>
      <w:tr w:rsidR="00A703AE" w:rsidRPr="00A4338E" w14:paraId="7B555E4E" w14:textId="77777777" w:rsidTr="00D64207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065DE7A" w14:textId="77777777" w:rsidR="00A703AE" w:rsidRPr="00A703AE" w:rsidRDefault="00A703AE" w:rsidP="00E66811">
            <w:pPr>
              <w:pStyle w:val="RowHeader"/>
              <w:numPr>
                <w:ilvl w:val="0"/>
                <w:numId w:val="179"/>
              </w:numPr>
              <w:rPr>
                <w:rFonts w:cstheme="minorHAnsi"/>
                <w:color w:val="971D20" w:themeColor="accent3"/>
                <w:lang w:val="es-ES_tradnl"/>
              </w:rPr>
            </w:pPr>
            <w:r w:rsidRPr="00A703AE">
              <w:rPr>
                <w:noProof/>
                <w:color w:val="971D20" w:themeColor="accent3"/>
                <w:position w:val="-10"/>
                <w:lang w:val="es-ES_tradnl"/>
                <w14:ligatures w14:val="none"/>
              </w:rPr>
              <w:object w:dxaOrig="520" w:dyaOrig="320" w14:anchorId="2420130C">
                <v:shape id="_x0000_i2469" type="#_x0000_t75" alt="" style="width:26.4pt;height:17.5pt;mso-width-percent:0;mso-height-percent:0;mso-width-percent:0;mso-height-percent:0" o:ole="">
                  <v:imagedata r:id="rId343" o:title=""/>
                </v:shape>
                <o:OLEObject Type="Embed" ProgID="Equation.DSMT4" ShapeID="_x0000_i2469" DrawAspect="Content" ObjectID="_1818406145" r:id="rId344"/>
              </w:object>
            </w: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F14C850" w14:textId="3DF6028A" w:rsidR="00A703AE" w:rsidRPr="00A703AE" w:rsidRDefault="00A703AE" w:rsidP="00E66811">
            <w:pPr>
              <w:pStyle w:val="RowHeader"/>
              <w:numPr>
                <w:ilvl w:val="0"/>
                <w:numId w:val="180"/>
              </w:numPr>
              <w:rPr>
                <w:color w:val="971D20" w:themeColor="accent3"/>
                <w:lang w:val="es-ES_tradnl"/>
              </w:rPr>
            </w:pPr>
            <w:proofErr w:type="spellStart"/>
            <w:r>
              <w:rPr>
                <w:color w:val="971D20" w:themeColor="accent3"/>
                <w:lang w:val="es-ES_tradnl"/>
              </w:rPr>
              <w:t>Given</w:t>
            </w:r>
            <w:proofErr w:type="spellEnd"/>
          </w:p>
        </w:tc>
      </w:tr>
      <w:tr w:rsidR="00A703AE" w:rsidRPr="00A4338E" w14:paraId="5BB8C5C7" w14:textId="77777777" w:rsidTr="00D64207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50FCDD9" w14:textId="77777777" w:rsidR="00A703AE" w:rsidRPr="00A703AE" w:rsidRDefault="00A703AE" w:rsidP="00E66811">
            <w:pPr>
              <w:pStyle w:val="RowHeader"/>
              <w:numPr>
                <w:ilvl w:val="0"/>
                <w:numId w:val="181"/>
              </w:numPr>
              <w:rPr>
                <w:color w:val="971D20" w:themeColor="accent3"/>
                <w:lang w:val="es-ES_tradnl"/>
              </w:rPr>
            </w:pPr>
            <w:r w:rsidRPr="00A703AE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140" w:dyaOrig="279" w14:anchorId="7D876795">
                <v:shape id="_x0000_i2470" type="#_x0000_t75" alt="" style="width:57.55pt;height:14.45pt;mso-width-percent:0;mso-height-percent:0;mso-width-percent:0;mso-height-percent:0" o:ole="">
                  <v:imagedata r:id="rId345" o:title=""/>
                </v:shape>
                <o:OLEObject Type="Embed" ProgID="Equation.DSMT4" ShapeID="_x0000_i2470" DrawAspect="Content" ObjectID="_1818406146" r:id="rId346"/>
              </w:object>
            </w: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A58CCE2" w14:textId="77777777" w:rsidR="00A703AE" w:rsidRPr="00A703AE" w:rsidRDefault="00A703AE" w:rsidP="00E66811">
            <w:pPr>
              <w:pStyle w:val="RowHeader"/>
              <w:numPr>
                <w:ilvl w:val="0"/>
                <w:numId w:val="182"/>
              </w:numPr>
              <w:rPr>
                <w:color w:val="971D20" w:themeColor="accent3"/>
                <w:lang w:val="es-ES_tradnl"/>
              </w:rPr>
            </w:pPr>
          </w:p>
        </w:tc>
      </w:tr>
      <w:tr w:rsidR="00A703AE" w:rsidRPr="00F564F6" w14:paraId="12A970FD" w14:textId="77777777" w:rsidTr="00D64207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A884EAA" w14:textId="77777777" w:rsidR="00A703AE" w:rsidRPr="00A703AE" w:rsidRDefault="00A703AE" w:rsidP="00E66811">
            <w:pPr>
              <w:pStyle w:val="RowHeader"/>
              <w:numPr>
                <w:ilvl w:val="0"/>
                <w:numId w:val="183"/>
              </w:numPr>
              <w:rPr>
                <w:color w:val="971D20" w:themeColor="accent3"/>
                <w:lang w:val="es-ES_tradnl"/>
              </w:rPr>
            </w:pPr>
            <w:r w:rsidRPr="00A703AE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140" w:dyaOrig="279" w14:anchorId="4E9DB01F">
                <v:shape id="_x0000_i2471" type="#_x0000_t75" alt="" style="width:57.55pt;height:14.45pt;mso-width-percent:0;mso-height-percent:0;mso-width-percent:0;mso-height-percent:0" o:ole="">
                  <v:imagedata r:id="rId347" o:title=""/>
                </v:shape>
                <o:OLEObject Type="Embed" ProgID="Equation.DSMT4" ShapeID="_x0000_i2471" DrawAspect="Content" ObjectID="_1818406147" r:id="rId348"/>
              </w:object>
            </w: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A3EB4C3" w14:textId="6088EBE3" w:rsidR="00A703AE" w:rsidRPr="00A703AE" w:rsidRDefault="00A703AE" w:rsidP="00E66811">
            <w:pPr>
              <w:pStyle w:val="RowHeader"/>
              <w:numPr>
                <w:ilvl w:val="0"/>
                <w:numId w:val="184"/>
              </w:numPr>
              <w:rPr>
                <w:color w:val="971D20" w:themeColor="accent3"/>
                <w:lang w:val="es-ES_tradnl"/>
              </w:rPr>
            </w:pPr>
            <w:r>
              <w:rPr>
                <w:color w:val="971D20" w:themeColor="accent3"/>
                <w:lang w:val="es-ES_tradnl"/>
              </w:rPr>
              <w:t xml:space="preserve">Vertical Angles </w:t>
            </w:r>
            <w:proofErr w:type="spellStart"/>
            <w:r>
              <w:rPr>
                <w:color w:val="971D20" w:themeColor="accent3"/>
                <w:lang w:val="es-ES_tradnl"/>
              </w:rPr>
              <w:t>Theorem</w:t>
            </w:r>
            <w:proofErr w:type="spellEnd"/>
          </w:p>
        </w:tc>
      </w:tr>
      <w:tr w:rsidR="00A703AE" w:rsidRPr="00A4338E" w14:paraId="16F6AD97" w14:textId="77777777" w:rsidTr="00D64207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9604CB7" w14:textId="77777777" w:rsidR="00A703AE" w:rsidRPr="00A703AE" w:rsidRDefault="00A703AE" w:rsidP="00E66811">
            <w:pPr>
              <w:pStyle w:val="RowHeader"/>
              <w:numPr>
                <w:ilvl w:val="0"/>
                <w:numId w:val="183"/>
              </w:numPr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E6BC1CD" w14:textId="36935C31" w:rsidR="00A703AE" w:rsidRPr="00A703AE" w:rsidRDefault="00A703AE" w:rsidP="00E66811">
            <w:pPr>
              <w:pStyle w:val="RowHeader"/>
              <w:numPr>
                <w:ilvl w:val="0"/>
                <w:numId w:val="184"/>
              </w:numPr>
              <w:rPr>
                <w:color w:val="971D20" w:themeColor="accent3"/>
                <w:lang w:val="es-ES_tradnl"/>
              </w:rPr>
            </w:pPr>
            <w:proofErr w:type="spellStart"/>
            <w:r>
              <w:rPr>
                <w:color w:val="971D20" w:themeColor="accent3"/>
                <w:lang w:val="es-ES_tradnl"/>
              </w:rPr>
              <w:t>Corresponding</w:t>
            </w:r>
            <w:proofErr w:type="spellEnd"/>
            <w:r>
              <w:rPr>
                <w:color w:val="971D20" w:themeColor="accent3"/>
                <w:lang w:val="es-ES_tradnl"/>
              </w:rPr>
              <w:t xml:space="preserve"> Angles </w:t>
            </w:r>
            <w:proofErr w:type="spellStart"/>
            <w:r>
              <w:rPr>
                <w:color w:val="971D20" w:themeColor="accent3"/>
                <w:lang w:val="es-ES_tradnl"/>
              </w:rPr>
              <w:t>Theorem</w:t>
            </w:r>
            <w:proofErr w:type="spellEnd"/>
          </w:p>
        </w:tc>
      </w:tr>
      <w:tr w:rsidR="00A703AE" w:rsidRPr="00A4338E" w14:paraId="7509F37F" w14:textId="77777777" w:rsidTr="00D64207">
        <w:trPr>
          <w:trHeight w:val="749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106E44B6" w14:textId="77777777" w:rsidR="00A703AE" w:rsidRPr="00A703AE" w:rsidRDefault="00A703AE" w:rsidP="00E66811">
            <w:pPr>
              <w:pStyle w:val="RowHeader"/>
              <w:numPr>
                <w:ilvl w:val="0"/>
                <w:numId w:val="183"/>
              </w:numPr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714EBF33" w14:textId="2C5F75D2" w:rsidR="00A703AE" w:rsidRPr="00A703AE" w:rsidRDefault="00A703AE" w:rsidP="00E66811">
            <w:pPr>
              <w:pStyle w:val="RowHeader"/>
              <w:numPr>
                <w:ilvl w:val="0"/>
                <w:numId w:val="184"/>
              </w:numPr>
              <w:rPr>
                <w:color w:val="971D20" w:themeColor="accent3"/>
                <w:lang w:val="es-ES_tradnl"/>
              </w:rPr>
            </w:pPr>
            <w:r>
              <w:rPr>
                <w:color w:val="971D20" w:themeColor="accent3"/>
                <w:lang w:val="es-ES_tradnl"/>
              </w:rPr>
              <w:t xml:space="preserve">Transitive </w:t>
            </w:r>
            <w:proofErr w:type="spellStart"/>
            <w:r>
              <w:rPr>
                <w:color w:val="971D20" w:themeColor="accent3"/>
                <w:lang w:val="es-ES_tradnl"/>
              </w:rPr>
              <w:t>Property</w:t>
            </w:r>
            <w:proofErr w:type="spellEnd"/>
          </w:p>
        </w:tc>
      </w:tr>
    </w:tbl>
    <w:p w14:paraId="12FC2B71" w14:textId="77777777" w:rsidR="00A703AE" w:rsidRDefault="00A703AE" w:rsidP="00A703AE"/>
    <w:p w14:paraId="037CCBEB" w14:textId="6537B0F5" w:rsidR="00A703AE" w:rsidRDefault="00A703AE">
      <w:pPr>
        <w:spacing w:after="120" w:line="276" w:lineRule="auto"/>
      </w:pPr>
      <w:r>
        <w:br w:type="page"/>
      </w:r>
    </w:p>
    <w:p w14:paraId="5DC2AFA5" w14:textId="2FF0DEEB" w:rsidR="006416AA" w:rsidRPr="00E66811" w:rsidRDefault="00DA21F3">
      <w:pPr>
        <w:pStyle w:val="Title"/>
        <w:rPr>
          <w:color w:val="000000"/>
          <w:sz w:val="30"/>
          <w:szCs w:val="30"/>
        </w:rPr>
      </w:pPr>
      <w:r w:rsidRPr="00E66811">
        <w:lastRenderedPageBreak/>
        <w:t>Cross-Examination: Card Set F</w:t>
      </w:r>
    </w:p>
    <w:tbl>
      <w:tblPr>
        <w:tblStyle w:val="TableGrid"/>
        <w:tblW w:w="5000" w:type="pct"/>
        <w:tblBorders>
          <w:top w:val="single" w:sz="8" w:space="0" w:color="971D20" w:themeColor="accent3"/>
          <w:left w:val="single" w:sz="8" w:space="0" w:color="971D20" w:themeColor="accent3"/>
          <w:bottom w:val="single" w:sz="8" w:space="0" w:color="971D20" w:themeColor="accent3"/>
          <w:right w:val="single" w:sz="8" w:space="0" w:color="971D20" w:themeColor="accent3"/>
          <w:insideH w:val="single" w:sz="8" w:space="0" w:color="971D20" w:themeColor="accent3"/>
          <w:insideV w:val="single" w:sz="8" w:space="0" w:color="971D20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5"/>
        <w:gridCol w:w="4675"/>
      </w:tblGrid>
      <w:tr w:rsidR="00E66811" w:rsidRPr="00A703AE" w14:paraId="302AC1E5" w14:textId="77777777" w:rsidTr="00D64207">
        <w:trPr>
          <w:cantSplit/>
          <w:trHeight w:hRule="exact" w:val="2448"/>
          <w:tblHeader/>
        </w:trPr>
        <w:tc>
          <w:tcPr>
            <w:tcW w:w="5000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6D3BD769" w14:textId="52B2B402" w:rsidR="00E66811" w:rsidRPr="00E66811" w:rsidRDefault="00E66811" w:rsidP="00E6681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285782" w:themeColor="accent1"/>
                <w:sz w:val="32"/>
                <w:szCs w:val="32"/>
              </w:rPr>
            </w:pPr>
            <w:r w:rsidRPr="00E66811">
              <w:rPr>
                <w:noProof/>
                <w:color w:val="285782" w:themeColor="accent1"/>
              </w:rPr>
              <w:drawing>
                <wp:anchor distT="0" distB="0" distL="114300" distR="114300" simplePos="0" relativeHeight="251755520" behindDoc="0" locked="0" layoutInCell="1" hidden="0" allowOverlap="1" wp14:anchorId="3F485BED" wp14:editId="55FB6BE3">
                  <wp:simplePos x="0" y="0"/>
                  <wp:positionH relativeFrom="column">
                    <wp:posOffset>3658235</wp:posOffset>
                  </wp:positionH>
                  <wp:positionV relativeFrom="paragraph">
                    <wp:posOffset>40640</wp:posOffset>
                  </wp:positionV>
                  <wp:extent cx="2118995" cy="1343660"/>
                  <wp:effectExtent l="0" t="0" r="0" b="0"/>
                  <wp:wrapNone/>
                  <wp:docPr id="43" name="image188.png" descr="Shape&#10;&#10;Description automatically generated with low confidence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88.png" descr="Shape&#10;&#10;Description automatically generated with low confidence"/>
                          <pic:cNvPicPr preferRelativeResize="0"/>
                        </pic:nvPicPr>
                        <pic:blipFill>
                          <a:blip r:embed="rId349"/>
                          <a:srcRect l="11989" t="26729" r="10102" b="238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8995" cy="134366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anchor>
              </w:drawing>
            </w:r>
            <w:r w:rsidRPr="00E66811">
              <w:rPr>
                <w:b/>
                <w:color w:val="285782" w:themeColor="accent1"/>
                <w:sz w:val="32"/>
                <w:szCs w:val="32"/>
              </w:rPr>
              <w:t xml:space="preserve">Given: </w:t>
            </w:r>
            <w:r w:rsidRPr="00E66811">
              <w:rPr>
                <w:b/>
                <w:noProof/>
                <w:color w:val="285782" w:themeColor="accent1"/>
                <w:position w:val="-10"/>
                <w:sz w:val="32"/>
                <w:szCs w:val="32"/>
                <w:vertAlign w:val="subscript"/>
                <w14:ligatures w14:val="none"/>
              </w:rPr>
              <w:object w:dxaOrig="660" w:dyaOrig="360" w14:anchorId="05AA7AE8">
                <v:shape id="_x0000_i2625" type="#_x0000_t75" alt="" style="width:33.1pt;height:18.35pt" o:ole="">
                  <v:imagedata r:id="rId350" o:title=""/>
                </v:shape>
                <o:OLEObject Type="Embed" ProgID="Equation.DSMT4" ShapeID="_x0000_i2625" DrawAspect="Content" ObjectID="_1818406148" r:id="rId351"/>
              </w:object>
            </w:r>
          </w:p>
          <w:p w14:paraId="2BC3C345" w14:textId="66B4B500" w:rsidR="00E66811" w:rsidRPr="00E66811" w:rsidRDefault="00E66811" w:rsidP="00E6681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285782" w:themeColor="accent1"/>
                <w:sz w:val="32"/>
                <w:szCs w:val="32"/>
              </w:rPr>
            </w:pPr>
            <w:r w:rsidRPr="00E66811">
              <w:rPr>
                <w:b/>
                <w:color w:val="285782" w:themeColor="accent1"/>
                <w:sz w:val="32"/>
                <w:szCs w:val="32"/>
              </w:rPr>
              <w:t xml:space="preserve">             </w:t>
            </w:r>
            <w:r w:rsidRPr="00E66811">
              <w:rPr>
                <w:b/>
                <w:noProof/>
                <w:color w:val="285782" w:themeColor="accent1"/>
                <w:position w:val="-10"/>
                <w:sz w:val="32"/>
                <w:szCs w:val="32"/>
                <w:vertAlign w:val="subscript"/>
                <w14:ligatures w14:val="none"/>
              </w:rPr>
              <w:object w:dxaOrig="660" w:dyaOrig="360" w14:anchorId="7839CDE0">
                <v:shape id="_x0000_i2627" type="#_x0000_t75" alt="" style="width:33.1pt;height:18.35pt" o:ole="">
                  <v:imagedata r:id="rId352" o:title=""/>
                </v:shape>
                <o:OLEObject Type="Embed" ProgID="Equation.DSMT4" ShapeID="_x0000_i2627" DrawAspect="Content" ObjectID="_1818406149" r:id="rId353"/>
              </w:object>
            </w:r>
          </w:p>
          <w:p w14:paraId="683607BF" w14:textId="77777777" w:rsidR="00E66811" w:rsidRPr="00E66811" w:rsidRDefault="00E66811" w:rsidP="00E6681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285782" w:themeColor="accent1"/>
                <w:sz w:val="20"/>
                <w:szCs w:val="20"/>
              </w:rPr>
            </w:pPr>
          </w:p>
          <w:p w14:paraId="4487FE12" w14:textId="64C0B9B9" w:rsidR="00E66811" w:rsidRPr="00E66811" w:rsidRDefault="00E66811" w:rsidP="00E6681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color w:val="285782" w:themeColor="accent1"/>
              </w:rPr>
            </w:pPr>
            <w:r w:rsidRPr="00E66811">
              <w:rPr>
                <w:b/>
                <w:color w:val="285782" w:themeColor="accent1"/>
                <w:sz w:val="32"/>
                <w:szCs w:val="32"/>
              </w:rPr>
              <w:t xml:space="preserve">Prove: </w:t>
            </w:r>
            <w:r w:rsidRPr="00E66811">
              <w:rPr>
                <w:b/>
                <w:noProof/>
                <w:color w:val="285782" w:themeColor="accent1"/>
                <w:position w:val="-6"/>
                <w:sz w:val="32"/>
                <w:szCs w:val="32"/>
                <w:vertAlign w:val="subscript"/>
                <w14:ligatures w14:val="none"/>
              </w:rPr>
              <w:object w:dxaOrig="1359" w:dyaOrig="320" w14:anchorId="5C9C0209">
                <v:shape id="_x0000_i2629" type="#_x0000_t75" alt="" style="width:69.5pt;height:16.95pt" o:ole="">
                  <v:imagedata r:id="rId354" o:title=""/>
                </v:shape>
                <o:OLEObject Type="Embed" ProgID="Equation.DSMT4" ShapeID="_x0000_i2629" DrawAspect="Content" ObjectID="_1818406150" r:id="rId355"/>
              </w:object>
            </w:r>
          </w:p>
        </w:tc>
      </w:tr>
      <w:tr w:rsidR="00E66811" w:rsidRPr="00A4338E" w14:paraId="57BD32F6" w14:textId="77777777" w:rsidTr="00D64207">
        <w:trPr>
          <w:cantSplit/>
          <w:tblHeader/>
        </w:trPr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735D415C" w14:textId="77777777" w:rsidR="00E66811" w:rsidRPr="00E66811" w:rsidRDefault="00E66811" w:rsidP="00D64207">
            <w:pPr>
              <w:pStyle w:val="TableColumnHeaders"/>
            </w:pPr>
            <w:r w:rsidRPr="00E66811">
              <w:rPr>
                <w:color w:val="FFFFFF"/>
              </w:rPr>
              <w:t>Statement:</w:t>
            </w:r>
          </w:p>
        </w:tc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5BA15816" w14:textId="77777777" w:rsidR="00E66811" w:rsidRPr="00481BCC" w:rsidRDefault="00E66811" w:rsidP="00D64207">
            <w:pPr>
              <w:pStyle w:val="TableColumnHeaders"/>
            </w:pPr>
            <w:r w:rsidRPr="00A703AE">
              <w:rPr>
                <w:color w:val="FFFFFF"/>
              </w:rPr>
              <w:t>Reason:</w:t>
            </w:r>
          </w:p>
        </w:tc>
      </w:tr>
      <w:tr w:rsidR="00E66811" w:rsidRPr="00A4338E" w14:paraId="00CC91F2" w14:textId="77777777" w:rsidTr="00D64207">
        <w:trPr>
          <w:trHeight w:val="864"/>
        </w:trPr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058E196" w14:textId="0CFFBEFB" w:rsidR="00E66811" w:rsidRPr="00A703AE" w:rsidRDefault="00E66811" w:rsidP="00E66811">
            <w:pPr>
              <w:pStyle w:val="RowHeader"/>
              <w:numPr>
                <w:ilvl w:val="0"/>
                <w:numId w:val="189"/>
              </w:numPr>
              <w:rPr>
                <w:color w:val="971D20" w:themeColor="accent3"/>
                <w:lang w:val="es-ES_tradnl"/>
              </w:rPr>
            </w:pPr>
            <w:r w:rsidRPr="00F328BC">
              <w:rPr>
                <w:noProof/>
                <w:color w:val="971D20" w:themeColor="accent3"/>
                <w:position w:val="-10"/>
                <w:lang w:val="es-ES_tradnl"/>
                <w14:ligatures w14:val="none"/>
              </w:rPr>
              <w:object w:dxaOrig="520" w:dyaOrig="320" w14:anchorId="097C9F81">
                <v:shape id="_x0000_i2615" type="#_x0000_t75" alt="" style="width:26.4pt;height:17.5pt;mso-width-percent:0;mso-height-percent:0;mso-width-percent:0;mso-height-percent:0" o:ole="">
                  <v:imagedata r:id="rId341" o:title=""/>
                </v:shape>
                <o:OLEObject Type="Embed" ProgID="Equation.DSMT4" ShapeID="_x0000_i2615" DrawAspect="Content" ObjectID="_1818406151" r:id="rId356"/>
              </w:object>
            </w:r>
          </w:p>
        </w:tc>
        <w:tc>
          <w:tcPr>
            <w:tcW w:w="250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CD2DF48" w14:textId="77777777" w:rsidR="00E66811" w:rsidRPr="00A703AE" w:rsidRDefault="00E66811" w:rsidP="00E66811">
            <w:pPr>
              <w:pStyle w:val="RowHeader"/>
              <w:numPr>
                <w:ilvl w:val="0"/>
                <w:numId w:val="185"/>
              </w:numPr>
              <w:rPr>
                <w:color w:val="971D20" w:themeColor="accent3"/>
                <w:lang w:val="es-ES_tradnl"/>
              </w:rPr>
            </w:pPr>
          </w:p>
        </w:tc>
      </w:tr>
      <w:tr w:rsidR="00E66811" w:rsidRPr="00A4338E" w14:paraId="360CB911" w14:textId="77777777" w:rsidTr="00D64207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3079AA6" w14:textId="1492A604" w:rsidR="00E66811" w:rsidRPr="00A703AE" w:rsidRDefault="00E66811" w:rsidP="00E66811">
            <w:pPr>
              <w:pStyle w:val="RowHeader"/>
              <w:numPr>
                <w:ilvl w:val="0"/>
                <w:numId w:val="190"/>
              </w:numPr>
              <w:rPr>
                <w:rFonts w:cstheme="minorHAnsi"/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5C4B2D1" w14:textId="5F532ECA" w:rsidR="00E66811" w:rsidRPr="00A703AE" w:rsidRDefault="00E66811" w:rsidP="00E66811">
            <w:pPr>
              <w:pStyle w:val="RowHeader"/>
              <w:numPr>
                <w:ilvl w:val="0"/>
                <w:numId w:val="186"/>
              </w:numPr>
              <w:rPr>
                <w:color w:val="971D20" w:themeColor="accent3"/>
                <w:lang w:val="es-ES_tradnl"/>
              </w:rPr>
            </w:pPr>
            <w:proofErr w:type="spellStart"/>
            <w:r>
              <w:rPr>
                <w:color w:val="971D20" w:themeColor="accent3"/>
                <w:lang w:val="es-ES_tradnl"/>
              </w:rPr>
              <w:t>Given</w:t>
            </w:r>
            <w:proofErr w:type="spellEnd"/>
          </w:p>
        </w:tc>
      </w:tr>
      <w:tr w:rsidR="00E66811" w:rsidRPr="00A4338E" w14:paraId="5CCE8AC4" w14:textId="77777777" w:rsidTr="00D64207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124A369" w14:textId="1288D287" w:rsidR="00E66811" w:rsidRPr="00A703AE" w:rsidRDefault="00E66811" w:rsidP="00E66811">
            <w:pPr>
              <w:pStyle w:val="RowHeader"/>
              <w:numPr>
                <w:ilvl w:val="0"/>
                <w:numId w:val="191"/>
              </w:numPr>
              <w:rPr>
                <w:color w:val="971D20" w:themeColor="accent3"/>
                <w:lang w:val="es-ES_tradnl"/>
              </w:rPr>
            </w:pPr>
            <w:r w:rsidRPr="00F328BC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040" w:dyaOrig="279" w14:anchorId="76FE3D76">
                <v:shape id="_x0000_i2617" type="#_x0000_t75" alt="" style="width:52.25pt;height:14.45pt;mso-width-percent:0;mso-height-percent:0;mso-width-percent:0;mso-height-percent:0" o:ole="">
                  <v:imagedata r:id="rId357" o:title=""/>
                </v:shape>
                <o:OLEObject Type="Embed" ProgID="Equation.DSMT4" ShapeID="_x0000_i2617" DrawAspect="Content" ObjectID="_1818406152" r:id="rId358"/>
              </w:object>
            </w: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59DABA5" w14:textId="77777777" w:rsidR="00E66811" w:rsidRPr="00A703AE" w:rsidRDefault="00E66811" w:rsidP="00E66811">
            <w:pPr>
              <w:pStyle w:val="RowHeader"/>
              <w:numPr>
                <w:ilvl w:val="0"/>
                <w:numId w:val="187"/>
              </w:numPr>
              <w:rPr>
                <w:color w:val="971D20" w:themeColor="accent3"/>
                <w:lang w:val="es-ES_tradnl"/>
              </w:rPr>
            </w:pPr>
          </w:p>
        </w:tc>
      </w:tr>
      <w:tr w:rsidR="00E66811" w:rsidRPr="00F564F6" w14:paraId="7B8BAD4D" w14:textId="77777777" w:rsidTr="00D64207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AAE7963" w14:textId="32383D82" w:rsidR="00E66811" w:rsidRPr="00A703AE" w:rsidRDefault="00E66811" w:rsidP="00E66811">
            <w:pPr>
              <w:pStyle w:val="RowHeader"/>
              <w:numPr>
                <w:ilvl w:val="0"/>
                <w:numId w:val="192"/>
              </w:numPr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273B24B" w14:textId="51365AAF" w:rsidR="00E66811" w:rsidRPr="00A703AE" w:rsidRDefault="00E66811" w:rsidP="00E66811">
            <w:pPr>
              <w:pStyle w:val="RowHeader"/>
              <w:numPr>
                <w:ilvl w:val="0"/>
                <w:numId w:val="188"/>
              </w:numPr>
              <w:rPr>
                <w:color w:val="971D20" w:themeColor="accent3"/>
                <w:lang w:val="es-ES_tradnl"/>
              </w:rPr>
            </w:pPr>
            <w:proofErr w:type="spellStart"/>
            <w:r>
              <w:rPr>
                <w:color w:val="971D20" w:themeColor="accent3"/>
                <w:lang w:val="es-ES_tradnl"/>
              </w:rPr>
              <w:t>Corresponding</w:t>
            </w:r>
            <w:proofErr w:type="spellEnd"/>
            <w:r>
              <w:rPr>
                <w:color w:val="971D20" w:themeColor="accent3"/>
                <w:lang w:val="es-ES_tradnl"/>
              </w:rPr>
              <w:t xml:space="preserve"> Angles </w:t>
            </w:r>
            <w:proofErr w:type="spellStart"/>
            <w:r>
              <w:rPr>
                <w:color w:val="971D20" w:themeColor="accent3"/>
                <w:lang w:val="es-ES_tradnl"/>
              </w:rPr>
              <w:t>Theorem</w:t>
            </w:r>
            <w:proofErr w:type="spellEnd"/>
          </w:p>
        </w:tc>
      </w:tr>
      <w:tr w:rsidR="00E66811" w:rsidRPr="00A4338E" w14:paraId="35363B3E" w14:textId="77777777" w:rsidTr="00D64207">
        <w:trPr>
          <w:trHeight w:val="864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8845CCF" w14:textId="2936F221" w:rsidR="00E66811" w:rsidRPr="00A703AE" w:rsidRDefault="00E66811" w:rsidP="00E66811">
            <w:pPr>
              <w:pStyle w:val="RowHeader"/>
              <w:numPr>
                <w:ilvl w:val="0"/>
                <w:numId w:val="192"/>
              </w:numPr>
              <w:rPr>
                <w:color w:val="971D20" w:themeColor="accent3"/>
                <w:lang w:val="es-ES_tradnl"/>
              </w:rPr>
            </w:pPr>
            <w:r w:rsidRPr="00F328BC">
              <w:rPr>
                <w:noProof/>
                <w:color w:val="971D20" w:themeColor="accent3"/>
                <w:position w:val="-6"/>
                <w:lang w:val="es-ES_tradnl"/>
                <w14:ligatures w14:val="none"/>
              </w:rPr>
              <w:object w:dxaOrig="1040" w:dyaOrig="279" w14:anchorId="06C75C92">
                <v:shape id="_x0000_i2619" type="#_x0000_t75" alt="" style="width:52.25pt;height:14.45pt;mso-width-percent:0;mso-height-percent:0;mso-width-percent:0;mso-height-percent:0" o:ole="">
                  <v:imagedata r:id="rId359" o:title=""/>
                </v:shape>
                <o:OLEObject Type="Embed" ProgID="Equation.DSMT4" ShapeID="_x0000_i2619" DrawAspect="Content" ObjectID="_1818406153" r:id="rId360"/>
              </w:object>
            </w: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8E93229" w14:textId="364CFE7D" w:rsidR="00E66811" w:rsidRPr="00A703AE" w:rsidRDefault="00E66811" w:rsidP="00E66811">
            <w:pPr>
              <w:pStyle w:val="RowHeader"/>
              <w:numPr>
                <w:ilvl w:val="0"/>
                <w:numId w:val="188"/>
              </w:numPr>
              <w:rPr>
                <w:color w:val="971D20" w:themeColor="accent3"/>
                <w:lang w:val="es-ES_tradnl"/>
              </w:rPr>
            </w:pPr>
          </w:p>
        </w:tc>
      </w:tr>
      <w:tr w:rsidR="00E66811" w:rsidRPr="00A4338E" w14:paraId="41A4495B" w14:textId="77777777" w:rsidTr="00D64207">
        <w:trPr>
          <w:trHeight w:val="749"/>
        </w:trPr>
        <w:tc>
          <w:tcPr>
            <w:tcW w:w="250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7C8B8606" w14:textId="77777777" w:rsidR="00E66811" w:rsidRPr="00A703AE" w:rsidRDefault="00E66811" w:rsidP="00E66811">
            <w:pPr>
              <w:pStyle w:val="RowHeader"/>
              <w:ind w:left="360"/>
              <w:rPr>
                <w:color w:val="971D20" w:themeColor="accent3"/>
                <w:lang w:val="es-ES_tradnl"/>
              </w:rPr>
            </w:pPr>
          </w:p>
        </w:tc>
        <w:tc>
          <w:tcPr>
            <w:tcW w:w="250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0FA17F7B" w14:textId="7602C390" w:rsidR="00E66811" w:rsidRPr="00A703AE" w:rsidRDefault="00E66811" w:rsidP="00E66811">
            <w:pPr>
              <w:pStyle w:val="RowHeader"/>
              <w:ind w:left="360"/>
              <w:rPr>
                <w:color w:val="971D20" w:themeColor="accent3"/>
                <w:lang w:val="es-ES_tradnl"/>
              </w:rPr>
            </w:pPr>
          </w:p>
        </w:tc>
      </w:tr>
    </w:tbl>
    <w:p w14:paraId="376EABCA" w14:textId="77777777" w:rsidR="00E66811" w:rsidRDefault="00E66811" w:rsidP="00E66811">
      <w:pPr>
        <w:rPr>
          <w:highlight w:val="yellow"/>
        </w:rPr>
      </w:pPr>
    </w:p>
    <w:p w14:paraId="30BED3E5" w14:textId="639CD313" w:rsidR="00E66811" w:rsidRDefault="00E66811">
      <w:pPr>
        <w:spacing w:after="120" w:line="276" w:lineRule="auto"/>
        <w:rPr>
          <w:highlight w:val="yellow"/>
        </w:rPr>
      </w:pPr>
      <w:r>
        <w:rPr>
          <w:highlight w:val="yellow"/>
        </w:rPr>
        <w:br w:type="page"/>
      </w:r>
    </w:p>
    <w:p w14:paraId="580969D3" w14:textId="036082C2" w:rsidR="006416AA" w:rsidRPr="00DA21F3" w:rsidRDefault="00DA21F3">
      <w:pPr>
        <w:pStyle w:val="Title"/>
      </w:pPr>
      <w:r w:rsidRPr="00DA21F3">
        <w:lastRenderedPageBreak/>
        <w:t>Cross-Examination: Card Set F</w:t>
      </w:r>
    </w:p>
    <w:tbl>
      <w:tblPr>
        <w:tblStyle w:val="afd"/>
        <w:tblW w:w="9340" w:type="dxa"/>
        <w:tblBorders>
          <w:top w:val="dashed" w:sz="4" w:space="0" w:color="008CC9" w:themeColor="accent2"/>
          <w:left w:val="dashed" w:sz="4" w:space="0" w:color="008CC9" w:themeColor="accent2"/>
          <w:bottom w:val="dashed" w:sz="4" w:space="0" w:color="008CC9" w:themeColor="accent2"/>
          <w:right w:val="dashed" w:sz="4" w:space="0" w:color="008CC9" w:themeColor="accent2"/>
          <w:insideH w:val="dashed" w:sz="4" w:space="0" w:color="008CC9" w:themeColor="accent2"/>
          <w:insideV w:val="dashed" w:sz="4" w:space="0" w:color="008CC9" w:themeColor="accent2"/>
        </w:tblBorders>
        <w:tblLayout w:type="fixed"/>
        <w:tblLook w:val="0400" w:firstRow="0" w:lastRow="0" w:firstColumn="0" w:lastColumn="0" w:noHBand="0" w:noVBand="1"/>
      </w:tblPr>
      <w:tblGrid>
        <w:gridCol w:w="3114"/>
        <w:gridCol w:w="3113"/>
        <w:gridCol w:w="3113"/>
      </w:tblGrid>
      <w:tr w:rsidR="00D725CD" w:rsidRPr="002D7336" w14:paraId="7EF35BC7" w14:textId="77777777" w:rsidTr="00D725CD">
        <w:trPr>
          <w:trHeight w:val="720"/>
        </w:trPr>
        <w:tc>
          <w:tcPr>
            <w:tcW w:w="3114" w:type="dxa"/>
            <w:vAlign w:val="center"/>
          </w:tcPr>
          <w:p w14:paraId="7C2DB9E3" w14:textId="77777777" w:rsidR="006416AA" w:rsidRPr="00DA21F3" w:rsidRDefault="00DA21F3" w:rsidP="00E6681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DA21F3">
              <w:rPr>
                <w:b/>
                <w:color w:val="971D20" w:themeColor="accent3"/>
              </w:rPr>
              <w:t>A) Given</w:t>
            </w:r>
          </w:p>
        </w:tc>
        <w:tc>
          <w:tcPr>
            <w:tcW w:w="3113" w:type="dxa"/>
            <w:vAlign w:val="center"/>
          </w:tcPr>
          <w:p w14:paraId="01412B6F" w14:textId="77777777" w:rsidR="006416AA" w:rsidRPr="00DA21F3" w:rsidRDefault="00DA21F3" w:rsidP="00E6681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DA21F3">
              <w:rPr>
                <w:b/>
                <w:color w:val="971D20" w:themeColor="accent3"/>
              </w:rPr>
              <w:t>D) Transitive Property</w:t>
            </w:r>
          </w:p>
        </w:tc>
        <w:tc>
          <w:tcPr>
            <w:tcW w:w="3113" w:type="dxa"/>
            <w:vAlign w:val="center"/>
          </w:tcPr>
          <w:p w14:paraId="3C2BFF71" w14:textId="77777777" w:rsidR="006416AA" w:rsidRPr="00DA21F3" w:rsidRDefault="00DA21F3" w:rsidP="00E6681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DA21F3">
              <w:rPr>
                <w:b/>
                <w:color w:val="971D20" w:themeColor="accent3"/>
              </w:rPr>
              <w:t>H) Vertical Angles Theorem</w:t>
            </w:r>
          </w:p>
        </w:tc>
      </w:tr>
      <w:tr w:rsidR="00D725CD" w:rsidRPr="002D7336" w14:paraId="6B7F2E86" w14:textId="77777777" w:rsidTr="00D725CD">
        <w:trPr>
          <w:trHeight w:val="720"/>
        </w:trPr>
        <w:tc>
          <w:tcPr>
            <w:tcW w:w="3114" w:type="dxa"/>
            <w:vAlign w:val="center"/>
          </w:tcPr>
          <w:p w14:paraId="5914E2C5" w14:textId="77777777" w:rsidR="006416AA" w:rsidRPr="00DA21F3" w:rsidRDefault="00DA21F3" w:rsidP="00E6681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DA21F3">
              <w:rPr>
                <w:b/>
                <w:color w:val="971D20" w:themeColor="accent3"/>
              </w:rPr>
              <w:t>A) Given</w:t>
            </w:r>
          </w:p>
        </w:tc>
        <w:tc>
          <w:tcPr>
            <w:tcW w:w="3113" w:type="dxa"/>
            <w:vAlign w:val="center"/>
          </w:tcPr>
          <w:p w14:paraId="114C749D" w14:textId="77777777" w:rsidR="006416AA" w:rsidRPr="00DA21F3" w:rsidRDefault="00DA21F3" w:rsidP="00E6681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DA21F3">
              <w:rPr>
                <w:b/>
                <w:color w:val="971D20" w:themeColor="accent3"/>
              </w:rPr>
              <w:t>D) Transitive Property</w:t>
            </w:r>
          </w:p>
        </w:tc>
        <w:tc>
          <w:tcPr>
            <w:tcW w:w="3113" w:type="dxa"/>
            <w:vAlign w:val="center"/>
          </w:tcPr>
          <w:p w14:paraId="3D2264BB" w14:textId="77777777" w:rsidR="006416AA" w:rsidRPr="00DA21F3" w:rsidRDefault="00DA21F3" w:rsidP="00E6681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DA21F3">
              <w:rPr>
                <w:b/>
                <w:color w:val="971D20" w:themeColor="accent3"/>
              </w:rPr>
              <w:t>H) Vertical Angles Theorem</w:t>
            </w:r>
          </w:p>
        </w:tc>
      </w:tr>
      <w:tr w:rsidR="00D725CD" w:rsidRPr="002D7336" w14:paraId="2CC75985" w14:textId="77777777" w:rsidTr="00D725CD">
        <w:trPr>
          <w:trHeight w:val="720"/>
        </w:trPr>
        <w:tc>
          <w:tcPr>
            <w:tcW w:w="3114" w:type="dxa"/>
            <w:vAlign w:val="center"/>
          </w:tcPr>
          <w:p w14:paraId="0928CDA8" w14:textId="77777777" w:rsidR="006416AA" w:rsidRPr="00DA21F3" w:rsidRDefault="00DA21F3" w:rsidP="00E6681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DA21F3">
              <w:rPr>
                <w:b/>
                <w:color w:val="971D20" w:themeColor="accent3"/>
              </w:rPr>
              <w:t>A) Given</w:t>
            </w:r>
          </w:p>
        </w:tc>
        <w:tc>
          <w:tcPr>
            <w:tcW w:w="3113" w:type="dxa"/>
            <w:vAlign w:val="center"/>
          </w:tcPr>
          <w:p w14:paraId="7D666CFC" w14:textId="77777777" w:rsidR="006416AA" w:rsidRPr="00DA21F3" w:rsidRDefault="00DA21F3" w:rsidP="00E6681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DA21F3">
              <w:rPr>
                <w:b/>
                <w:color w:val="971D20" w:themeColor="accent3"/>
              </w:rPr>
              <w:t>D) Transitive Property</w:t>
            </w:r>
          </w:p>
        </w:tc>
        <w:tc>
          <w:tcPr>
            <w:tcW w:w="3113" w:type="dxa"/>
            <w:vAlign w:val="center"/>
          </w:tcPr>
          <w:p w14:paraId="5D700046" w14:textId="77777777" w:rsidR="006416AA" w:rsidRPr="00DA21F3" w:rsidRDefault="00DA21F3" w:rsidP="00E6681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DA21F3">
              <w:rPr>
                <w:b/>
                <w:color w:val="971D20" w:themeColor="accent3"/>
              </w:rPr>
              <w:t>H) Vertical Angles Theorem</w:t>
            </w:r>
          </w:p>
        </w:tc>
      </w:tr>
      <w:tr w:rsidR="00D725CD" w:rsidRPr="002D7336" w14:paraId="2D2B6DF9" w14:textId="77777777" w:rsidTr="00D725CD">
        <w:trPr>
          <w:trHeight w:val="720"/>
        </w:trPr>
        <w:tc>
          <w:tcPr>
            <w:tcW w:w="3114" w:type="dxa"/>
            <w:vAlign w:val="center"/>
          </w:tcPr>
          <w:p w14:paraId="76C1FFDB" w14:textId="77777777" w:rsidR="006416AA" w:rsidRPr="00DA21F3" w:rsidRDefault="00DA21F3" w:rsidP="00E6681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DA21F3">
              <w:rPr>
                <w:b/>
                <w:color w:val="971D20" w:themeColor="accent3"/>
              </w:rPr>
              <w:t>A) Given</w:t>
            </w:r>
          </w:p>
        </w:tc>
        <w:tc>
          <w:tcPr>
            <w:tcW w:w="3113" w:type="dxa"/>
            <w:vAlign w:val="center"/>
          </w:tcPr>
          <w:p w14:paraId="0B816BC6" w14:textId="77777777" w:rsidR="006416AA" w:rsidRPr="00DA21F3" w:rsidRDefault="00DA21F3" w:rsidP="00E6681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  <w:lang w:val="pt-BR"/>
              </w:rPr>
            </w:pPr>
            <w:r w:rsidRPr="00DA21F3">
              <w:rPr>
                <w:b/>
                <w:color w:val="971D20" w:themeColor="accent3"/>
                <w:lang w:val="pt-BR"/>
              </w:rPr>
              <w:t xml:space="preserve">E) </w:t>
            </w:r>
            <w:proofErr w:type="spellStart"/>
            <w:r w:rsidRPr="00DA21F3">
              <w:rPr>
                <w:b/>
                <w:color w:val="971D20" w:themeColor="accent3"/>
                <w:lang w:val="pt-BR"/>
              </w:rPr>
              <w:t>Alternate</w:t>
            </w:r>
            <w:proofErr w:type="spellEnd"/>
            <w:r w:rsidRPr="00DA21F3">
              <w:rPr>
                <w:b/>
                <w:color w:val="971D20" w:themeColor="accent3"/>
                <w:lang w:val="pt-BR"/>
              </w:rPr>
              <w:t xml:space="preserve"> Interior</w:t>
            </w:r>
            <w:r w:rsidRPr="00DA21F3">
              <w:rPr>
                <w:b/>
                <w:color w:val="971D20" w:themeColor="accent3"/>
                <w:lang w:val="pt-BR"/>
              </w:rPr>
              <w:br/>
              <w:t xml:space="preserve">       </w:t>
            </w:r>
            <w:proofErr w:type="spellStart"/>
            <w:r w:rsidRPr="00DA21F3">
              <w:rPr>
                <w:b/>
                <w:color w:val="971D20" w:themeColor="accent3"/>
                <w:lang w:val="pt-BR"/>
              </w:rPr>
              <w:t>Angles</w:t>
            </w:r>
            <w:proofErr w:type="spellEnd"/>
            <w:r w:rsidRPr="00DA21F3">
              <w:rPr>
                <w:b/>
                <w:color w:val="971D20" w:themeColor="accent3"/>
                <w:lang w:val="pt-BR"/>
              </w:rPr>
              <w:t xml:space="preserve"> </w:t>
            </w:r>
            <w:proofErr w:type="spellStart"/>
            <w:r w:rsidRPr="00DA21F3">
              <w:rPr>
                <w:b/>
                <w:color w:val="971D20" w:themeColor="accent3"/>
                <w:lang w:val="pt-BR"/>
              </w:rPr>
              <w:t>Theorem</w:t>
            </w:r>
            <w:proofErr w:type="spellEnd"/>
          </w:p>
        </w:tc>
        <w:tc>
          <w:tcPr>
            <w:tcW w:w="3113" w:type="dxa"/>
            <w:vAlign w:val="center"/>
          </w:tcPr>
          <w:p w14:paraId="7F103E1A" w14:textId="77777777" w:rsidR="006416AA" w:rsidRPr="00DA21F3" w:rsidRDefault="00DA21F3" w:rsidP="00E6681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DA21F3">
              <w:rPr>
                <w:b/>
                <w:color w:val="971D20" w:themeColor="accent3"/>
              </w:rPr>
              <w:t xml:space="preserve">J) Corresponding Angles </w:t>
            </w:r>
            <w:r w:rsidRPr="00DA21F3">
              <w:rPr>
                <w:b/>
                <w:color w:val="971D20" w:themeColor="accent3"/>
              </w:rPr>
              <w:br/>
              <w:t xml:space="preserve">       Theorem</w:t>
            </w:r>
          </w:p>
        </w:tc>
      </w:tr>
      <w:tr w:rsidR="00D725CD" w:rsidRPr="002D7336" w14:paraId="1E510FAA" w14:textId="77777777" w:rsidTr="00D725CD">
        <w:trPr>
          <w:trHeight w:val="720"/>
        </w:trPr>
        <w:tc>
          <w:tcPr>
            <w:tcW w:w="3114" w:type="dxa"/>
            <w:vAlign w:val="center"/>
          </w:tcPr>
          <w:p w14:paraId="7626ACF7" w14:textId="58B2CB30" w:rsidR="006416AA" w:rsidRPr="00DA21F3" w:rsidRDefault="00DA21F3" w:rsidP="00E6681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DA21F3">
              <w:rPr>
                <w:b/>
                <w:color w:val="971D20" w:themeColor="accent3"/>
              </w:rPr>
              <w:t xml:space="preserve">B) </w:t>
            </w:r>
            <w:r w:rsidRPr="00DA21F3">
              <w:rPr>
                <w:b/>
                <w:color w:val="971D20" w:themeColor="accent3"/>
                <w:position w:val="-10"/>
              </w:rPr>
              <w:object w:dxaOrig="520" w:dyaOrig="320" w14:anchorId="5789305B">
                <v:shape id="_x0000_i1195" type="#_x0000_t75" style="width:25.85pt;height:16.1pt" o:ole="">
                  <v:imagedata r:id="rId361" o:title=""/>
                </v:shape>
                <o:OLEObject Type="Embed" ProgID="Equation.DSMT4" ShapeID="_x0000_i1195" DrawAspect="Content" ObjectID="_1818406154" r:id="rId362"/>
              </w:object>
            </w:r>
          </w:p>
        </w:tc>
        <w:tc>
          <w:tcPr>
            <w:tcW w:w="3113" w:type="dxa"/>
            <w:vAlign w:val="center"/>
          </w:tcPr>
          <w:p w14:paraId="44C672D2" w14:textId="595CA8F3" w:rsidR="006416AA" w:rsidRPr="00DA21F3" w:rsidRDefault="00DA21F3" w:rsidP="00E6681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DA21F3">
              <w:rPr>
                <w:b/>
                <w:color w:val="971D20" w:themeColor="accent3"/>
              </w:rPr>
              <w:t xml:space="preserve">F) </w:t>
            </w:r>
            <w:r w:rsidRPr="00DA21F3">
              <w:rPr>
                <w:b/>
                <w:color w:val="971D20" w:themeColor="accent3"/>
                <w:position w:val="-6"/>
              </w:rPr>
              <w:object w:dxaOrig="940" w:dyaOrig="279" w14:anchorId="67DDB075">
                <v:shape id="_x0000_i1196" type="#_x0000_t75" style="width:47pt;height:14.2pt" o:ole="">
                  <v:imagedata r:id="rId363" o:title=""/>
                </v:shape>
                <o:OLEObject Type="Embed" ProgID="Equation.DSMT4" ShapeID="_x0000_i1196" DrawAspect="Content" ObjectID="_1818406155" r:id="rId364"/>
              </w:object>
            </w:r>
          </w:p>
        </w:tc>
        <w:tc>
          <w:tcPr>
            <w:tcW w:w="3113" w:type="dxa"/>
            <w:vAlign w:val="center"/>
          </w:tcPr>
          <w:p w14:paraId="0C2FBC22" w14:textId="77777777" w:rsidR="006416AA" w:rsidRPr="00DA21F3" w:rsidRDefault="00DA21F3" w:rsidP="00E6681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DA21F3">
              <w:rPr>
                <w:b/>
                <w:color w:val="971D20" w:themeColor="accent3"/>
              </w:rPr>
              <w:t xml:space="preserve">J) Corresponding Angles </w:t>
            </w:r>
            <w:r w:rsidRPr="00DA21F3">
              <w:rPr>
                <w:b/>
                <w:color w:val="971D20" w:themeColor="accent3"/>
              </w:rPr>
              <w:br/>
              <w:t xml:space="preserve">       Theorem</w:t>
            </w:r>
          </w:p>
        </w:tc>
      </w:tr>
      <w:tr w:rsidR="00D725CD" w:rsidRPr="00D725CD" w14:paraId="73235BA1" w14:textId="77777777" w:rsidTr="00D725CD">
        <w:trPr>
          <w:trHeight w:val="720"/>
        </w:trPr>
        <w:tc>
          <w:tcPr>
            <w:tcW w:w="3114" w:type="dxa"/>
            <w:vAlign w:val="center"/>
          </w:tcPr>
          <w:p w14:paraId="26D29FC9" w14:textId="39120542" w:rsidR="006416AA" w:rsidRPr="00DA21F3" w:rsidRDefault="00DA21F3" w:rsidP="00E6681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DA21F3">
              <w:rPr>
                <w:b/>
                <w:color w:val="971D20" w:themeColor="accent3"/>
              </w:rPr>
              <w:t xml:space="preserve">C) </w:t>
            </w:r>
            <w:r w:rsidRPr="00DA21F3">
              <w:rPr>
                <w:b/>
                <w:color w:val="971D20" w:themeColor="accent3"/>
                <w:position w:val="-4"/>
              </w:rPr>
              <w:object w:dxaOrig="1040" w:dyaOrig="260" w14:anchorId="42EF4446">
                <v:shape id="_x0000_i1197" type="#_x0000_t75" style="width:52.55pt;height:13.35pt" o:ole="">
                  <v:imagedata r:id="rId365" o:title=""/>
                </v:shape>
                <o:OLEObject Type="Embed" ProgID="Equation.DSMT4" ShapeID="_x0000_i1197" DrawAspect="Content" ObjectID="_1818406156" r:id="rId366"/>
              </w:object>
            </w:r>
          </w:p>
        </w:tc>
        <w:tc>
          <w:tcPr>
            <w:tcW w:w="3113" w:type="dxa"/>
            <w:vAlign w:val="center"/>
          </w:tcPr>
          <w:p w14:paraId="7948B03E" w14:textId="45A63823" w:rsidR="006416AA" w:rsidRPr="00DA21F3" w:rsidRDefault="00DA21F3" w:rsidP="00E6681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DA21F3">
              <w:rPr>
                <w:b/>
                <w:color w:val="971D20" w:themeColor="accent3"/>
              </w:rPr>
              <w:t xml:space="preserve">G) </w:t>
            </w:r>
            <w:r w:rsidRPr="00DA21F3">
              <w:rPr>
                <w:b/>
                <w:color w:val="971D20" w:themeColor="accent3"/>
                <w:position w:val="-6"/>
              </w:rPr>
              <w:object w:dxaOrig="1040" w:dyaOrig="279" w14:anchorId="13C561E0">
                <v:shape id="_x0000_i1198" type="#_x0000_t75" style="width:52.55pt;height:14.2pt" o:ole="">
                  <v:imagedata r:id="rId367" o:title=""/>
                </v:shape>
                <o:OLEObject Type="Embed" ProgID="Equation.DSMT4" ShapeID="_x0000_i1198" DrawAspect="Content" ObjectID="_1818406157" r:id="rId368"/>
              </w:object>
            </w:r>
          </w:p>
        </w:tc>
        <w:tc>
          <w:tcPr>
            <w:tcW w:w="3113" w:type="dxa"/>
            <w:vAlign w:val="center"/>
          </w:tcPr>
          <w:p w14:paraId="749E2CA3" w14:textId="206674C7" w:rsidR="006416AA" w:rsidRPr="00DA21F3" w:rsidRDefault="00DA21F3" w:rsidP="00E6681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b/>
                <w:color w:val="971D20" w:themeColor="accent3"/>
              </w:rPr>
            </w:pPr>
            <w:r w:rsidRPr="00DA21F3">
              <w:rPr>
                <w:b/>
                <w:color w:val="971D20" w:themeColor="accent3"/>
              </w:rPr>
              <w:t xml:space="preserve">K) </w:t>
            </w:r>
            <w:r w:rsidRPr="00DA21F3">
              <w:rPr>
                <w:b/>
                <w:color w:val="971D20" w:themeColor="accent3"/>
                <w:position w:val="-6"/>
              </w:rPr>
              <w:object w:dxaOrig="1140" w:dyaOrig="279" w14:anchorId="48D85862">
                <v:shape id="_x0000_i1199" type="#_x0000_t75" style="width:57pt;height:14.2pt" o:ole="">
                  <v:imagedata r:id="rId369" o:title=""/>
                </v:shape>
                <o:OLEObject Type="Embed" ProgID="Equation.DSMT4" ShapeID="_x0000_i1199" DrawAspect="Content" ObjectID="_1818406158" r:id="rId370"/>
              </w:object>
            </w:r>
          </w:p>
        </w:tc>
      </w:tr>
    </w:tbl>
    <w:p w14:paraId="2E7F176A" w14:textId="77777777" w:rsidR="006416AA" w:rsidRDefault="006416AA">
      <w:pPr>
        <w:pBdr>
          <w:top w:val="nil"/>
          <w:left w:val="nil"/>
          <w:bottom w:val="nil"/>
          <w:right w:val="nil"/>
          <w:between w:val="nil"/>
        </w:pBdr>
        <w:rPr>
          <w:color w:val="000000"/>
        </w:rPr>
      </w:pPr>
    </w:p>
    <w:sectPr w:rsidR="006416AA">
      <w:headerReference w:type="even" r:id="rId371"/>
      <w:headerReference w:type="default" r:id="rId372"/>
      <w:footerReference w:type="default" r:id="rId373"/>
      <w:headerReference w:type="first" r:id="rId374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9482DC0" w14:textId="77777777" w:rsidR="00A2422A" w:rsidRDefault="00A2422A">
      <w:pPr>
        <w:spacing w:after="0" w:line="240" w:lineRule="auto"/>
      </w:pPr>
      <w:r>
        <w:separator/>
      </w:r>
    </w:p>
  </w:endnote>
  <w:endnote w:type="continuationSeparator" w:id="0">
    <w:p w14:paraId="6B5EFA6F" w14:textId="77777777" w:rsidR="00A2422A" w:rsidRDefault="00A2422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  <w:embedRegular r:id="rId1" w:fontKey="{054C40DA-C862-4E8E-BF53-0AED9C199E9E}"/>
    <w:embedBold r:id="rId2" w:fontKey="{820239ED-92ED-4D64-B36C-6D0F7C44AE6C}"/>
    <w:embedItalic r:id="rId3" w:fontKey="{F3B5415F-CF0A-419A-84F9-C035DE43CE3E}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  <w:embedRegular r:id="rId4" w:fontKey="{8E729349-CB68-474B-8FB6-D10CB5EF7FF6}"/>
    <w:embedItalic r:id="rId5" w:fontKey="{9521AB50-1070-4D6D-82AB-057ABFE34B89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6" w:fontKey="{CA148E19-D7DF-4F69-817B-753AB1E83CAA}"/>
    <w:embedBold r:id="rId7" w:fontKey="{60EEA57A-F57B-47D6-A1C3-BD73CE45B83D}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B98CC0F" w14:textId="4B90DDD2" w:rsidR="006416AA" w:rsidRDefault="00D725CD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hidden="0" allowOverlap="1" wp14:anchorId="46D63020" wp14:editId="2157B7D9">
              <wp:simplePos x="0" y="0"/>
              <wp:positionH relativeFrom="column">
                <wp:posOffset>1129665</wp:posOffset>
              </wp:positionH>
              <wp:positionV relativeFrom="paragraph">
                <wp:posOffset>-250190</wp:posOffset>
              </wp:positionV>
              <wp:extent cx="4010025" cy="295275"/>
              <wp:effectExtent l="0" t="0" r="0" b="0"/>
              <wp:wrapNone/>
              <wp:docPr id="35" name="Rectangle 3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40100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27F18F89" w14:textId="574A28E0" w:rsidR="006416AA" w:rsidRPr="00174A56" w:rsidRDefault="00174A56">
                          <w:pPr>
                            <w:spacing w:after="0" w:line="240" w:lineRule="auto"/>
                            <w:jc w:val="right"/>
                            <w:textDirection w:val="btLr"/>
                          </w:pPr>
                          <w:r w:rsidRPr="00174A56">
                            <w:rPr>
                              <w:rFonts w:eastAsia="Arial"/>
                              <w:b/>
                              <w:smallCaps/>
                              <w:color w:val="2D2D2D"/>
                            </w:rPr>
                            <w:fldChar w:fldCharType="begin"/>
                          </w:r>
                          <w:r w:rsidRPr="00174A56">
                            <w:rPr>
                              <w:rFonts w:eastAsia="Arial"/>
                              <w:b/>
                              <w:smallCaps/>
                              <w:color w:val="2D2D2D"/>
                            </w:rPr>
                            <w:instrText xml:space="preserve"> TITLE \* Upper \* MERGEFORMAT </w:instrText>
                          </w:r>
                          <w:r w:rsidRPr="00174A56">
                            <w:rPr>
                              <w:rFonts w:eastAsia="Arial"/>
                              <w:b/>
                              <w:smallCaps/>
                              <w:color w:val="2D2D2D"/>
                            </w:rPr>
                            <w:fldChar w:fldCharType="separate"/>
                          </w:r>
                          <w:r w:rsidR="00D725CD">
                            <w:rPr>
                              <w:rFonts w:eastAsia="Arial"/>
                              <w:b/>
                              <w:smallCaps/>
                              <w:color w:val="2D2D2D"/>
                            </w:rPr>
                            <w:t>PROVE ME WRONG</w:t>
                          </w:r>
                          <w:r w:rsidRPr="00174A56">
                            <w:rPr>
                              <w:rFonts w:eastAsia="Arial"/>
                              <w:b/>
                              <w:smallCaps/>
                              <w:color w:val="2D2D2D"/>
                            </w:rPr>
                            <w:fldChar w:fldCharType="end"/>
                          </w:r>
                        </w:p>
                      </w:txbxContent>
                    </wps:txbx>
                    <wps:bodyPr spcFirstLastPara="1" wrap="square" lIns="91425" tIns="45700" rIns="91425" bIns="45700" anchor="t" anchorCtr="0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46D63020" id="Rectangle 35" o:spid="_x0000_s1026" style="position:absolute;margin-left:88.95pt;margin-top:-19.7pt;width:315.75pt;height:23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" filled="f" stroked="f">
              <v:textbox inset="2.53958mm,1.2694mm,2.53958mm,1.2694mm">
                <w:txbxContent>
                  <w:p w14:paraId="27F18F89" w14:textId="574A28E0" w:rsidR="006416AA" w:rsidRPr="00174A56" w:rsidRDefault="00174A56">
                    <w:pPr>
                      <w:spacing w:after="0" w:line="240" w:lineRule="auto"/>
                      <w:jc w:val="right"/>
                      <w:textDirection w:val="btLr"/>
                    </w:pPr>
                    <w:r w:rsidRPr="00174A56">
                      <w:rPr>
                        <w:rFonts w:eastAsia="Arial"/>
                        <w:b/>
                        <w:smallCaps/>
                        <w:color w:val="2D2D2D"/>
                      </w:rPr>
                      <w:fldChar w:fldCharType="begin"/>
                    </w:r>
                    <w:r w:rsidRPr="00174A56">
                      <w:rPr>
                        <w:rFonts w:eastAsia="Arial"/>
                        <w:b/>
                        <w:smallCaps/>
                        <w:color w:val="2D2D2D"/>
                      </w:rPr>
                      <w:instrText xml:space="preserve"> TITLE \* Upper \* MERGEFORMAT </w:instrText>
                    </w:r>
                    <w:r w:rsidRPr="00174A56">
                      <w:rPr>
                        <w:rFonts w:eastAsia="Arial"/>
                        <w:b/>
                        <w:smallCaps/>
                        <w:color w:val="2D2D2D"/>
                      </w:rPr>
                      <w:fldChar w:fldCharType="separate"/>
                    </w:r>
                    <w:r w:rsidR="00D725CD">
                      <w:rPr>
                        <w:rFonts w:eastAsia="Arial"/>
                        <w:b/>
                        <w:smallCaps/>
                        <w:color w:val="2D2D2D"/>
                      </w:rPr>
                      <w:t>PROVE ME WRONG</w:t>
                    </w:r>
                    <w:r w:rsidRPr="00174A56">
                      <w:rPr>
                        <w:rFonts w:eastAsia="Arial"/>
                        <w:b/>
                        <w:smallCaps/>
                        <w:color w:val="2D2D2D"/>
                      </w:rPr>
                      <w:fldChar w:fldCharType="end"/>
                    </w:r>
                  </w:p>
                </w:txbxContent>
              </v:textbox>
            </v:rect>
          </w:pict>
        </mc:Fallback>
      </mc:AlternateContent>
    </w:r>
    <w:r>
      <w:rPr>
        <w:noProof/>
        <w14:ligatures w14:val="none"/>
      </w:rPr>
      <w:drawing>
        <wp:anchor distT="0" distB="0" distL="114300" distR="114300" simplePos="0" relativeHeight="251662336" behindDoc="1" locked="0" layoutInCell="1" allowOverlap="1" wp14:anchorId="295EA2AE" wp14:editId="76BD65EF">
          <wp:simplePos x="0" y="0"/>
          <wp:positionH relativeFrom="column">
            <wp:posOffset>1319683</wp:posOffset>
          </wp:positionH>
          <wp:positionV relativeFrom="paragraph">
            <wp:posOffset>-184785</wp:posOffset>
          </wp:positionV>
          <wp:extent cx="4673600" cy="393700"/>
          <wp:effectExtent l="0" t="0" r="0" b="0"/>
          <wp:wrapNone/>
          <wp:docPr id="404096118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04096118" name="Picture 404096118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73600" cy="3937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0A4D213" w14:textId="77777777" w:rsidR="00A2422A" w:rsidRDefault="00A2422A">
      <w:pPr>
        <w:spacing w:after="0" w:line="240" w:lineRule="auto"/>
      </w:pPr>
      <w:r>
        <w:separator/>
      </w:r>
    </w:p>
  </w:footnote>
  <w:footnote w:type="continuationSeparator" w:id="0">
    <w:p w14:paraId="0D2738A8" w14:textId="77777777" w:rsidR="00A2422A" w:rsidRDefault="00A2422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485655D" w14:textId="77777777" w:rsidR="005904D2" w:rsidRDefault="005904D2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2AF6A88" w14:textId="77777777" w:rsidR="005904D2" w:rsidRDefault="005904D2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CE3925A" w14:textId="77777777" w:rsidR="005904D2" w:rsidRDefault="005904D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805830"/>
    <w:multiLevelType w:val="hybridMultilevel"/>
    <w:tmpl w:val="03C62B7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7B7D81"/>
    <w:multiLevelType w:val="multilevel"/>
    <w:tmpl w:val="FCD2C5C0"/>
    <w:lvl w:ilvl="0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 w15:restartNumberingAfterBreak="0">
    <w:nsid w:val="017C26EB"/>
    <w:multiLevelType w:val="multilevel"/>
    <w:tmpl w:val="51EAF81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423286"/>
    <w:multiLevelType w:val="multilevel"/>
    <w:tmpl w:val="677EC94E"/>
    <w:lvl w:ilvl="0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4" w15:restartNumberingAfterBreak="0">
    <w:nsid w:val="035C7E1E"/>
    <w:multiLevelType w:val="multilevel"/>
    <w:tmpl w:val="121C2910"/>
    <w:lvl w:ilvl="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 w15:restartNumberingAfterBreak="0">
    <w:nsid w:val="035F7954"/>
    <w:multiLevelType w:val="multilevel"/>
    <w:tmpl w:val="677EC94E"/>
    <w:lvl w:ilvl="0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6" w15:restartNumberingAfterBreak="0">
    <w:nsid w:val="04375F24"/>
    <w:multiLevelType w:val="multilevel"/>
    <w:tmpl w:val="876843A2"/>
    <w:lvl w:ilvl="0">
      <w:start w:val="2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456036D"/>
    <w:multiLevelType w:val="multilevel"/>
    <w:tmpl w:val="FCD2C5C0"/>
    <w:lvl w:ilvl="0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8" w15:restartNumberingAfterBreak="0">
    <w:nsid w:val="04C47F16"/>
    <w:multiLevelType w:val="multilevel"/>
    <w:tmpl w:val="677EC94E"/>
    <w:lvl w:ilvl="0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9" w15:restartNumberingAfterBreak="0">
    <w:nsid w:val="056A6F87"/>
    <w:multiLevelType w:val="hybridMultilevel"/>
    <w:tmpl w:val="389868BA"/>
    <w:lvl w:ilvl="0" w:tplc="FFFFFFF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59B3869"/>
    <w:multiLevelType w:val="multilevel"/>
    <w:tmpl w:val="FCD2C5C0"/>
    <w:lvl w:ilvl="0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1" w15:restartNumberingAfterBreak="0">
    <w:nsid w:val="05A24712"/>
    <w:multiLevelType w:val="multilevel"/>
    <w:tmpl w:val="51EAF81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6DA7A4B"/>
    <w:multiLevelType w:val="multilevel"/>
    <w:tmpl w:val="51EAF81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6EC3105"/>
    <w:multiLevelType w:val="multilevel"/>
    <w:tmpl w:val="677EC94E"/>
    <w:lvl w:ilvl="0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4" w15:restartNumberingAfterBreak="0">
    <w:nsid w:val="072B3F7D"/>
    <w:multiLevelType w:val="multilevel"/>
    <w:tmpl w:val="677EC94E"/>
    <w:lvl w:ilvl="0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5" w15:restartNumberingAfterBreak="0">
    <w:nsid w:val="07364B63"/>
    <w:multiLevelType w:val="multilevel"/>
    <w:tmpl w:val="677EC94E"/>
    <w:lvl w:ilvl="0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6" w15:restartNumberingAfterBreak="0">
    <w:nsid w:val="07A62660"/>
    <w:multiLevelType w:val="multilevel"/>
    <w:tmpl w:val="876843A2"/>
    <w:lvl w:ilvl="0">
      <w:start w:val="2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084A2F24"/>
    <w:multiLevelType w:val="multilevel"/>
    <w:tmpl w:val="677EC94E"/>
    <w:lvl w:ilvl="0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8" w15:restartNumberingAfterBreak="0">
    <w:nsid w:val="088210AD"/>
    <w:multiLevelType w:val="multilevel"/>
    <w:tmpl w:val="121C2910"/>
    <w:lvl w:ilvl="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9" w15:restartNumberingAfterBreak="0">
    <w:nsid w:val="08AE23EB"/>
    <w:multiLevelType w:val="multilevel"/>
    <w:tmpl w:val="121C2910"/>
    <w:lvl w:ilvl="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0" w15:restartNumberingAfterBreak="0">
    <w:nsid w:val="09F666BD"/>
    <w:multiLevelType w:val="multilevel"/>
    <w:tmpl w:val="51EAF81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0B09142F"/>
    <w:multiLevelType w:val="multilevel"/>
    <w:tmpl w:val="876843A2"/>
    <w:lvl w:ilvl="0">
      <w:start w:val="2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0B67225E"/>
    <w:multiLevelType w:val="multilevel"/>
    <w:tmpl w:val="121C2910"/>
    <w:lvl w:ilvl="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3" w15:restartNumberingAfterBreak="0">
    <w:nsid w:val="0C3628BF"/>
    <w:multiLevelType w:val="hybridMultilevel"/>
    <w:tmpl w:val="54ACD72C"/>
    <w:lvl w:ilvl="0" w:tplc="FFFFFFF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0C78039D"/>
    <w:multiLevelType w:val="multilevel"/>
    <w:tmpl w:val="121C2910"/>
    <w:lvl w:ilvl="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5" w15:restartNumberingAfterBreak="0">
    <w:nsid w:val="10CD4870"/>
    <w:multiLevelType w:val="multilevel"/>
    <w:tmpl w:val="121C2910"/>
    <w:lvl w:ilvl="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6" w15:restartNumberingAfterBreak="0">
    <w:nsid w:val="10CF1415"/>
    <w:multiLevelType w:val="multilevel"/>
    <w:tmpl w:val="121C2910"/>
    <w:lvl w:ilvl="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7" w15:restartNumberingAfterBreak="0">
    <w:nsid w:val="111B77BA"/>
    <w:multiLevelType w:val="multilevel"/>
    <w:tmpl w:val="51EAF81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139D19F7"/>
    <w:multiLevelType w:val="hybridMultilevel"/>
    <w:tmpl w:val="CD26E0D6"/>
    <w:lvl w:ilvl="0" w:tplc="FFFFFFF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14E82EA3"/>
    <w:multiLevelType w:val="multilevel"/>
    <w:tmpl w:val="876843A2"/>
    <w:lvl w:ilvl="0">
      <w:start w:val="2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150B0B13"/>
    <w:multiLevelType w:val="multilevel"/>
    <w:tmpl w:val="51EAF81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157E2EC9"/>
    <w:multiLevelType w:val="multilevel"/>
    <w:tmpl w:val="FCD2C5C0"/>
    <w:lvl w:ilvl="0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2" w15:restartNumberingAfterBreak="0">
    <w:nsid w:val="15B15D60"/>
    <w:multiLevelType w:val="multilevel"/>
    <w:tmpl w:val="677EC94E"/>
    <w:lvl w:ilvl="0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3" w15:restartNumberingAfterBreak="0">
    <w:nsid w:val="16254C4E"/>
    <w:multiLevelType w:val="multilevel"/>
    <w:tmpl w:val="677EC94E"/>
    <w:lvl w:ilvl="0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4" w15:restartNumberingAfterBreak="0">
    <w:nsid w:val="16A56A57"/>
    <w:multiLevelType w:val="hybridMultilevel"/>
    <w:tmpl w:val="BEBA6010"/>
    <w:lvl w:ilvl="0" w:tplc="FFFFFFF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174E3F17"/>
    <w:multiLevelType w:val="multilevel"/>
    <w:tmpl w:val="121C2910"/>
    <w:lvl w:ilvl="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6" w15:restartNumberingAfterBreak="0">
    <w:nsid w:val="187E4E18"/>
    <w:multiLevelType w:val="multilevel"/>
    <w:tmpl w:val="876843A2"/>
    <w:lvl w:ilvl="0">
      <w:start w:val="2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18E67846"/>
    <w:multiLevelType w:val="hybridMultilevel"/>
    <w:tmpl w:val="03C62B7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19481AA1"/>
    <w:multiLevelType w:val="multilevel"/>
    <w:tmpl w:val="51EAF81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1B606AE8"/>
    <w:multiLevelType w:val="multilevel"/>
    <w:tmpl w:val="FCD2C5C0"/>
    <w:lvl w:ilvl="0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40" w15:restartNumberingAfterBreak="0">
    <w:nsid w:val="1CBE5186"/>
    <w:multiLevelType w:val="multilevel"/>
    <w:tmpl w:val="B6E61ECC"/>
    <w:lvl w:ilvl="0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41" w15:restartNumberingAfterBreak="0">
    <w:nsid w:val="1CC57427"/>
    <w:multiLevelType w:val="multilevel"/>
    <w:tmpl w:val="121C2910"/>
    <w:lvl w:ilvl="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42" w15:restartNumberingAfterBreak="0">
    <w:nsid w:val="1CF47AD3"/>
    <w:multiLevelType w:val="hybridMultilevel"/>
    <w:tmpl w:val="8244F9E4"/>
    <w:lvl w:ilvl="0" w:tplc="FFFFFFF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1D266F54"/>
    <w:multiLevelType w:val="multilevel"/>
    <w:tmpl w:val="51EAF81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1DFC736B"/>
    <w:multiLevelType w:val="multilevel"/>
    <w:tmpl w:val="121C2910"/>
    <w:lvl w:ilvl="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45" w15:restartNumberingAfterBreak="0">
    <w:nsid w:val="1E1B2093"/>
    <w:multiLevelType w:val="multilevel"/>
    <w:tmpl w:val="FCD2C5C0"/>
    <w:lvl w:ilvl="0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46" w15:restartNumberingAfterBreak="0">
    <w:nsid w:val="1E4163A0"/>
    <w:multiLevelType w:val="multilevel"/>
    <w:tmpl w:val="121C2910"/>
    <w:lvl w:ilvl="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47" w15:restartNumberingAfterBreak="0">
    <w:nsid w:val="1EB8233F"/>
    <w:multiLevelType w:val="multilevel"/>
    <w:tmpl w:val="121C2910"/>
    <w:lvl w:ilvl="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48" w15:restartNumberingAfterBreak="0">
    <w:nsid w:val="1F28700C"/>
    <w:multiLevelType w:val="multilevel"/>
    <w:tmpl w:val="51EAF81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20046DB8"/>
    <w:multiLevelType w:val="multilevel"/>
    <w:tmpl w:val="51EAF81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210A4285"/>
    <w:multiLevelType w:val="hybridMultilevel"/>
    <w:tmpl w:val="8244F9E4"/>
    <w:lvl w:ilvl="0" w:tplc="FFFFFFF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21811AC8"/>
    <w:multiLevelType w:val="multilevel"/>
    <w:tmpl w:val="677EC94E"/>
    <w:lvl w:ilvl="0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2" w15:restartNumberingAfterBreak="0">
    <w:nsid w:val="21EF7AD0"/>
    <w:multiLevelType w:val="multilevel"/>
    <w:tmpl w:val="876843A2"/>
    <w:lvl w:ilvl="0">
      <w:start w:val="2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21FD27A0"/>
    <w:multiLevelType w:val="multilevel"/>
    <w:tmpl w:val="876843A2"/>
    <w:lvl w:ilvl="0">
      <w:start w:val="2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229B4668"/>
    <w:multiLevelType w:val="multilevel"/>
    <w:tmpl w:val="B6E61ECC"/>
    <w:lvl w:ilvl="0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5" w15:restartNumberingAfterBreak="0">
    <w:nsid w:val="234D752B"/>
    <w:multiLevelType w:val="multilevel"/>
    <w:tmpl w:val="51EAF81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23F40BAC"/>
    <w:multiLevelType w:val="multilevel"/>
    <w:tmpl w:val="876843A2"/>
    <w:lvl w:ilvl="0">
      <w:start w:val="2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24CD7DD0"/>
    <w:multiLevelType w:val="multilevel"/>
    <w:tmpl w:val="677EC94E"/>
    <w:lvl w:ilvl="0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8" w15:restartNumberingAfterBreak="0">
    <w:nsid w:val="25090CF8"/>
    <w:multiLevelType w:val="multilevel"/>
    <w:tmpl w:val="0F4404E8"/>
    <w:lvl w:ilvl="0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9" w15:restartNumberingAfterBreak="0">
    <w:nsid w:val="250E3676"/>
    <w:multiLevelType w:val="multilevel"/>
    <w:tmpl w:val="121C2910"/>
    <w:lvl w:ilvl="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60" w15:restartNumberingAfterBreak="0">
    <w:nsid w:val="25B41AC5"/>
    <w:multiLevelType w:val="multilevel"/>
    <w:tmpl w:val="FCD2C5C0"/>
    <w:lvl w:ilvl="0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61" w15:restartNumberingAfterBreak="0">
    <w:nsid w:val="25C64C60"/>
    <w:multiLevelType w:val="multilevel"/>
    <w:tmpl w:val="677EC94E"/>
    <w:lvl w:ilvl="0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62" w15:restartNumberingAfterBreak="0">
    <w:nsid w:val="275063A0"/>
    <w:multiLevelType w:val="multilevel"/>
    <w:tmpl w:val="876843A2"/>
    <w:lvl w:ilvl="0">
      <w:start w:val="2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27564DC9"/>
    <w:multiLevelType w:val="multilevel"/>
    <w:tmpl w:val="51EAF81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28EF1EC4"/>
    <w:multiLevelType w:val="multilevel"/>
    <w:tmpl w:val="121C2910"/>
    <w:lvl w:ilvl="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65" w15:restartNumberingAfterBreak="0">
    <w:nsid w:val="294F6845"/>
    <w:multiLevelType w:val="multilevel"/>
    <w:tmpl w:val="121C2910"/>
    <w:lvl w:ilvl="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66" w15:restartNumberingAfterBreak="0">
    <w:nsid w:val="299C6ED1"/>
    <w:multiLevelType w:val="hybridMultilevel"/>
    <w:tmpl w:val="389868BA"/>
    <w:lvl w:ilvl="0" w:tplc="FFFFFFF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29AD08A2"/>
    <w:multiLevelType w:val="multilevel"/>
    <w:tmpl w:val="FCD2C5C0"/>
    <w:lvl w:ilvl="0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68" w15:restartNumberingAfterBreak="0">
    <w:nsid w:val="2A0955E1"/>
    <w:multiLevelType w:val="multilevel"/>
    <w:tmpl w:val="677EC94E"/>
    <w:lvl w:ilvl="0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69" w15:restartNumberingAfterBreak="0">
    <w:nsid w:val="2BD2511E"/>
    <w:multiLevelType w:val="multilevel"/>
    <w:tmpl w:val="876843A2"/>
    <w:lvl w:ilvl="0">
      <w:start w:val="2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0" w15:restartNumberingAfterBreak="0">
    <w:nsid w:val="2CE92C3A"/>
    <w:multiLevelType w:val="multilevel"/>
    <w:tmpl w:val="677EC94E"/>
    <w:lvl w:ilvl="0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71" w15:restartNumberingAfterBreak="0">
    <w:nsid w:val="2CF44A51"/>
    <w:multiLevelType w:val="multilevel"/>
    <w:tmpl w:val="121C2910"/>
    <w:lvl w:ilvl="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72" w15:restartNumberingAfterBreak="0">
    <w:nsid w:val="2D4143F5"/>
    <w:multiLevelType w:val="multilevel"/>
    <w:tmpl w:val="51EAF81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2DBD5A59"/>
    <w:multiLevelType w:val="hybridMultilevel"/>
    <w:tmpl w:val="2DFC8C48"/>
    <w:lvl w:ilvl="0" w:tplc="FFFFFFF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2DF01204"/>
    <w:multiLevelType w:val="multilevel"/>
    <w:tmpl w:val="121C2910"/>
    <w:lvl w:ilvl="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75" w15:restartNumberingAfterBreak="0">
    <w:nsid w:val="2E083753"/>
    <w:multiLevelType w:val="multilevel"/>
    <w:tmpl w:val="51EAF81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2EB05401"/>
    <w:multiLevelType w:val="multilevel"/>
    <w:tmpl w:val="677EC94E"/>
    <w:lvl w:ilvl="0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77" w15:restartNumberingAfterBreak="0">
    <w:nsid w:val="2ED14E17"/>
    <w:multiLevelType w:val="multilevel"/>
    <w:tmpl w:val="677EC94E"/>
    <w:lvl w:ilvl="0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78" w15:restartNumberingAfterBreak="0">
    <w:nsid w:val="33E05097"/>
    <w:multiLevelType w:val="multilevel"/>
    <w:tmpl w:val="677EC94E"/>
    <w:lvl w:ilvl="0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79" w15:restartNumberingAfterBreak="0">
    <w:nsid w:val="33E5283C"/>
    <w:multiLevelType w:val="multilevel"/>
    <w:tmpl w:val="51EAF81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34B4098A"/>
    <w:multiLevelType w:val="multilevel"/>
    <w:tmpl w:val="121C2910"/>
    <w:lvl w:ilvl="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81" w15:restartNumberingAfterBreak="0">
    <w:nsid w:val="34F9701B"/>
    <w:multiLevelType w:val="multilevel"/>
    <w:tmpl w:val="677EC94E"/>
    <w:lvl w:ilvl="0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82" w15:restartNumberingAfterBreak="0">
    <w:nsid w:val="361C19EC"/>
    <w:multiLevelType w:val="multilevel"/>
    <w:tmpl w:val="51EAF81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368129C2"/>
    <w:multiLevelType w:val="multilevel"/>
    <w:tmpl w:val="876843A2"/>
    <w:lvl w:ilvl="0">
      <w:start w:val="2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376E393B"/>
    <w:multiLevelType w:val="multilevel"/>
    <w:tmpl w:val="677EC94E"/>
    <w:lvl w:ilvl="0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85" w15:restartNumberingAfterBreak="0">
    <w:nsid w:val="384B5436"/>
    <w:multiLevelType w:val="multilevel"/>
    <w:tmpl w:val="0F4404E8"/>
    <w:lvl w:ilvl="0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86" w15:restartNumberingAfterBreak="0">
    <w:nsid w:val="39147A77"/>
    <w:multiLevelType w:val="multilevel"/>
    <w:tmpl w:val="51EAF81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7" w15:restartNumberingAfterBreak="0">
    <w:nsid w:val="3AC55940"/>
    <w:multiLevelType w:val="multilevel"/>
    <w:tmpl w:val="FCD2C5C0"/>
    <w:lvl w:ilvl="0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88" w15:restartNumberingAfterBreak="0">
    <w:nsid w:val="3BDA5D69"/>
    <w:multiLevelType w:val="multilevel"/>
    <w:tmpl w:val="677EC94E"/>
    <w:lvl w:ilvl="0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89" w15:restartNumberingAfterBreak="0">
    <w:nsid w:val="3C83369F"/>
    <w:multiLevelType w:val="multilevel"/>
    <w:tmpl w:val="0F4404E8"/>
    <w:lvl w:ilvl="0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90" w15:restartNumberingAfterBreak="0">
    <w:nsid w:val="3E267AE4"/>
    <w:multiLevelType w:val="multilevel"/>
    <w:tmpl w:val="0F4404E8"/>
    <w:lvl w:ilvl="0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91" w15:restartNumberingAfterBreak="0">
    <w:nsid w:val="3E7663D1"/>
    <w:multiLevelType w:val="multilevel"/>
    <w:tmpl w:val="677EC94E"/>
    <w:lvl w:ilvl="0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92" w15:restartNumberingAfterBreak="0">
    <w:nsid w:val="3EA5124F"/>
    <w:multiLevelType w:val="multilevel"/>
    <w:tmpl w:val="51EAF81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3EB72B1D"/>
    <w:multiLevelType w:val="multilevel"/>
    <w:tmpl w:val="B6E61ECC"/>
    <w:lvl w:ilvl="0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94" w15:restartNumberingAfterBreak="0">
    <w:nsid w:val="3F1834C3"/>
    <w:multiLevelType w:val="multilevel"/>
    <w:tmpl w:val="677EC94E"/>
    <w:lvl w:ilvl="0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95" w15:restartNumberingAfterBreak="0">
    <w:nsid w:val="42DF26A8"/>
    <w:multiLevelType w:val="multilevel"/>
    <w:tmpl w:val="51EAF81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6" w15:restartNumberingAfterBreak="0">
    <w:nsid w:val="43321D84"/>
    <w:multiLevelType w:val="multilevel"/>
    <w:tmpl w:val="FCD2C5C0"/>
    <w:lvl w:ilvl="0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97" w15:restartNumberingAfterBreak="0">
    <w:nsid w:val="43457A0D"/>
    <w:multiLevelType w:val="multilevel"/>
    <w:tmpl w:val="121C2910"/>
    <w:lvl w:ilvl="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98" w15:restartNumberingAfterBreak="0">
    <w:nsid w:val="43625868"/>
    <w:multiLevelType w:val="multilevel"/>
    <w:tmpl w:val="FCD2C5C0"/>
    <w:lvl w:ilvl="0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99" w15:restartNumberingAfterBreak="0">
    <w:nsid w:val="436E19C1"/>
    <w:multiLevelType w:val="multilevel"/>
    <w:tmpl w:val="121C2910"/>
    <w:lvl w:ilvl="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00" w15:restartNumberingAfterBreak="0">
    <w:nsid w:val="438333F0"/>
    <w:multiLevelType w:val="multilevel"/>
    <w:tmpl w:val="51EAF81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1" w15:restartNumberingAfterBreak="0">
    <w:nsid w:val="438457BF"/>
    <w:multiLevelType w:val="multilevel"/>
    <w:tmpl w:val="FCD2C5C0"/>
    <w:lvl w:ilvl="0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02" w15:restartNumberingAfterBreak="0">
    <w:nsid w:val="440F48C3"/>
    <w:multiLevelType w:val="multilevel"/>
    <w:tmpl w:val="51EAF81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3" w15:restartNumberingAfterBreak="0">
    <w:nsid w:val="44AE0680"/>
    <w:multiLevelType w:val="multilevel"/>
    <w:tmpl w:val="FCD2C5C0"/>
    <w:lvl w:ilvl="0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04" w15:restartNumberingAfterBreak="0">
    <w:nsid w:val="45E22366"/>
    <w:multiLevelType w:val="multilevel"/>
    <w:tmpl w:val="677EC94E"/>
    <w:lvl w:ilvl="0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05" w15:restartNumberingAfterBreak="0">
    <w:nsid w:val="45EE0D65"/>
    <w:multiLevelType w:val="multilevel"/>
    <w:tmpl w:val="876843A2"/>
    <w:lvl w:ilvl="0">
      <w:start w:val="2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6" w15:restartNumberingAfterBreak="0">
    <w:nsid w:val="46014A11"/>
    <w:multiLevelType w:val="multilevel"/>
    <w:tmpl w:val="FCD2C5C0"/>
    <w:lvl w:ilvl="0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07" w15:restartNumberingAfterBreak="0">
    <w:nsid w:val="46683A70"/>
    <w:multiLevelType w:val="hybridMultilevel"/>
    <w:tmpl w:val="1A9C3466"/>
    <w:lvl w:ilvl="0" w:tplc="2D907C56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 w15:restartNumberingAfterBreak="0">
    <w:nsid w:val="46F322CE"/>
    <w:multiLevelType w:val="multilevel"/>
    <w:tmpl w:val="51EAF81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9" w15:restartNumberingAfterBreak="0">
    <w:nsid w:val="48372C7C"/>
    <w:multiLevelType w:val="multilevel"/>
    <w:tmpl w:val="FCD2C5C0"/>
    <w:lvl w:ilvl="0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10" w15:restartNumberingAfterBreak="0">
    <w:nsid w:val="491022E7"/>
    <w:multiLevelType w:val="multilevel"/>
    <w:tmpl w:val="121C2910"/>
    <w:lvl w:ilvl="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11" w15:restartNumberingAfterBreak="0">
    <w:nsid w:val="49865364"/>
    <w:multiLevelType w:val="multilevel"/>
    <w:tmpl w:val="51EAF81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2" w15:restartNumberingAfterBreak="0">
    <w:nsid w:val="4A2C4A5A"/>
    <w:multiLevelType w:val="multilevel"/>
    <w:tmpl w:val="121C2910"/>
    <w:lvl w:ilvl="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13" w15:restartNumberingAfterBreak="0">
    <w:nsid w:val="4D016B35"/>
    <w:multiLevelType w:val="multilevel"/>
    <w:tmpl w:val="876843A2"/>
    <w:lvl w:ilvl="0">
      <w:start w:val="2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4" w15:restartNumberingAfterBreak="0">
    <w:nsid w:val="4D946A5F"/>
    <w:multiLevelType w:val="multilevel"/>
    <w:tmpl w:val="51EAF81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5" w15:restartNumberingAfterBreak="0">
    <w:nsid w:val="4DB2785A"/>
    <w:multiLevelType w:val="multilevel"/>
    <w:tmpl w:val="121C2910"/>
    <w:lvl w:ilvl="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16" w15:restartNumberingAfterBreak="0">
    <w:nsid w:val="4DF86912"/>
    <w:multiLevelType w:val="multilevel"/>
    <w:tmpl w:val="677EC94E"/>
    <w:lvl w:ilvl="0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17" w15:restartNumberingAfterBreak="0">
    <w:nsid w:val="4F715937"/>
    <w:multiLevelType w:val="multilevel"/>
    <w:tmpl w:val="51EAF81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8" w15:restartNumberingAfterBreak="0">
    <w:nsid w:val="4F7A3972"/>
    <w:multiLevelType w:val="multilevel"/>
    <w:tmpl w:val="121C2910"/>
    <w:lvl w:ilvl="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19" w15:restartNumberingAfterBreak="0">
    <w:nsid w:val="51725AF4"/>
    <w:multiLevelType w:val="multilevel"/>
    <w:tmpl w:val="121C2910"/>
    <w:lvl w:ilvl="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20" w15:restartNumberingAfterBreak="0">
    <w:nsid w:val="51AC0ABC"/>
    <w:multiLevelType w:val="hybridMultilevel"/>
    <w:tmpl w:val="BEBA6010"/>
    <w:lvl w:ilvl="0" w:tplc="FFFFFFF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1" w15:restartNumberingAfterBreak="0">
    <w:nsid w:val="52123E68"/>
    <w:multiLevelType w:val="multilevel"/>
    <w:tmpl w:val="677EC94E"/>
    <w:lvl w:ilvl="0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22" w15:restartNumberingAfterBreak="0">
    <w:nsid w:val="52332A8D"/>
    <w:multiLevelType w:val="multilevel"/>
    <w:tmpl w:val="51EAF81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3" w15:restartNumberingAfterBreak="0">
    <w:nsid w:val="529F5CA7"/>
    <w:multiLevelType w:val="multilevel"/>
    <w:tmpl w:val="FCD2C5C0"/>
    <w:lvl w:ilvl="0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24" w15:restartNumberingAfterBreak="0">
    <w:nsid w:val="531E7138"/>
    <w:multiLevelType w:val="multilevel"/>
    <w:tmpl w:val="121C2910"/>
    <w:lvl w:ilvl="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25" w15:restartNumberingAfterBreak="0">
    <w:nsid w:val="538978FB"/>
    <w:multiLevelType w:val="multilevel"/>
    <w:tmpl w:val="51EAF81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6" w15:restartNumberingAfterBreak="0">
    <w:nsid w:val="539D7061"/>
    <w:multiLevelType w:val="multilevel"/>
    <w:tmpl w:val="121C2910"/>
    <w:lvl w:ilvl="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27" w15:restartNumberingAfterBreak="0">
    <w:nsid w:val="53F058EA"/>
    <w:multiLevelType w:val="multilevel"/>
    <w:tmpl w:val="51EAF81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8" w15:restartNumberingAfterBreak="0">
    <w:nsid w:val="544E6B4A"/>
    <w:multiLevelType w:val="multilevel"/>
    <w:tmpl w:val="51EAF81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9" w15:restartNumberingAfterBreak="0">
    <w:nsid w:val="545A3845"/>
    <w:multiLevelType w:val="multilevel"/>
    <w:tmpl w:val="876843A2"/>
    <w:lvl w:ilvl="0">
      <w:start w:val="2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0" w15:restartNumberingAfterBreak="0">
    <w:nsid w:val="54A62CFE"/>
    <w:multiLevelType w:val="multilevel"/>
    <w:tmpl w:val="677EC94E"/>
    <w:lvl w:ilvl="0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31" w15:restartNumberingAfterBreak="0">
    <w:nsid w:val="54E77150"/>
    <w:multiLevelType w:val="multilevel"/>
    <w:tmpl w:val="876843A2"/>
    <w:lvl w:ilvl="0">
      <w:start w:val="2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2" w15:restartNumberingAfterBreak="0">
    <w:nsid w:val="54FE616B"/>
    <w:multiLevelType w:val="multilevel"/>
    <w:tmpl w:val="876843A2"/>
    <w:lvl w:ilvl="0">
      <w:start w:val="2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3" w15:restartNumberingAfterBreak="0">
    <w:nsid w:val="55A26A88"/>
    <w:multiLevelType w:val="multilevel"/>
    <w:tmpl w:val="876843A2"/>
    <w:lvl w:ilvl="0">
      <w:start w:val="2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4" w15:restartNumberingAfterBreak="0">
    <w:nsid w:val="55FB4AA9"/>
    <w:multiLevelType w:val="multilevel"/>
    <w:tmpl w:val="876843A2"/>
    <w:lvl w:ilvl="0">
      <w:start w:val="2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5" w15:restartNumberingAfterBreak="0">
    <w:nsid w:val="57540A28"/>
    <w:multiLevelType w:val="multilevel"/>
    <w:tmpl w:val="FCD2C5C0"/>
    <w:lvl w:ilvl="0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36" w15:restartNumberingAfterBreak="0">
    <w:nsid w:val="58446734"/>
    <w:multiLevelType w:val="multilevel"/>
    <w:tmpl w:val="FCD2C5C0"/>
    <w:lvl w:ilvl="0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37" w15:restartNumberingAfterBreak="0">
    <w:nsid w:val="587417DA"/>
    <w:multiLevelType w:val="multilevel"/>
    <w:tmpl w:val="121C2910"/>
    <w:lvl w:ilvl="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38" w15:restartNumberingAfterBreak="0">
    <w:nsid w:val="58975DB8"/>
    <w:multiLevelType w:val="multilevel"/>
    <w:tmpl w:val="FCD2C5C0"/>
    <w:lvl w:ilvl="0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39" w15:restartNumberingAfterBreak="0">
    <w:nsid w:val="58A755EB"/>
    <w:multiLevelType w:val="multilevel"/>
    <w:tmpl w:val="51EAF81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0" w15:restartNumberingAfterBreak="0">
    <w:nsid w:val="597354ED"/>
    <w:multiLevelType w:val="multilevel"/>
    <w:tmpl w:val="51EAF81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1" w15:restartNumberingAfterBreak="0">
    <w:nsid w:val="59E91ADD"/>
    <w:multiLevelType w:val="multilevel"/>
    <w:tmpl w:val="121C2910"/>
    <w:lvl w:ilvl="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42" w15:restartNumberingAfterBreak="0">
    <w:nsid w:val="5A20467F"/>
    <w:multiLevelType w:val="multilevel"/>
    <w:tmpl w:val="51EAF81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3" w15:restartNumberingAfterBreak="0">
    <w:nsid w:val="5A495BFD"/>
    <w:multiLevelType w:val="hybridMultilevel"/>
    <w:tmpl w:val="03C62B7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4" w15:restartNumberingAfterBreak="0">
    <w:nsid w:val="5AB5091A"/>
    <w:multiLevelType w:val="multilevel"/>
    <w:tmpl w:val="677EC94E"/>
    <w:lvl w:ilvl="0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45" w15:restartNumberingAfterBreak="0">
    <w:nsid w:val="5CF72FCB"/>
    <w:multiLevelType w:val="multilevel"/>
    <w:tmpl w:val="51EAF81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6" w15:restartNumberingAfterBreak="0">
    <w:nsid w:val="5DE26D79"/>
    <w:multiLevelType w:val="multilevel"/>
    <w:tmpl w:val="51EAF81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7" w15:restartNumberingAfterBreak="0">
    <w:nsid w:val="5F6F6EC5"/>
    <w:multiLevelType w:val="multilevel"/>
    <w:tmpl w:val="FCD2C5C0"/>
    <w:lvl w:ilvl="0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48" w15:restartNumberingAfterBreak="0">
    <w:nsid w:val="5FAD44DE"/>
    <w:multiLevelType w:val="multilevel"/>
    <w:tmpl w:val="51EAF81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9" w15:restartNumberingAfterBreak="0">
    <w:nsid w:val="61037A40"/>
    <w:multiLevelType w:val="multilevel"/>
    <w:tmpl w:val="121C2910"/>
    <w:lvl w:ilvl="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50" w15:restartNumberingAfterBreak="0">
    <w:nsid w:val="61913CC5"/>
    <w:multiLevelType w:val="multilevel"/>
    <w:tmpl w:val="121C2910"/>
    <w:lvl w:ilvl="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51" w15:restartNumberingAfterBreak="0">
    <w:nsid w:val="61F94E0B"/>
    <w:multiLevelType w:val="multilevel"/>
    <w:tmpl w:val="51EAF81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2" w15:restartNumberingAfterBreak="0">
    <w:nsid w:val="626C1D87"/>
    <w:multiLevelType w:val="multilevel"/>
    <w:tmpl w:val="677EC94E"/>
    <w:lvl w:ilvl="0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53" w15:restartNumberingAfterBreak="0">
    <w:nsid w:val="62E81B1A"/>
    <w:multiLevelType w:val="multilevel"/>
    <w:tmpl w:val="51EAF81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4" w15:restartNumberingAfterBreak="0">
    <w:nsid w:val="637262D1"/>
    <w:multiLevelType w:val="multilevel"/>
    <w:tmpl w:val="876843A2"/>
    <w:lvl w:ilvl="0">
      <w:start w:val="2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5" w15:restartNumberingAfterBreak="0">
    <w:nsid w:val="639A61BF"/>
    <w:multiLevelType w:val="multilevel"/>
    <w:tmpl w:val="677EC94E"/>
    <w:lvl w:ilvl="0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56" w15:restartNumberingAfterBreak="0">
    <w:nsid w:val="643A5803"/>
    <w:multiLevelType w:val="multilevel"/>
    <w:tmpl w:val="51EAF81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7" w15:restartNumberingAfterBreak="0">
    <w:nsid w:val="65B479E0"/>
    <w:multiLevelType w:val="multilevel"/>
    <w:tmpl w:val="876843A2"/>
    <w:lvl w:ilvl="0">
      <w:start w:val="2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8" w15:restartNumberingAfterBreak="0">
    <w:nsid w:val="66F216F5"/>
    <w:multiLevelType w:val="multilevel"/>
    <w:tmpl w:val="121C2910"/>
    <w:lvl w:ilvl="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59" w15:restartNumberingAfterBreak="0">
    <w:nsid w:val="680C72D9"/>
    <w:multiLevelType w:val="multilevel"/>
    <w:tmpl w:val="677EC94E"/>
    <w:lvl w:ilvl="0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60" w15:restartNumberingAfterBreak="0">
    <w:nsid w:val="68960770"/>
    <w:multiLevelType w:val="multilevel"/>
    <w:tmpl w:val="121C2910"/>
    <w:lvl w:ilvl="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61" w15:restartNumberingAfterBreak="0">
    <w:nsid w:val="68D90E20"/>
    <w:multiLevelType w:val="multilevel"/>
    <w:tmpl w:val="121C2910"/>
    <w:lvl w:ilvl="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62" w15:restartNumberingAfterBreak="0">
    <w:nsid w:val="68EB4B06"/>
    <w:multiLevelType w:val="multilevel"/>
    <w:tmpl w:val="51EAF81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3" w15:restartNumberingAfterBreak="0">
    <w:nsid w:val="6AC01BAC"/>
    <w:multiLevelType w:val="multilevel"/>
    <w:tmpl w:val="677EC94E"/>
    <w:lvl w:ilvl="0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64" w15:restartNumberingAfterBreak="0">
    <w:nsid w:val="6B394111"/>
    <w:multiLevelType w:val="multilevel"/>
    <w:tmpl w:val="51EAF81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5" w15:restartNumberingAfterBreak="0">
    <w:nsid w:val="6CF53101"/>
    <w:multiLevelType w:val="multilevel"/>
    <w:tmpl w:val="121C2910"/>
    <w:lvl w:ilvl="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66" w15:restartNumberingAfterBreak="0">
    <w:nsid w:val="6E310F83"/>
    <w:multiLevelType w:val="multilevel"/>
    <w:tmpl w:val="876843A2"/>
    <w:lvl w:ilvl="0">
      <w:start w:val="2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7" w15:restartNumberingAfterBreak="0">
    <w:nsid w:val="6E6E302D"/>
    <w:multiLevelType w:val="multilevel"/>
    <w:tmpl w:val="121C2910"/>
    <w:lvl w:ilvl="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68" w15:restartNumberingAfterBreak="0">
    <w:nsid w:val="6FDC2195"/>
    <w:multiLevelType w:val="multilevel"/>
    <w:tmpl w:val="121C2910"/>
    <w:lvl w:ilvl="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69" w15:restartNumberingAfterBreak="0">
    <w:nsid w:val="706E0871"/>
    <w:multiLevelType w:val="hybridMultilevel"/>
    <w:tmpl w:val="03C62B7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0" w15:restartNumberingAfterBreak="0">
    <w:nsid w:val="710817FD"/>
    <w:multiLevelType w:val="multilevel"/>
    <w:tmpl w:val="677EC94E"/>
    <w:lvl w:ilvl="0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71" w15:restartNumberingAfterBreak="0">
    <w:nsid w:val="72BB49B9"/>
    <w:multiLevelType w:val="multilevel"/>
    <w:tmpl w:val="677EC94E"/>
    <w:lvl w:ilvl="0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72" w15:restartNumberingAfterBreak="0">
    <w:nsid w:val="73EC64BF"/>
    <w:multiLevelType w:val="multilevel"/>
    <w:tmpl w:val="FCD2C5C0"/>
    <w:lvl w:ilvl="0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73" w15:restartNumberingAfterBreak="0">
    <w:nsid w:val="7419268E"/>
    <w:multiLevelType w:val="hybridMultilevel"/>
    <w:tmpl w:val="54ACD72C"/>
    <w:lvl w:ilvl="0" w:tplc="FFFFFFF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4" w15:restartNumberingAfterBreak="0">
    <w:nsid w:val="74FA75EB"/>
    <w:multiLevelType w:val="multilevel"/>
    <w:tmpl w:val="121C2910"/>
    <w:lvl w:ilvl="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75" w15:restartNumberingAfterBreak="0">
    <w:nsid w:val="777B0159"/>
    <w:multiLevelType w:val="multilevel"/>
    <w:tmpl w:val="121C2910"/>
    <w:lvl w:ilvl="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76" w15:restartNumberingAfterBreak="0">
    <w:nsid w:val="78261A42"/>
    <w:multiLevelType w:val="multilevel"/>
    <w:tmpl w:val="51EAF81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7" w15:restartNumberingAfterBreak="0">
    <w:nsid w:val="78E24ED7"/>
    <w:multiLevelType w:val="multilevel"/>
    <w:tmpl w:val="51EAF81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8" w15:restartNumberingAfterBreak="0">
    <w:nsid w:val="79B61572"/>
    <w:multiLevelType w:val="multilevel"/>
    <w:tmpl w:val="677EC94E"/>
    <w:lvl w:ilvl="0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79" w15:restartNumberingAfterBreak="0">
    <w:nsid w:val="79EF14C5"/>
    <w:multiLevelType w:val="multilevel"/>
    <w:tmpl w:val="121C2910"/>
    <w:lvl w:ilvl="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80" w15:restartNumberingAfterBreak="0">
    <w:nsid w:val="7A7B115E"/>
    <w:multiLevelType w:val="multilevel"/>
    <w:tmpl w:val="B6E61ECC"/>
    <w:lvl w:ilvl="0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81" w15:restartNumberingAfterBreak="0">
    <w:nsid w:val="7ADD3347"/>
    <w:multiLevelType w:val="multilevel"/>
    <w:tmpl w:val="FCD2C5C0"/>
    <w:lvl w:ilvl="0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82" w15:restartNumberingAfterBreak="0">
    <w:nsid w:val="7B2228B8"/>
    <w:multiLevelType w:val="multilevel"/>
    <w:tmpl w:val="121C2910"/>
    <w:lvl w:ilvl="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83" w15:restartNumberingAfterBreak="0">
    <w:nsid w:val="7B2466BD"/>
    <w:multiLevelType w:val="multilevel"/>
    <w:tmpl w:val="876843A2"/>
    <w:lvl w:ilvl="0">
      <w:start w:val="2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84" w15:restartNumberingAfterBreak="0">
    <w:nsid w:val="7B303E2E"/>
    <w:multiLevelType w:val="multilevel"/>
    <w:tmpl w:val="677EC94E"/>
    <w:lvl w:ilvl="0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85" w15:restartNumberingAfterBreak="0">
    <w:nsid w:val="7BFB0EEE"/>
    <w:multiLevelType w:val="multilevel"/>
    <w:tmpl w:val="FCD2C5C0"/>
    <w:lvl w:ilvl="0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86" w15:restartNumberingAfterBreak="0">
    <w:nsid w:val="7CD30B03"/>
    <w:multiLevelType w:val="multilevel"/>
    <w:tmpl w:val="FCD2C5C0"/>
    <w:lvl w:ilvl="0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87" w15:restartNumberingAfterBreak="0">
    <w:nsid w:val="7E763BAE"/>
    <w:multiLevelType w:val="multilevel"/>
    <w:tmpl w:val="121C2910"/>
    <w:lvl w:ilvl="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88" w15:restartNumberingAfterBreak="0">
    <w:nsid w:val="7EC10C9F"/>
    <w:multiLevelType w:val="multilevel"/>
    <w:tmpl w:val="51EAF81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89" w15:restartNumberingAfterBreak="0">
    <w:nsid w:val="7F47102E"/>
    <w:multiLevelType w:val="hybridMultilevel"/>
    <w:tmpl w:val="2DFC8C48"/>
    <w:lvl w:ilvl="0" w:tplc="FFFFFFF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0" w15:restartNumberingAfterBreak="0">
    <w:nsid w:val="7F662D78"/>
    <w:multiLevelType w:val="multilevel"/>
    <w:tmpl w:val="677EC94E"/>
    <w:lvl w:ilvl="0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91" w15:restartNumberingAfterBreak="0">
    <w:nsid w:val="7FB17EF4"/>
    <w:multiLevelType w:val="multilevel"/>
    <w:tmpl w:val="51EAF81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 w16cid:durableId="1661539019">
    <w:abstractNumId w:val="148"/>
  </w:num>
  <w:num w:numId="2" w16cid:durableId="1441099506">
    <w:abstractNumId w:val="36"/>
  </w:num>
  <w:num w:numId="3" w16cid:durableId="1415274821">
    <w:abstractNumId w:val="141"/>
  </w:num>
  <w:num w:numId="4" w16cid:durableId="966544378">
    <w:abstractNumId w:val="190"/>
  </w:num>
  <w:num w:numId="5" w16cid:durableId="1136029814">
    <w:abstractNumId w:val="127"/>
  </w:num>
  <w:num w:numId="6" w16cid:durableId="723873824">
    <w:abstractNumId w:val="44"/>
  </w:num>
  <w:num w:numId="7" w16cid:durableId="630479508">
    <w:abstractNumId w:val="17"/>
  </w:num>
  <w:num w:numId="8" w16cid:durableId="1398550256">
    <w:abstractNumId w:val="12"/>
  </w:num>
  <w:num w:numId="9" w16cid:durableId="1881942399">
    <w:abstractNumId w:val="29"/>
  </w:num>
  <w:num w:numId="10" w16cid:durableId="865101651">
    <w:abstractNumId w:val="112"/>
  </w:num>
  <w:num w:numId="11" w16cid:durableId="1315062110">
    <w:abstractNumId w:val="144"/>
  </w:num>
  <w:num w:numId="12" w16cid:durableId="1980499282">
    <w:abstractNumId w:val="87"/>
  </w:num>
  <w:num w:numId="13" w16cid:durableId="755060058">
    <w:abstractNumId w:val="43"/>
  </w:num>
  <w:num w:numId="14" w16cid:durableId="33847614">
    <w:abstractNumId w:val="18"/>
  </w:num>
  <w:num w:numId="15" w16cid:durableId="89741723">
    <w:abstractNumId w:val="170"/>
  </w:num>
  <w:num w:numId="16" w16cid:durableId="1429543397">
    <w:abstractNumId w:val="67"/>
  </w:num>
  <w:num w:numId="17" w16cid:durableId="809712933">
    <w:abstractNumId w:val="102"/>
  </w:num>
  <w:num w:numId="18" w16cid:durableId="1481847064">
    <w:abstractNumId w:val="16"/>
  </w:num>
  <w:num w:numId="19" w16cid:durableId="113210410">
    <w:abstractNumId w:val="126"/>
  </w:num>
  <w:num w:numId="20" w16cid:durableId="1894929776">
    <w:abstractNumId w:val="162"/>
  </w:num>
  <w:num w:numId="21" w16cid:durableId="1761440999">
    <w:abstractNumId w:val="158"/>
  </w:num>
  <w:num w:numId="22" w16cid:durableId="6029687">
    <w:abstractNumId w:val="30"/>
  </w:num>
  <w:num w:numId="23" w16cid:durableId="2122530992">
    <w:abstractNumId w:val="132"/>
  </w:num>
  <w:num w:numId="24" w16cid:durableId="1737513981">
    <w:abstractNumId w:val="175"/>
  </w:num>
  <w:num w:numId="25" w16cid:durableId="190193324">
    <w:abstractNumId w:val="3"/>
  </w:num>
  <w:num w:numId="26" w16cid:durableId="1517422371">
    <w:abstractNumId w:val="135"/>
  </w:num>
  <w:num w:numId="27" w16cid:durableId="1769497034">
    <w:abstractNumId w:val="93"/>
  </w:num>
  <w:num w:numId="28" w16cid:durableId="1550993340">
    <w:abstractNumId w:val="63"/>
  </w:num>
  <w:num w:numId="29" w16cid:durableId="1372993605">
    <w:abstractNumId w:val="71"/>
  </w:num>
  <w:num w:numId="30" w16cid:durableId="181210970">
    <w:abstractNumId w:val="171"/>
  </w:num>
  <w:num w:numId="31" w16cid:durableId="1131098926">
    <w:abstractNumId w:val="109"/>
  </w:num>
  <w:num w:numId="32" w16cid:durableId="1308165597">
    <w:abstractNumId w:val="54"/>
  </w:num>
  <w:num w:numId="33" w16cid:durableId="1813521680">
    <w:abstractNumId w:val="49"/>
  </w:num>
  <w:num w:numId="34" w16cid:durableId="2103256303">
    <w:abstractNumId w:val="160"/>
  </w:num>
  <w:num w:numId="35" w16cid:durableId="1952977800">
    <w:abstractNumId w:val="78"/>
  </w:num>
  <w:num w:numId="36" w16cid:durableId="313218195">
    <w:abstractNumId w:val="7"/>
  </w:num>
  <w:num w:numId="37" w16cid:durableId="1198354981">
    <w:abstractNumId w:val="40"/>
  </w:num>
  <w:num w:numId="38" w16cid:durableId="995764244">
    <w:abstractNumId w:val="6"/>
  </w:num>
  <w:num w:numId="39" w16cid:durableId="1796674196">
    <w:abstractNumId w:val="86"/>
  </w:num>
  <w:num w:numId="40" w16cid:durableId="1034498665">
    <w:abstractNumId w:val="137"/>
  </w:num>
  <w:num w:numId="41" w16cid:durableId="2091390590">
    <w:abstractNumId w:val="81"/>
  </w:num>
  <w:num w:numId="42" w16cid:durableId="288975003">
    <w:abstractNumId w:val="101"/>
  </w:num>
  <w:num w:numId="43" w16cid:durableId="2002272791">
    <w:abstractNumId w:val="180"/>
  </w:num>
  <w:num w:numId="44" w16cid:durableId="598567405">
    <w:abstractNumId w:val="92"/>
  </w:num>
  <w:num w:numId="45" w16cid:durableId="1289313531">
    <w:abstractNumId w:val="131"/>
  </w:num>
  <w:num w:numId="46" w16cid:durableId="1148400207">
    <w:abstractNumId w:val="41"/>
  </w:num>
  <w:num w:numId="47" w16cid:durableId="950938121">
    <w:abstractNumId w:val="61"/>
  </w:num>
  <w:num w:numId="48" w16cid:durableId="308755612">
    <w:abstractNumId w:val="31"/>
  </w:num>
  <w:num w:numId="49" w16cid:durableId="1793552129">
    <w:abstractNumId w:val="164"/>
  </w:num>
  <w:num w:numId="50" w16cid:durableId="309335414">
    <w:abstractNumId w:val="59"/>
  </w:num>
  <w:num w:numId="51" w16cid:durableId="178857280">
    <w:abstractNumId w:val="152"/>
  </w:num>
  <w:num w:numId="52" w16cid:durableId="127213748">
    <w:abstractNumId w:val="96"/>
  </w:num>
  <w:num w:numId="53" w16cid:durableId="1936279836">
    <w:abstractNumId w:val="27"/>
  </w:num>
  <w:num w:numId="54" w16cid:durableId="810637757">
    <w:abstractNumId w:val="83"/>
  </w:num>
  <w:num w:numId="55" w16cid:durableId="1988704189">
    <w:abstractNumId w:val="64"/>
  </w:num>
  <w:num w:numId="56" w16cid:durableId="711661155">
    <w:abstractNumId w:val="116"/>
  </w:num>
  <w:num w:numId="57" w16cid:durableId="535696217">
    <w:abstractNumId w:val="39"/>
  </w:num>
  <w:num w:numId="58" w16cid:durableId="1333295063">
    <w:abstractNumId w:val="85"/>
  </w:num>
  <w:num w:numId="59" w16cid:durableId="1359042758">
    <w:abstractNumId w:val="72"/>
  </w:num>
  <w:num w:numId="60" w16cid:durableId="294027255">
    <w:abstractNumId w:val="118"/>
  </w:num>
  <w:num w:numId="61" w16cid:durableId="1535729716">
    <w:abstractNumId w:val="15"/>
  </w:num>
  <w:num w:numId="62" w16cid:durableId="117996378">
    <w:abstractNumId w:val="136"/>
  </w:num>
  <w:num w:numId="63" w16cid:durableId="740445065">
    <w:abstractNumId w:val="100"/>
  </w:num>
  <w:num w:numId="64" w16cid:durableId="1644459655">
    <w:abstractNumId w:val="53"/>
  </w:num>
  <w:num w:numId="65" w16cid:durableId="2029258474">
    <w:abstractNumId w:val="146"/>
  </w:num>
  <w:num w:numId="66" w16cid:durableId="1846893410">
    <w:abstractNumId w:val="115"/>
  </w:num>
  <w:num w:numId="67" w16cid:durableId="1043674574">
    <w:abstractNumId w:val="159"/>
  </w:num>
  <w:num w:numId="68" w16cid:durableId="1160727600">
    <w:abstractNumId w:val="10"/>
  </w:num>
  <w:num w:numId="69" w16cid:durableId="540213623">
    <w:abstractNumId w:val="19"/>
  </w:num>
  <w:num w:numId="70" w16cid:durableId="442388512">
    <w:abstractNumId w:val="51"/>
  </w:num>
  <w:num w:numId="71" w16cid:durableId="1602299398">
    <w:abstractNumId w:val="45"/>
  </w:num>
  <w:num w:numId="72" w16cid:durableId="1251817230">
    <w:abstractNumId w:val="151"/>
  </w:num>
  <w:num w:numId="73" w16cid:durableId="1896814473">
    <w:abstractNumId w:val="21"/>
  </w:num>
  <w:num w:numId="74" w16cid:durableId="435834202">
    <w:abstractNumId w:val="4"/>
  </w:num>
  <w:num w:numId="75" w16cid:durableId="1785029835">
    <w:abstractNumId w:val="14"/>
  </w:num>
  <w:num w:numId="76" w16cid:durableId="1611623093">
    <w:abstractNumId w:val="181"/>
  </w:num>
  <w:num w:numId="77" w16cid:durableId="1877742045">
    <w:abstractNumId w:val="139"/>
  </w:num>
  <w:num w:numId="78" w16cid:durableId="595795112">
    <w:abstractNumId w:val="110"/>
  </w:num>
  <w:num w:numId="79" w16cid:durableId="1529292434">
    <w:abstractNumId w:val="13"/>
  </w:num>
  <w:num w:numId="80" w16cid:durableId="1811750835">
    <w:abstractNumId w:val="185"/>
  </w:num>
  <w:num w:numId="81" w16cid:durableId="1293175423">
    <w:abstractNumId w:val="48"/>
  </w:num>
  <w:num w:numId="82" w16cid:durableId="1051925918">
    <w:abstractNumId w:val="154"/>
  </w:num>
  <w:num w:numId="83" w16cid:durableId="855005003">
    <w:abstractNumId w:val="124"/>
  </w:num>
  <w:num w:numId="84" w16cid:durableId="1855880552">
    <w:abstractNumId w:val="32"/>
  </w:num>
  <w:num w:numId="85" w16cid:durableId="333802046">
    <w:abstractNumId w:val="186"/>
  </w:num>
  <w:num w:numId="86" w16cid:durableId="1309089091">
    <w:abstractNumId w:val="90"/>
  </w:num>
  <w:num w:numId="87" w16cid:durableId="209928300">
    <w:abstractNumId w:val="114"/>
  </w:num>
  <w:num w:numId="88" w16cid:durableId="1014384695">
    <w:abstractNumId w:val="165"/>
  </w:num>
  <w:num w:numId="89" w16cid:durableId="1352682945">
    <w:abstractNumId w:val="94"/>
  </w:num>
  <w:num w:numId="90" w16cid:durableId="415127308">
    <w:abstractNumId w:val="138"/>
  </w:num>
  <w:num w:numId="91" w16cid:durableId="939487438">
    <w:abstractNumId w:val="142"/>
  </w:num>
  <w:num w:numId="92" w16cid:durableId="1325743820">
    <w:abstractNumId w:val="166"/>
  </w:num>
  <w:num w:numId="93" w16cid:durableId="592129381">
    <w:abstractNumId w:val="22"/>
  </w:num>
  <w:num w:numId="94" w16cid:durableId="425469286">
    <w:abstractNumId w:val="33"/>
  </w:num>
  <w:num w:numId="95" w16cid:durableId="904146789">
    <w:abstractNumId w:val="60"/>
  </w:num>
  <w:num w:numId="96" w16cid:durableId="972979305">
    <w:abstractNumId w:val="58"/>
  </w:num>
  <w:num w:numId="97" w16cid:durableId="187986559">
    <w:abstractNumId w:val="176"/>
  </w:num>
  <w:num w:numId="98" w16cid:durableId="418212417">
    <w:abstractNumId w:val="97"/>
  </w:num>
  <w:num w:numId="99" w16cid:durableId="670766173">
    <w:abstractNumId w:val="184"/>
  </w:num>
  <w:num w:numId="100" w16cid:durableId="1148012277">
    <w:abstractNumId w:val="123"/>
  </w:num>
  <w:num w:numId="101" w16cid:durableId="936400877">
    <w:abstractNumId w:val="145"/>
  </w:num>
  <w:num w:numId="102" w16cid:durableId="419254553">
    <w:abstractNumId w:val="113"/>
  </w:num>
  <w:num w:numId="103" w16cid:durableId="84424059">
    <w:abstractNumId w:val="174"/>
  </w:num>
  <w:num w:numId="104" w16cid:durableId="1475291887">
    <w:abstractNumId w:val="84"/>
  </w:num>
  <w:num w:numId="105" w16cid:durableId="1238782581">
    <w:abstractNumId w:val="98"/>
  </w:num>
  <w:num w:numId="106" w16cid:durableId="773093530">
    <w:abstractNumId w:val="89"/>
  </w:num>
  <w:num w:numId="107" w16cid:durableId="1768235509">
    <w:abstractNumId w:val="108"/>
  </w:num>
  <w:num w:numId="108" w16cid:durableId="1604653852">
    <w:abstractNumId w:val="74"/>
  </w:num>
  <w:num w:numId="109" w16cid:durableId="1727489304">
    <w:abstractNumId w:val="57"/>
  </w:num>
  <w:num w:numId="110" w16cid:durableId="1204051309">
    <w:abstractNumId w:val="147"/>
  </w:num>
  <w:num w:numId="111" w16cid:durableId="1077898769">
    <w:abstractNumId w:val="11"/>
  </w:num>
  <w:num w:numId="112" w16cid:durableId="1778793111">
    <w:abstractNumId w:val="134"/>
  </w:num>
  <w:num w:numId="113" w16cid:durableId="828642115">
    <w:abstractNumId w:val="80"/>
  </w:num>
  <w:num w:numId="114" w16cid:durableId="876770700">
    <w:abstractNumId w:val="82"/>
  </w:num>
  <w:num w:numId="115" w16cid:durableId="1162963384">
    <w:abstractNumId w:val="149"/>
  </w:num>
  <w:num w:numId="116" w16cid:durableId="1611283810">
    <w:abstractNumId w:val="188"/>
  </w:num>
  <w:num w:numId="117" w16cid:durableId="664434310">
    <w:abstractNumId w:val="183"/>
  </w:num>
  <w:num w:numId="118" w16cid:durableId="909584574">
    <w:abstractNumId w:val="25"/>
  </w:num>
  <w:num w:numId="119" w16cid:durableId="1091043801">
    <w:abstractNumId w:val="95"/>
  </w:num>
  <w:num w:numId="120" w16cid:durableId="1268730043">
    <w:abstractNumId w:val="187"/>
  </w:num>
  <w:num w:numId="121" w16cid:durableId="840237361">
    <w:abstractNumId w:val="128"/>
  </w:num>
  <w:num w:numId="122" w16cid:durableId="1248229611">
    <w:abstractNumId w:val="177"/>
  </w:num>
  <w:num w:numId="123" w16cid:durableId="528613438">
    <w:abstractNumId w:val="69"/>
  </w:num>
  <w:num w:numId="124" w16cid:durableId="1387333929">
    <w:abstractNumId w:val="140"/>
  </w:num>
  <w:num w:numId="125" w16cid:durableId="1993362305">
    <w:abstractNumId w:val="56"/>
  </w:num>
  <w:num w:numId="126" w16cid:durableId="1524130363">
    <w:abstractNumId w:val="65"/>
  </w:num>
  <w:num w:numId="127" w16cid:durableId="1464033295">
    <w:abstractNumId w:val="68"/>
  </w:num>
  <w:num w:numId="128" w16cid:durableId="407189255">
    <w:abstractNumId w:val="75"/>
  </w:num>
  <w:num w:numId="129" w16cid:durableId="317809027">
    <w:abstractNumId w:val="168"/>
  </w:num>
  <w:num w:numId="130" w16cid:durableId="1385256449">
    <w:abstractNumId w:val="5"/>
  </w:num>
  <w:num w:numId="131" w16cid:durableId="559093038">
    <w:abstractNumId w:val="191"/>
  </w:num>
  <w:num w:numId="132" w16cid:durableId="378094897">
    <w:abstractNumId w:val="105"/>
  </w:num>
  <w:num w:numId="133" w16cid:durableId="378895993">
    <w:abstractNumId w:val="35"/>
  </w:num>
  <w:num w:numId="134" w16cid:durableId="1116870162">
    <w:abstractNumId w:val="130"/>
  </w:num>
  <w:num w:numId="135" w16cid:durableId="1355308218">
    <w:abstractNumId w:val="55"/>
  </w:num>
  <w:num w:numId="136" w16cid:durableId="921832978">
    <w:abstractNumId w:val="46"/>
  </w:num>
  <w:num w:numId="137" w16cid:durableId="1210261474">
    <w:abstractNumId w:val="163"/>
  </w:num>
  <w:num w:numId="138" w16cid:durableId="1710258129">
    <w:abstractNumId w:val="111"/>
  </w:num>
  <w:num w:numId="139" w16cid:durableId="1019238021">
    <w:abstractNumId w:val="133"/>
  </w:num>
  <w:num w:numId="140" w16cid:durableId="1262638695">
    <w:abstractNumId w:val="182"/>
  </w:num>
  <w:num w:numId="141" w16cid:durableId="1875343451">
    <w:abstractNumId w:val="121"/>
  </w:num>
  <w:num w:numId="142" w16cid:durableId="1592203892">
    <w:abstractNumId w:val="117"/>
  </w:num>
  <w:num w:numId="143" w16cid:durableId="82267858">
    <w:abstractNumId w:val="150"/>
  </w:num>
  <w:num w:numId="144" w16cid:durableId="1109356556">
    <w:abstractNumId w:val="8"/>
  </w:num>
  <w:num w:numId="145" w16cid:durableId="1050149240">
    <w:abstractNumId w:val="156"/>
  </w:num>
  <w:num w:numId="146" w16cid:durableId="1324119634">
    <w:abstractNumId w:val="157"/>
  </w:num>
  <w:num w:numId="147" w16cid:durableId="475876511">
    <w:abstractNumId w:val="161"/>
  </w:num>
  <w:num w:numId="148" w16cid:durableId="650790619">
    <w:abstractNumId w:val="91"/>
  </w:num>
  <w:num w:numId="149" w16cid:durableId="766314663">
    <w:abstractNumId w:val="20"/>
  </w:num>
  <w:num w:numId="150" w16cid:durableId="1624383342">
    <w:abstractNumId w:val="167"/>
  </w:num>
  <w:num w:numId="151" w16cid:durableId="267155271">
    <w:abstractNumId w:val="77"/>
  </w:num>
  <w:num w:numId="152" w16cid:durableId="1692486176">
    <w:abstractNumId w:val="153"/>
  </w:num>
  <w:num w:numId="153" w16cid:durableId="1492483271">
    <w:abstractNumId w:val="52"/>
  </w:num>
  <w:num w:numId="154" w16cid:durableId="1750693991">
    <w:abstractNumId w:val="47"/>
  </w:num>
  <w:num w:numId="155" w16cid:durableId="1809199037">
    <w:abstractNumId w:val="76"/>
  </w:num>
  <w:num w:numId="156" w16cid:durableId="839736773">
    <w:abstractNumId w:val="2"/>
  </w:num>
  <w:num w:numId="157" w16cid:durableId="1113088188">
    <w:abstractNumId w:val="24"/>
  </w:num>
  <w:num w:numId="158" w16cid:durableId="1068574029">
    <w:abstractNumId w:val="104"/>
  </w:num>
  <w:num w:numId="159" w16cid:durableId="432748671">
    <w:abstractNumId w:val="122"/>
  </w:num>
  <w:num w:numId="160" w16cid:durableId="1720202570">
    <w:abstractNumId w:val="129"/>
  </w:num>
  <w:num w:numId="161" w16cid:durableId="1834374540">
    <w:abstractNumId w:val="179"/>
  </w:num>
  <w:num w:numId="162" w16cid:durableId="399402604">
    <w:abstractNumId w:val="155"/>
  </w:num>
  <w:num w:numId="163" w16cid:durableId="1081832618">
    <w:abstractNumId w:val="172"/>
  </w:num>
  <w:num w:numId="164" w16cid:durableId="1354304342">
    <w:abstractNumId w:val="38"/>
  </w:num>
  <w:num w:numId="165" w16cid:durableId="2125733121">
    <w:abstractNumId w:val="119"/>
  </w:num>
  <w:num w:numId="166" w16cid:durableId="1748842925">
    <w:abstractNumId w:val="178"/>
  </w:num>
  <w:num w:numId="167" w16cid:durableId="337969747">
    <w:abstractNumId w:val="1"/>
  </w:num>
  <w:num w:numId="168" w16cid:durableId="1312557671">
    <w:abstractNumId w:val="79"/>
  </w:num>
  <w:num w:numId="169" w16cid:durableId="1347517697">
    <w:abstractNumId w:val="62"/>
  </w:num>
  <w:num w:numId="170" w16cid:durableId="424304414">
    <w:abstractNumId w:val="26"/>
  </w:num>
  <w:num w:numId="171" w16cid:durableId="1592931372">
    <w:abstractNumId w:val="88"/>
  </w:num>
  <w:num w:numId="172" w16cid:durableId="529681822">
    <w:abstractNumId w:val="103"/>
  </w:num>
  <w:num w:numId="173" w16cid:durableId="1956327281">
    <w:abstractNumId w:val="125"/>
  </w:num>
  <w:num w:numId="174" w16cid:durableId="897473447">
    <w:abstractNumId w:val="99"/>
  </w:num>
  <w:num w:numId="175" w16cid:durableId="1743797228">
    <w:abstractNumId w:val="70"/>
  </w:num>
  <w:num w:numId="176" w16cid:durableId="667827626">
    <w:abstractNumId w:val="106"/>
  </w:num>
  <w:num w:numId="177" w16cid:durableId="2139491664">
    <w:abstractNumId w:val="0"/>
  </w:num>
  <w:num w:numId="178" w16cid:durableId="1652716398">
    <w:abstractNumId w:val="37"/>
  </w:num>
  <w:num w:numId="179" w16cid:durableId="1403137558">
    <w:abstractNumId w:val="23"/>
  </w:num>
  <w:num w:numId="180" w16cid:durableId="196895536">
    <w:abstractNumId w:val="120"/>
  </w:num>
  <w:num w:numId="181" w16cid:durableId="123541781">
    <w:abstractNumId w:val="66"/>
  </w:num>
  <w:num w:numId="182" w16cid:durableId="421798724">
    <w:abstractNumId w:val="50"/>
  </w:num>
  <w:num w:numId="183" w16cid:durableId="1510368238">
    <w:abstractNumId w:val="189"/>
  </w:num>
  <w:num w:numId="184" w16cid:durableId="1130057492">
    <w:abstractNumId w:val="28"/>
  </w:num>
  <w:num w:numId="185" w16cid:durableId="991328420">
    <w:abstractNumId w:val="143"/>
  </w:num>
  <w:num w:numId="186" w16cid:durableId="1419598755">
    <w:abstractNumId w:val="34"/>
  </w:num>
  <w:num w:numId="187" w16cid:durableId="926115789">
    <w:abstractNumId w:val="42"/>
  </w:num>
  <w:num w:numId="188" w16cid:durableId="643388773">
    <w:abstractNumId w:val="107"/>
  </w:num>
  <w:num w:numId="189" w16cid:durableId="98720390">
    <w:abstractNumId w:val="169"/>
  </w:num>
  <w:num w:numId="190" w16cid:durableId="1552154743">
    <w:abstractNumId w:val="173"/>
  </w:num>
  <w:num w:numId="191" w16cid:durableId="1300038216">
    <w:abstractNumId w:val="9"/>
  </w:num>
  <w:num w:numId="192" w16cid:durableId="1547452999">
    <w:abstractNumId w:val="73"/>
  </w:num>
  <w:numIdMacAtCleanup w:val="19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80"/>
  <w:displayBackgroundShape/>
  <w:embedTrueTypeFonts/>
  <w:proofState w:spelling="clean"/>
  <w:linkStyles/>
  <w:defaultTabStop w:val="720"/>
  <w:characterSpacingControl w:val="doNotCompress"/>
  <w:hdrShapeDefaults>
    <o:shapedefaults v:ext="edit" spidmax="222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416AA"/>
    <w:rsid w:val="000158E9"/>
    <w:rsid w:val="000217A8"/>
    <w:rsid w:val="000742BB"/>
    <w:rsid w:val="00077A25"/>
    <w:rsid w:val="00086EEF"/>
    <w:rsid w:val="000D1E5B"/>
    <w:rsid w:val="0013347E"/>
    <w:rsid w:val="00174A56"/>
    <w:rsid w:val="00215E5F"/>
    <w:rsid w:val="00267223"/>
    <w:rsid w:val="00284F40"/>
    <w:rsid w:val="002D7336"/>
    <w:rsid w:val="00414E1A"/>
    <w:rsid w:val="00480109"/>
    <w:rsid w:val="004C6AF4"/>
    <w:rsid w:val="00526E39"/>
    <w:rsid w:val="005904D2"/>
    <w:rsid w:val="005B662C"/>
    <w:rsid w:val="00634A11"/>
    <w:rsid w:val="006416AA"/>
    <w:rsid w:val="006F637F"/>
    <w:rsid w:val="00713820"/>
    <w:rsid w:val="0078718D"/>
    <w:rsid w:val="007F14CE"/>
    <w:rsid w:val="00837036"/>
    <w:rsid w:val="00864754"/>
    <w:rsid w:val="00892606"/>
    <w:rsid w:val="008A7A74"/>
    <w:rsid w:val="00903434"/>
    <w:rsid w:val="00A2422A"/>
    <w:rsid w:val="00A44F5D"/>
    <w:rsid w:val="00A703AE"/>
    <w:rsid w:val="00AB67E2"/>
    <w:rsid w:val="00AB730E"/>
    <w:rsid w:val="00AF34E5"/>
    <w:rsid w:val="00BA0BD8"/>
    <w:rsid w:val="00BB3BDE"/>
    <w:rsid w:val="00C12E37"/>
    <w:rsid w:val="00C17D17"/>
    <w:rsid w:val="00D725CD"/>
    <w:rsid w:val="00DA21F3"/>
    <w:rsid w:val="00DC0168"/>
    <w:rsid w:val="00E66811"/>
    <w:rsid w:val="00EC49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25"/>
    <o:shapelayout v:ext="edit">
      <o:idmap v:ext="edit" data="2"/>
    </o:shapelayout>
  </w:shapeDefaults>
  <w:decimalSymbol w:val="."/>
  <w:listSeparator w:val=","/>
  <w14:docId w14:val="28A20024"/>
  <w15:docId w15:val="{FFF0478A-2AF2-2543-BDE2-05F832A417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Calibri" w:hAnsi="Calibri" w:cs="Calibri"/>
        <w:sz w:val="24"/>
        <w:szCs w:val="24"/>
        <w:lang w:val="en-US" w:eastAsia="en-US" w:bidi="ar-SA"/>
      </w:rPr>
    </w:rPrDefault>
    <w:pPrDefault>
      <w:pPr>
        <w:spacing w:after="12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0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qFormat/>
    <w:rsid w:val="00BB3BDE"/>
    <w:pPr>
      <w:spacing w:after="160" w:line="278" w:lineRule="auto"/>
    </w:pPr>
    <w:rPr>
      <w:rFonts w:asciiTheme="minorHAnsi" w:eastAsiaTheme="minorHAnsi" w:hAnsiTheme="minorHAnsi" w:cstheme="minorBidi"/>
      <w:kern w:val="2"/>
      <w14:ligatures w14:val="standardContextual"/>
    </w:rPr>
  </w:style>
  <w:style w:type="paragraph" w:styleId="Heading1">
    <w:name w:val="heading 1"/>
    <w:basedOn w:val="Normal"/>
    <w:next w:val="Normal"/>
    <w:link w:val="Heading1Char"/>
    <w:uiPriority w:val="9"/>
    <w:qFormat/>
    <w:rsid w:val="00D725CD"/>
    <w:pPr>
      <w:spacing w:before="200" w:after="120" w:line="240" w:lineRule="auto"/>
      <w:outlineLvl w:val="0"/>
    </w:pPr>
    <w:rPr>
      <w:rFonts w:eastAsia="Times New Roman"/>
      <w:b/>
      <w:bCs/>
      <w:color w:val="971D20" w:themeColor="accent3"/>
      <w:kern w:val="36"/>
      <w:shd w:val="clear" w:color="auto" w:fill="FFFFFF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725CD"/>
    <w:pPr>
      <w:outlineLvl w:val="1"/>
    </w:pPr>
    <w:rPr>
      <w:i/>
      <w:iCs/>
      <w:color w:val="971D20" w:themeColor="accent3"/>
    </w:rPr>
  </w:style>
  <w:style w:type="paragraph" w:styleId="Heading3">
    <w:name w:val="heading 3"/>
    <w:aliases w:val="Caption/Cutline/Citation"/>
    <w:basedOn w:val="Normal"/>
    <w:next w:val="Normal"/>
    <w:link w:val="Heading3Char"/>
    <w:uiPriority w:val="9"/>
    <w:unhideWhenUsed/>
    <w:qFormat/>
    <w:rsid w:val="00D725CD"/>
    <w:pPr>
      <w:outlineLvl w:val="2"/>
    </w:pPr>
    <w:rPr>
      <w:i/>
      <w:iCs/>
      <w:sz w:val="18"/>
      <w:szCs w:val="18"/>
    </w:rPr>
  </w:style>
  <w:style w:type="paragraph" w:styleId="Heading4">
    <w:name w:val="heading 4"/>
    <w:basedOn w:val="Footer"/>
    <w:next w:val="Normal"/>
    <w:link w:val="Heading4Char"/>
    <w:uiPriority w:val="9"/>
    <w:unhideWhenUsed/>
    <w:qFormat/>
    <w:rsid w:val="00D725CD"/>
    <w:rPr>
      <w:b w:val="0"/>
      <w:bCs w:val="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D725CD"/>
    <w:pPr>
      <w:keepNext/>
      <w:keepLines/>
      <w:spacing w:before="80" w:after="40"/>
      <w:outlineLvl w:val="4"/>
    </w:pPr>
    <w:rPr>
      <w:rFonts w:eastAsiaTheme="majorEastAsia" w:cstheme="majorBidi"/>
      <w:color w:val="1E41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725CD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725CD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D725CD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725CD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  <w:rsid w:val="00BB3BDE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BB3BDE"/>
  </w:style>
  <w:style w:type="paragraph" w:styleId="Title">
    <w:name w:val="Title"/>
    <w:aliases w:val="Document Title"/>
    <w:basedOn w:val="Normal"/>
    <w:next w:val="Normal"/>
    <w:link w:val="TitleChar"/>
    <w:uiPriority w:val="10"/>
    <w:qFormat/>
    <w:rsid w:val="00D725CD"/>
    <w:rPr>
      <w:b/>
      <w:bCs/>
      <w:caps/>
      <w:sz w:val="32"/>
      <w:szCs w:val="32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D725C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725CD"/>
    <w:rPr>
      <w:rFonts w:eastAsiaTheme="minorHAnsi"/>
      <w:kern w:val="2"/>
      <w14:ligatures w14:val="standardContextual"/>
    </w:rPr>
  </w:style>
  <w:style w:type="paragraph" w:styleId="Footer">
    <w:name w:val="footer"/>
    <w:basedOn w:val="Normal"/>
    <w:link w:val="FooterChar"/>
    <w:uiPriority w:val="99"/>
    <w:unhideWhenUsed/>
    <w:rsid w:val="00D725CD"/>
    <w:pPr>
      <w:tabs>
        <w:tab w:val="left" w:pos="934"/>
      </w:tabs>
      <w:spacing w:after="0" w:line="240" w:lineRule="auto"/>
      <w:jc w:val="right"/>
      <w:outlineLvl w:val="3"/>
    </w:pPr>
    <w:rPr>
      <w:b/>
      <w:bCs/>
      <w:caps/>
    </w:rPr>
  </w:style>
  <w:style w:type="character" w:customStyle="1" w:styleId="FooterChar">
    <w:name w:val="Footer Char"/>
    <w:basedOn w:val="DefaultParagraphFont"/>
    <w:link w:val="Footer"/>
    <w:uiPriority w:val="99"/>
    <w:rsid w:val="00D725CD"/>
    <w:rPr>
      <w:rFonts w:eastAsiaTheme="minorHAnsi"/>
      <w:b/>
      <w:bCs/>
      <w:caps/>
      <w:kern w:val="2"/>
      <w14:ligatures w14:val="standardContextual"/>
    </w:rPr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rPr>
      <w:b w:val="0"/>
      <w:caps w:val="0"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bCs/>
      <w:caps/>
      <w:color w:val="2D2D2D"/>
      <w:spacing w:val="-10"/>
      <w:kern w:val="28"/>
      <w:sz w:val="24"/>
      <w:szCs w:val="56"/>
      <w14:ligatures w14:val="standardContextual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D725CD"/>
    <w:rPr>
      <w:rFonts w:eastAsia="Times New Roman"/>
      <w:b/>
      <w:bCs/>
      <w:color w:val="971D20" w:themeColor="accent3"/>
      <w:kern w:val="36"/>
    </w:rPr>
  </w:style>
  <w:style w:type="character" w:customStyle="1" w:styleId="Heading2Char">
    <w:name w:val="Heading 2 Char"/>
    <w:basedOn w:val="DefaultParagraphFont"/>
    <w:link w:val="Heading2"/>
    <w:uiPriority w:val="9"/>
    <w:rsid w:val="00D725CD"/>
    <w:rPr>
      <w:rFonts w:eastAsiaTheme="minorHAnsi"/>
      <w:i/>
      <w:iCs/>
      <w:color w:val="971D20" w:themeColor="accent3"/>
      <w:kern w:val="2"/>
      <w14:ligatures w14:val="standardContextual"/>
    </w:rPr>
  </w:style>
  <w:style w:type="character" w:customStyle="1" w:styleId="Heading3Char">
    <w:name w:val="Heading 3 Char"/>
    <w:aliases w:val="Caption/Cutline/Citation Char"/>
    <w:basedOn w:val="DefaultParagraphFont"/>
    <w:link w:val="Heading3"/>
    <w:uiPriority w:val="9"/>
    <w:rsid w:val="00D725CD"/>
    <w:rPr>
      <w:rFonts w:eastAsiaTheme="minorHAnsi"/>
      <w:i/>
      <w:iCs/>
      <w:kern w:val="2"/>
      <w:sz w:val="18"/>
      <w:szCs w:val="18"/>
      <w14:ligatures w14:val="standardContextual"/>
    </w:rPr>
  </w:style>
  <w:style w:type="character" w:customStyle="1" w:styleId="TitleChar">
    <w:name w:val="Title Char"/>
    <w:aliases w:val="Document Title Char"/>
    <w:basedOn w:val="DefaultParagraphFont"/>
    <w:link w:val="Title"/>
    <w:uiPriority w:val="10"/>
    <w:rsid w:val="00D725CD"/>
    <w:rPr>
      <w:rFonts w:eastAsiaTheme="minorHAnsi"/>
      <w:b/>
      <w:bCs/>
      <w:caps/>
      <w:kern w:val="2"/>
      <w:sz w:val="32"/>
      <w:szCs w:val="32"/>
      <w14:ligatures w14:val="standardContextual"/>
    </w:rPr>
  </w:style>
  <w:style w:type="paragraph" w:styleId="Quote">
    <w:name w:val="Quote"/>
    <w:aliases w:val="Block Quote"/>
    <w:basedOn w:val="Normal"/>
    <w:link w:val="QuoteChar"/>
    <w:qFormat/>
    <w:rsid w:val="00D725CD"/>
    <w:pPr>
      <w:ind w:left="720"/>
    </w:pPr>
    <w:rPr>
      <w:i/>
    </w:rPr>
  </w:style>
  <w:style w:type="character" w:customStyle="1" w:styleId="QuoteChar">
    <w:name w:val="Quote Char"/>
    <w:aliases w:val="Block Quote Char"/>
    <w:basedOn w:val="DefaultParagraphFont"/>
    <w:link w:val="Quote"/>
    <w:rsid w:val="00AC349E"/>
    <w:rPr>
      <w:rFonts w:eastAsiaTheme="minorHAnsi"/>
      <w:i/>
      <w:kern w:val="2"/>
      <w14:ligatures w14:val="standardContextual"/>
    </w:rPr>
  </w:style>
  <w:style w:type="paragraph" w:styleId="NormalWeb">
    <w:name w:val="Normal (Web)"/>
    <w:basedOn w:val="Normal"/>
    <w:uiPriority w:val="99"/>
    <w:semiHidden/>
    <w:unhideWhenUsed/>
    <w:rsid w:val="00D725C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CC187B"/>
    <w:pPr>
      <w:spacing w:after="0" w:line="240" w:lineRule="auto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</w:style>
  <w:style w:type="character" w:customStyle="1" w:styleId="TableColumnHeadersChar">
    <w:name w:val="Table Column Headers Char"/>
    <w:basedOn w:val="DefaultParagraphFont"/>
    <w:link w:val="TableColumnHeaders"/>
    <w:rsid w:val="00CC187B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D725CD"/>
    <w:rPr>
      <w:color w:val="2783BA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D725CD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D725CD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285782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  <w:style w:type="table" w:customStyle="1" w:styleId="a0">
    <w:basedOn w:val="TableNormal"/>
    <w:pPr>
      <w:spacing w:after="0" w:line="240" w:lineRule="auto"/>
    </w:pPr>
    <w:tblPr>
      <w:tblStyleRowBandSize w:val="1"/>
      <w:tblStyleColBandSize w:val="1"/>
      <w:tblCellMar>
        <w:top w:w="115" w:type="dxa"/>
        <w:left w:w="115" w:type="dxa"/>
        <w:bottom w:w="115" w:type="dxa"/>
        <w:right w:w="115" w:type="dxa"/>
      </w:tblCellMar>
    </w:tblPr>
  </w:style>
  <w:style w:type="table" w:customStyle="1" w:styleId="a1">
    <w:basedOn w:val="TableNormal"/>
    <w:pPr>
      <w:spacing w:after="0" w:line="240" w:lineRule="auto"/>
    </w:pPr>
    <w:tblPr>
      <w:tblStyleRowBandSize w:val="1"/>
      <w:tblStyleColBandSize w:val="1"/>
      <w:tblCellMar>
        <w:top w:w="115" w:type="dxa"/>
        <w:left w:w="115" w:type="dxa"/>
        <w:bottom w:w="115" w:type="dxa"/>
        <w:right w:w="115" w:type="dxa"/>
      </w:tblCellMar>
    </w:tblPr>
  </w:style>
  <w:style w:type="table" w:customStyle="1" w:styleId="a2">
    <w:basedOn w:val="TableNormal"/>
    <w:pPr>
      <w:spacing w:after="0" w:line="240" w:lineRule="auto"/>
    </w:pPr>
    <w:tblPr>
      <w:tblStyleRowBandSize w:val="1"/>
      <w:tblStyleColBandSize w:val="1"/>
      <w:tblCellMar>
        <w:top w:w="115" w:type="dxa"/>
        <w:left w:w="115" w:type="dxa"/>
        <w:bottom w:w="115" w:type="dxa"/>
        <w:right w:w="115" w:type="dxa"/>
      </w:tblCellMar>
    </w:tblPr>
  </w:style>
  <w:style w:type="table" w:customStyle="1" w:styleId="a3">
    <w:basedOn w:val="TableNormal"/>
    <w:pPr>
      <w:spacing w:after="0" w:line="240" w:lineRule="auto"/>
    </w:pPr>
    <w:tblPr>
      <w:tblStyleRowBandSize w:val="1"/>
      <w:tblStyleColBandSize w:val="1"/>
      <w:tblCellMar>
        <w:top w:w="115" w:type="dxa"/>
        <w:left w:w="115" w:type="dxa"/>
        <w:bottom w:w="115" w:type="dxa"/>
        <w:right w:w="115" w:type="dxa"/>
      </w:tblCellMar>
    </w:tblPr>
  </w:style>
  <w:style w:type="table" w:customStyle="1" w:styleId="a4">
    <w:basedOn w:val="TableNormal"/>
    <w:pPr>
      <w:spacing w:after="0" w:line="240" w:lineRule="auto"/>
    </w:pPr>
    <w:tblPr>
      <w:tblStyleRowBandSize w:val="1"/>
      <w:tblStyleColBandSize w:val="1"/>
      <w:tblCellMar>
        <w:top w:w="115" w:type="dxa"/>
        <w:left w:w="115" w:type="dxa"/>
        <w:bottom w:w="115" w:type="dxa"/>
        <w:right w:w="115" w:type="dxa"/>
      </w:tblCellMar>
    </w:tblPr>
  </w:style>
  <w:style w:type="table" w:customStyle="1" w:styleId="a5">
    <w:basedOn w:val="TableNormal"/>
    <w:pPr>
      <w:spacing w:after="0" w:line="240" w:lineRule="auto"/>
    </w:pPr>
    <w:tblPr>
      <w:tblStyleRowBandSize w:val="1"/>
      <w:tblStyleColBandSize w:val="1"/>
      <w:tblCellMar>
        <w:top w:w="115" w:type="dxa"/>
        <w:left w:w="115" w:type="dxa"/>
        <w:bottom w:w="115" w:type="dxa"/>
        <w:right w:w="115" w:type="dxa"/>
      </w:tblCellMar>
    </w:tblPr>
  </w:style>
  <w:style w:type="table" w:customStyle="1" w:styleId="a6">
    <w:basedOn w:val="TableNormal"/>
    <w:pPr>
      <w:spacing w:after="0" w:line="240" w:lineRule="auto"/>
    </w:pPr>
    <w:tblPr>
      <w:tblStyleRowBandSize w:val="1"/>
      <w:tblStyleColBandSize w:val="1"/>
      <w:tblCellMar>
        <w:top w:w="115" w:type="dxa"/>
        <w:left w:w="115" w:type="dxa"/>
        <w:bottom w:w="115" w:type="dxa"/>
        <w:right w:w="115" w:type="dxa"/>
      </w:tblCellMar>
    </w:tblPr>
  </w:style>
  <w:style w:type="table" w:customStyle="1" w:styleId="a7">
    <w:basedOn w:val="TableNormal"/>
    <w:pPr>
      <w:spacing w:after="0" w:line="240" w:lineRule="auto"/>
    </w:pPr>
    <w:tblPr>
      <w:tblStyleRowBandSize w:val="1"/>
      <w:tblStyleColBandSize w:val="1"/>
      <w:tblCellMar>
        <w:top w:w="115" w:type="dxa"/>
        <w:left w:w="115" w:type="dxa"/>
        <w:bottom w:w="115" w:type="dxa"/>
        <w:right w:w="115" w:type="dxa"/>
      </w:tblCellMar>
    </w:tblPr>
  </w:style>
  <w:style w:type="table" w:customStyle="1" w:styleId="a8">
    <w:basedOn w:val="TableNormal"/>
    <w:pPr>
      <w:spacing w:after="0" w:line="240" w:lineRule="auto"/>
    </w:pPr>
    <w:tblPr>
      <w:tblStyleRowBandSize w:val="1"/>
      <w:tblStyleColBandSize w:val="1"/>
      <w:tblCellMar>
        <w:top w:w="115" w:type="dxa"/>
        <w:left w:w="115" w:type="dxa"/>
        <w:bottom w:w="115" w:type="dxa"/>
        <w:right w:w="115" w:type="dxa"/>
      </w:tblCellMar>
    </w:tblPr>
  </w:style>
  <w:style w:type="table" w:customStyle="1" w:styleId="a9">
    <w:basedOn w:val="TableNormal"/>
    <w:pPr>
      <w:spacing w:after="0" w:line="240" w:lineRule="auto"/>
    </w:pPr>
    <w:tblPr>
      <w:tblStyleRowBandSize w:val="1"/>
      <w:tblStyleColBandSize w:val="1"/>
      <w:tblCellMar>
        <w:top w:w="115" w:type="dxa"/>
        <w:left w:w="115" w:type="dxa"/>
        <w:bottom w:w="115" w:type="dxa"/>
        <w:right w:w="115" w:type="dxa"/>
      </w:tblCellMar>
    </w:tblPr>
  </w:style>
  <w:style w:type="table" w:customStyle="1" w:styleId="aa">
    <w:basedOn w:val="TableNormal"/>
    <w:pPr>
      <w:spacing w:after="0" w:line="240" w:lineRule="auto"/>
    </w:pPr>
    <w:tblPr>
      <w:tblStyleRowBandSize w:val="1"/>
      <w:tblStyleColBandSize w:val="1"/>
      <w:tblCellMar>
        <w:top w:w="115" w:type="dxa"/>
        <w:left w:w="115" w:type="dxa"/>
        <w:bottom w:w="115" w:type="dxa"/>
        <w:right w:w="115" w:type="dxa"/>
      </w:tblCellMar>
    </w:tblPr>
  </w:style>
  <w:style w:type="table" w:customStyle="1" w:styleId="ab">
    <w:basedOn w:val="TableNormal"/>
    <w:pPr>
      <w:spacing w:after="0" w:line="240" w:lineRule="auto"/>
    </w:pPr>
    <w:tblPr>
      <w:tblStyleRowBandSize w:val="1"/>
      <w:tblStyleColBandSize w:val="1"/>
      <w:tblCellMar>
        <w:top w:w="115" w:type="dxa"/>
        <w:left w:w="115" w:type="dxa"/>
        <w:bottom w:w="115" w:type="dxa"/>
        <w:right w:w="115" w:type="dxa"/>
      </w:tblCellMar>
    </w:tblPr>
  </w:style>
  <w:style w:type="table" w:customStyle="1" w:styleId="ac">
    <w:basedOn w:val="TableNormal"/>
    <w:pPr>
      <w:spacing w:after="0" w:line="240" w:lineRule="auto"/>
    </w:pPr>
    <w:tblPr>
      <w:tblStyleRowBandSize w:val="1"/>
      <w:tblStyleColBandSize w:val="1"/>
      <w:tblCellMar>
        <w:top w:w="115" w:type="dxa"/>
        <w:left w:w="115" w:type="dxa"/>
        <w:bottom w:w="115" w:type="dxa"/>
        <w:right w:w="115" w:type="dxa"/>
      </w:tblCellMar>
    </w:tblPr>
  </w:style>
  <w:style w:type="table" w:customStyle="1" w:styleId="ad">
    <w:basedOn w:val="TableNormal"/>
    <w:pPr>
      <w:spacing w:after="0" w:line="240" w:lineRule="auto"/>
    </w:pPr>
    <w:tblPr>
      <w:tblStyleRowBandSize w:val="1"/>
      <w:tblStyleColBandSize w:val="1"/>
      <w:tblCellMar>
        <w:top w:w="115" w:type="dxa"/>
        <w:left w:w="115" w:type="dxa"/>
        <w:bottom w:w="115" w:type="dxa"/>
        <w:right w:w="115" w:type="dxa"/>
      </w:tblCellMar>
    </w:tblPr>
  </w:style>
  <w:style w:type="table" w:customStyle="1" w:styleId="ae">
    <w:basedOn w:val="TableNormal"/>
    <w:pPr>
      <w:spacing w:after="0" w:line="240" w:lineRule="auto"/>
    </w:pPr>
    <w:tblPr>
      <w:tblStyleRowBandSize w:val="1"/>
      <w:tblStyleColBandSize w:val="1"/>
      <w:tblCellMar>
        <w:top w:w="115" w:type="dxa"/>
        <w:left w:w="115" w:type="dxa"/>
        <w:bottom w:w="115" w:type="dxa"/>
        <w:right w:w="115" w:type="dxa"/>
      </w:tblCellMar>
    </w:tblPr>
  </w:style>
  <w:style w:type="table" w:customStyle="1" w:styleId="af">
    <w:basedOn w:val="TableNormal"/>
    <w:pPr>
      <w:spacing w:after="0" w:line="240" w:lineRule="auto"/>
    </w:pPr>
    <w:tblPr>
      <w:tblStyleRowBandSize w:val="1"/>
      <w:tblStyleColBandSize w:val="1"/>
      <w:tblCellMar>
        <w:top w:w="115" w:type="dxa"/>
        <w:left w:w="115" w:type="dxa"/>
        <w:bottom w:w="115" w:type="dxa"/>
        <w:right w:w="115" w:type="dxa"/>
      </w:tblCellMar>
    </w:tblPr>
  </w:style>
  <w:style w:type="table" w:customStyle="1" w:styleId="af0">
    <w:basedOn w:val="TableNormal"/>
    <w:pPr>
      <w:spacing w:after="0" w:line="240" w:lineRule="auto"/>
    </w:pPr>
    <w:tblPr>
      <w:tblStyleRowBandSize w:val="1"/>
      <w:tblStyleColBandSize w:val="1"/>
      <w:tblCellMar>
        <w:top w:w="115" w:type="dxa"/>
        <w:left w:w="115" w:type="dxa"/>
        <w:bottom w:w="115" w:type="dxa"/>
        <w:right w:w="115" w:type="dxa"/>
      </w:tblCellMar>
    </w:tblPr>
  </w:style>
  <w:style w:type="table" w:customStyle="1" w:styleId="af1">
    <w:basedOn w:val="TableNormal"/>
    <w:pPr>
      <w:spacing w:after="0" w:line="240" w:lineRule="auto"/>
    </w:pPr>
    <w:tblPr>
      <w:tblStyleRowBandSize w:val="1"/>
      <w:tblStyleColBandSize w:val="1"/>
      <w:tblCellMar>
        <w:top w:w="115" w:type="dxa"/>
        <w:left w:w="115" w:type="dxa"/>
        <w:bottom w:w="115" w:type="dxa"/>
        <w:right w:w="115" w:type="dxa"/>
      </w:tblCellMar>
    </w:tblPr>
  </w:style>
  <w:style w:type="table" w:customStyle="1" w:styleId="af2">
    <w:basedOn w:val="TableNormal"/>
    <w:pPr>
      <w:spacing w:after="0" w:line="240" w:lineRule="auto"/>
    </w:pPr>
    <w:tblPr>
      <w:tblStyleRowBandSize w:val="1"/>
      <w:tblStyleColBandSize w:val="1"/>
      <w:tblCellMar>
        <w:top w:w="115" w:type="dxa"/>
        <w:left w:w="115" w:type="dxa"/>
        <w:bottom w:w="115" w:type="dxa"/>
        <w:right w:w="115" w:type="dxa"/>
      </w:tblCellMar>
    </w:tblPr>
  </w:style>
  <w:style w:type="table" w:customStyle="1" w:styleId="af3">
    <w:basedOn w:val="TableNormal"/>
    <w:pPr>
      <w:spacing w:after="0" w:line="240" w:lineRule="auto"/>
    </w:pPr>
    <w:tblPr>
      <w:tblStyleRowBandSize w:val="1"/>
      <w:tblStyleColBandSize w:val="1"/>
      <w:tblCellMar>
        <w:top w:w="115" w:type="dxa"/>
        <w:left w:w="115" w:type="dxa"/>
        <w:bottom w:w="115" w:type="dxa"/>
        <w:right w:w="115" w:type="dxa"/>
      </w:tblCellMar>
    </w:tblPr>
  </w:style>
  <w:style w:type="table" w:customStyle="1" w:styleId="af4">
    <w:basedOn w:val="TableNormal"/>
    <w:pPr>
      <w:spacing w:after="0" w:line="240" w:lineRule="auto"/>
    </w:pPr>
    <w:tblPr>
      <w:tblStyleRowBandSize w:val="1"/>
      <w:tblStyleColBandSize w:val="1"/>
      <w:tblCellMar>
        <w:top w:w="115" w:type="dxa"/>
        <w:left w:w="115" w:type="dxa"/>
        <w:bottom w:w="115" w:type="dxa"/>
        <w:right w:w="115" w:type="dxa"/>
      </w:tblCellMar>
    </w:tblPr>
  </w:style>
  <w:style w:type="table" w:customStyle="1" w:styleId="af5">
    <w:basedOn w:val="TableNormal"/>
    <w:pPr>
      <w:spacing w:after="0" w:line="240" w:lineRule="auto"/>
    </w:pPr>
    <w:tblPr>
      <w:tblStyleRowBandSize w:val="1"/>
      <w:tblStyleColBandSize w:val="1"/>
      <w:tblCellMar>
        <w:top w:w="115" w:type="dxa"/>
        <w:left w:w="115" w:type="dxa"/>
        <w:bottom w:w="115" w:type="dxa"/>
        <w:right w:w="115" w:type="dxa"/>
      </w:tblCellMar>
    </w:tblPr>
  </w:style>
  <w:style w:type="table" w:customStyle="1" w:styleId="af6">
    <w:basedOn w:val="TableNormal"/>
    <w:pPr>
      <w:spacing w:after="0" w:line="240" w:lineRule="auto"/>
    </w:pPr>
    <w:tblPr>
      <w:tblStyleRowBandSize w:val="1"/>
      <w:tblStyleColBandSize w:val="1"/>
      <w:tblCellMar>
        <w:top w:w="115" w:type="dxa"/>
        <w:left w:w="115" w:type="dxa"/>
        <w:bottom w:w="115" w:type="dxa"/>
        <w:right w:w="115" w:type="dxa"/>
      </w:tblCellMar>
    </w:tblPr>
  </w:style>
  <w:style w:type="table" w:customStyle="1" w:styleId="af7">
    <w:basedOn w:val="TableNormal"/>
    <w:pPr>
      <w:spacing w:after="0" w:line="240" w:lineRule="auto"/>
    </w:pPr>
    <w:tblPr>
      <w:tblStyleRowBandSize w:val="1"/>
      <w:tblStyleColBandSize w:val="1"/>
      <w:tblCellMar>
        <w:top w:w="115" w:type="dxa"/>
        <w:left w:w="115" w:type="dxa"/>
        <w:bottom w:w="115" w:type="dxa"/>
        <w:right w:w="115" w:type="dxa"/>
      </w:tblCellMar>
    </w:tblPr>
  </w:style>
  <w:style w:type="table" w:customStyle="1" w:styleId="af8">
    <w:basedOn w:val="TableNormal"/>
    <w:pPr>
      <w:spacing w:after="0" w:line="240" w:lineRule="auto"/>
    </w:pPr>
    <w:tblPr>
      <w:tblStyleRowBandSize w:val="1"/>
      <w:tblStyleColBandSize w:val="1"/>
      <w:tblCellMar>
        <w:top w:w="115" w:type="dxa"/>
        <w:left w:w="115" w:type="dxa"/>
        <w:bottom w:w="115" w:type="dxa"/>
        <w:right w:w="115" w:type="dxa"/>
      </w:tblCellMar>
    </w:tblPr>
  </w:style>
  <w:style w:type="table" w:customStyle="1" w:styleId="af9">
    <w:basedOn w:val="TableNormal"/>
    <w:pPr>
      <w:spacing w:after="0" w:line="240" w:lineRule="auto"/>
    </w:pPr>
    <w:tblPr>
      <w:tblStyleRowBandSize w:val="1"/>
      <w:tblStyleColBandSize w:val="1"/>
      <w:tblCellMar>
        <w:top w:w="115" w:type="dxa"/>
        <w:left w:w="115" w:type="dxa"/>
        <w:bottom w:w="115" w:type="dxa"/>
        <w:right w:w="115" w:type="dxa"/>
      </w:tblCellMar>
    </w:tblPr>
  </w:style>
  <w:style w:type="table" w:customStyle="1" w:styleId="afa">
    <w:basedOn w:val="TableNormal"/>
    <w:pPr>
      <w:spacing w:after="0" w:line="240" w:lineRule="auto"/>
    </w:pPr>
    <w:tblPr>
      <w:tblStyleRowBandSize w:val="1"/>
      <w:tblStyleColBandSize w:val="1"/>
      <w:tblCellMar>
        <w:top w:w="115" w:type="dxa"/>
        <w:left w:w="115" w:type="dxa"/>
        <w:bottom w:w="115" w:type="dxa"/>
        <w:right w:w="115" w:type="dxa"/>
      </w:tblCellMar>
    </w:tblPr>
  </w:style>
  <w:style w:type="table" w:customStyle="1" w:styleId="afb">
    <w:basedOn w:val="TableNormal"/>
    <w:pPr>
      <w:spacing w:after="0" w:line="240" w:lineRule="auto"/>
    </w:pPr>
    <w:tblPr>
      <w:tblStyleRowBandSize w:val="1"/>
      <w:tblStyleColBandSize w:val="1"/>
      <w:tblCellMar>
        <w:top w:w="115" w:type="dxa"/>
        <w:left w:w="115" w:type="dxa"/>
        <w:bottom w:w="115" w:type="dxa"/>
        <w:right w:w="115" w:type="dxa"/>
      </w:tblCellMar>
    </w:tblPr>
  </w:style>
  <w:style w:type="table" w:customStyle="1" w:styleId="afc">
    <w:basedOn w:val="TableNormal"/>
    <w:pPr>
      <w:spacing w:after="0" w:line="240" w:lineRule="auto"/>
    </w:pPr>
    <w:tblPr>
      <w:tblStyleRowBandSize w:val="1"/>
      <w:tblStyleColBandSize w:val="1"/>
      <w:tblCellMar>
        <w:top w:w="115" w:type="dxa"/>
        <w:left w:w="115" w:type="dxa"/>
        <w:bottom w:w="115" w:type="dxa"/>
        <w:right w:w="115" w:type="dxa"/>
      </w:tblCellMar>
    </w:tblPr>
  </w:style>
  <w:style w:type="table" w:customStyle="1" w:styleId="afd">
    <w:basedOn w:val="TableNormal"/>
    <w:pPr>
      <w:spacing w:after="0" w:line="240" w:lineRule="auto"/>
    </w:pPr>
    <w:tblPr>
      <w:tblStyleRowBandSize w:val="1"/>
      <w:tblStyleColBandSize w:val="1"/>
      <w:tblCellMar>
        <w:top w:w="115" w:type="dxa"/>
        <w:left w:w="115" w:type="dxa"/>
        <w:bottom w:w="115" w:type="dxa"/>
        <w:right w:w="115" w:type="dxa"/>
      </w:tblCellMar>
    </w:tblPr>
  </w:style>
  <w:style w:type="character" w:customStyle="1" w:styleId="Heading7Char">
    <w:name w:val="Heading 7 Char"/>
    <w:basedOn w:val="DefaultParagraphFont"/>
    <w:link w:val="Heading7"/>
    <w:uiPriority w:val="9"/>
    <w:semiHidden/>
    <w:rsid w:val="00D725CD"/>
    <w:rPr>
      <w:rFonts w:eastAsiaTheme="majorEastAsia" w:cstheme="majorBidi"/>
      <w:color w:val="595959" w:themeColor="text1" w:themeTint="A6"/>
      <w:kern w:val="2"/>
      <w14:ligatures w14:val="standardContextual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D725CD"/>
    <w:rPr>
      <w:rFonts w:eastAsiaTheme="majorEastAsia" w:cstheme="majorBidi"/>
      <w:i/>
      <w:iCs/>
      <w:color w:val="272727" w:themeColor="text1" w:themeTint="D8"/>
      <w:kern w:val="2"/>
      <w14:ligatures w14:val="standardContextual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D725CD"/>
    <w:rPr>
      <w:rFonts w:eastAsiaTheme="majorEastAsia" w:cstheme="majorBidi"/>
      <w:color w:val="272727" w:themeColor="text1" w:themeTint="D8"/>
      <w:kern w:val="2"/>
      <w14:ligatures w14:val="standardContextual"/>
    </w:rPr>
  </w:style>
  <w:style w:type="character" w:customStyle="1" w:styleId="Heading4Char">
    <w:name w:val="Heading 4 Char"/>
    <w:basedOn w:val="DefaultParagraphFont"/>
    <w:link w:val="Heading4"/>
    <w:uiPriority w:val="9"/>
    <w:rsid w:val="00D725CD"/>
    <w:rPr>
      <w:rFonts w:eastAsiaTheme="minorHAnsi"/>
      <w:caps/>
      <w:kern w:val="2"/>
      <w14:ligatures w14:val="standardContextual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D725CD"/>
    <w:rPr>
      <w:rFonts w:eastAsiaTheme="majorEastAsia" w:cstheme="majorBidi"/>
      <w:color w:val="1E4161" w:themeColor="accent1" w:themeShade="BF"/>
      <w:kern w:val="2"/>
      <w14:ligatures w14:val="standardContextual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D725CD"/>
    <w:rPr>
      <w:rFonts w:eastAsiaTheme="majorEastAsia" w:cstheme="majorBidi"/>
      <w:i/>
      <w:iCs/>
      <w:color w:val="595959" w:themeColor="text1" w:themeTint="A6"/>
      <w:kern w:val="2"/>
      <w14:ligatures w14:val="standardContextual"/>
    </w:rPr>
  </w:style>
  <w:style w:type="character" w:styleId="FollowedHyperlink">
    <w:name w:val="FollowedHyperlink"/>
    <w:basedOn w:val="DefaultParagraphFont"/>
    <w:uiPriority w:val="99"/>
    <w:semiHidden/>
    <w:unhideWhenUsed/>
    <w:rsid w:val="00D725CD"/>
    <w:rPr>
      <w:color w:val="288AC3" w:themeColor="followedHyperlink"/>
      <w:u w:val="single"/>
    </w:rPr>
  </w:style>
  <w:style w:type="paragraph" w:customStyle="1" w:styleId="AnswerKey">
    <w:name w:val="Answer Key"/>
    <w:basedOn w:val="Normal"/>
    <w:qFormat/>
    <w:rsid w:val="00D725CD"/>
    <w:rPr>
      <w:color w:val="D30F7F" w:themeColor="accent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453332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104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23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255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92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558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oleObject" Target="embeddings/oleObject141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3.bin"/><Relationship Id="rId324" Type="http://schemas.openxmlformats.org/officeDocument/2006/relationships/image" Target="media/image165.wmf"/><Relationship Id="rId366" Type="http://schemas.openxmlformats.org/officeDocument/2006/relationships/oleObject" Target="embeddings/oleObject173.bin"/><Relationship Id="rId170" Type="http://schemas.openxmlformats.org/officeDocument/2006/relationships/oleObject" Target="embeddings/oleObject78.bin"/><Relationship Id="rId226" Type="http://schemas.openxmlformats.org/officeDocument/2006/relationships/oleObject" Target="embeddings/oleObject106.bin"/><Relationship Id="rId268" Type="http://schemas.openxmlformats.org/officeDocument/2006/relationships/image" Target="media/image135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3.wmf"/><Relationship Id="rId335" Type="http://schemas.openxmlformats.org/officeDocument/2006/relationships/image" Target="media/image171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3.bin"/><Relationship Id="rId237" Type="http://schemas.openxmlformats.org/officeDocument/2006/relationships/image" Target="media/image119.wmf"/><Relationship Id="rId279" Type="http://schemas.openxmlformats.org/officeDocument/2006/relationships/image" Target="media/image141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9.wmf"/><Relationship Id="rId290" Type="http://schemas.openxmlformats.org/officeDocument/2006/relationships/image" Target="media/image147.wmf"/><Relationship Id="rId304" Type="http://schemas.openxmlformats.org/officeDocument/2006/relationships/image" Target="media/image154.wmf"/><Relationship Id="rId346" Type="http://schemas.openxmlformats.org/officeDocument/2006/relationships/oleObject" Target="embeddings/oleObject163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5.wmf"/><Relationship Id="rId192" Type="http://schemas.openxmlformats.org/officeDocument/2006/relationships/image" Target="media/image97.wmf"/><Relationship Id="rId206" Type="http://schemas.openxmlformats.org/officeDocument/2006/relationships/oleObject" Target="embeddings/oleObject95.bin"/><Relationship Id="rId248" Type="http://schemas.openxmlformats.org/officeDocument/2006/relationships/image" Target="media/image124.png"/><Relationship Id="rId12" Type="http://schemas.openxmlformats.org/officeDocument/2006/relationships/image" Target="media/image3.wmf"/><Relationship Id="rId108" Type="http://schemas.openxmlformats.org/officeDocument/2006/relationships/image" Target="media/image53.wmf"/><Relationship Id="rId315" Type="http://schemas.openxmlformats.org/officeDocument/2006/relationships/image" Target="media/image160.wmf"/><Relationship Id="rId357" Type="http://schemas.openxmlformats.org/officeDocument/2006/relationships/image" Target="media/image182.wmf"/><Relationship Id="rId54" Type="http://schemas.openxmlformats.org/officeDocument/2006/relationships/image" Target="media/image24.wmf"/><Relationship Id="rId96" Type="http://schemas.openxmlformats.org/officeDocument/2006/relationships/oleObject" Target="embeddings/oleObject43.bin"/><Relationship Id="rId161" Type="http://schemas.openxmlformats.org/officeDocument/2006/relationships/oleObject" Target="embeddings/oleObject74.bin"/><Relationship Id="rId217" Type="http://schemas.openxmlformats.org/officeDocument/2006/relationships/oleObject" Target="embeddings/oleObject100.bin"/><Relationship Id="rId259" Type="http://schemas.openxmlformats.org/officeDocument/2006/relationships/image" Target="media/image130.png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4.bin"/><Relationship Id="rId270" Type="http://schemas.openxmlformats.org/officeDocument/2006/relationships/image" Target="media/image136.png"/><Relationship Id="rId326" Type="http://schemas.openxmlformats.org/officeDocument/2006/relationships/image" Target="media/image166.wmf"/><Relationship Id="rId65" Type="http://schemas.openxmlformats.org/officeDocument/2006/relationships/image" Target="media/image30.wmf"/><Relationship Id="rId130" Type="http://schemas.openxmlformats.org/officeDocument/2006/relationships/image" Target="media/image64.wmf"/><Relationship Id="rId368" Type="http://schemas.openxmlformats.org/officeDocument/2006/relationships/oleObject" Target="embeddings/oleObject174.bin"/><Relationship Id="rId172" Type="http://schemas.openxmlformats.org/officeDocument/2006/relationships/oleObject" Target="embeddings/oleObject79.bin"/><Relationship Id="rId228" Type="http://schemas.openxmlformats.org/officeDocument/2006/relationships/oleObject" Target="embeddings/oleObject107.bin"/><Relationship Id="rId281" Type="http://schemas.openxmlformats.org/officeDocument/2006/relationships/image" Target="media/image142.png"/><Relationship Id="rId337" Type="http://schemas.openxmlformats.org/officeDocument/2006/relationships/image" Target="media/image172.wmf"/><Relationship Id="rId34" Type="http://schemas.openxmlformats.org/officeDocument/2006/relationships/image" Target="media/image14.wmf"/><Relationship Id="rId76" Type="http://schemas.openxmlformats.org/officeDocument/2006/relationships/image" Target="media/image36.wmf"/><Relationship Id="rId141" Type="http://schemas.openxmlformats.org/officeDocument/2006/relationships/image" Target="media/image70.wmf"/><Relationship Id="rId7" Type="http://schemas.openxmlformats.org/officeDocument/2006/relationships/endnotes" Target="endnotes.xml"/><Relationship Id="rId183" Type="http://schemas.openxmlformats.org/officeDocument/2006/relationships/oleObject" Target="embeddings/oleObject84.bin"/><Relationship Id="rId239" Type="http://schemas.openxmlformats.org/officeDocument/2006/relationships/image" Target="media/image120.wmf"/><Relationship Id="rId250" Type="http://schemas.openxmlformats.org/officeDocument/2006/relationships/oleObject" Target="embeddings/oleObject118.bin"/><Relationship Id="rId292" Type="http://schemas.openxmlformats.org/officeDocument/2006/relationships/image" Target="media/image148.wmf"/><Relationship Id="rId306" Type="http://schemas.openxmlformats.org/officeDocument/2006/relationships/image" Target="media/image155.png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4.wmf"/><Relationship Id="rId348" Type="http://schemas.openxmlformats.org/officeDocument/2006/relationships/oleObject" Target="embeddings/oleObject164.bin"/><Relationship Id="rId152" Type="http://schemas.openxmlformats.org/officeDocument/2006/relationships/image" Target="media/image76.wmf"/><Relationship Id="rId194" Type="http://schemas.openxmlformats.org/officeDocument/2006/relationships/image" Target="media/image98.wmf"/><Relationship Id="rId208" Type="http://schemas.openxmlformats.org/officeDocument/2006/relationships/oleObject" Target="embeddings/oleObject96.bin"/><Relationship Id="rId261" Type="http://schemas.openxmlformats.org/officeDocument/2006/relationships/oleObject" Target="embeddings/oleObject123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61.wmf"/><Relationship Id="rId359" Type="http://schemas.openxmlformats.org/officeDocument/2006/relationships/image" Target="media/image183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5.bin"/><Relationship Id="rId163" Type="http://schemas.openxmlformats.org/officeDocument/2006/relationships/image" Target="media/image82.wmf"/><Relationship Id="rId219" Type="http://schemas.openxmlformats.org/officeDocument/2006/relationships/oleObject" Target="embeddings/oleObject101.bin"/><Relationship Id="rId370" Type="http://schemas.openxmlformats.org/officeDocument/2006/relationships/oleObject" Target="embeddings/oleObject175.bin"/><Relationship Id="rId230" Type="http://schemas.openxmlformats.org/officeDocument/2006/relationships/image" Target="media/image115.wmf"/><Relationship Id="rId25" Type="http://schemas.openxmlformats.org/officeDocument/2006/relationships/oleObject" Target="embeddings/oleObject9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28.bin"/><Relationship Id="rId328" Type="http://schemas.openxmlformats.org/officeDocument/2006/relationships/image" Target="media/image167.wmf"/><Relationship Id="rId132" Type="http://schemas.openxmlformats.org/officeDocument/2006/relationships/image" Target="media/image65.wmf"/><Relationship Id="rId174" Type="http://schemas.openxmlformats.org/officeDocument/2006/relationships/oleObject" Target="embeddings/oleObject80.bin"/><Relationship Id="rId241" Type="http://schemas.openxmlformats.org/officeDocument/2006/relationships/image" Target="media/image121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33.bin"/><Relationship Id="rId339" Type="http://schemas.openxmlformats.org/officeDocument/2006/relationships/image" Target="media/image173.wmf"/><Relationship Id="rId78" Type="http://schemas.openxmlformats.org/officeDocument/2006/relationships/image" Target="media/image37.wmf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60.wmf"/><Relationship Id="rId143" Type="http://schemas.openxmlformats.org/officeDocument/2006/relationships/image" Target="media/image71.wmf"/><Relationship Id="rId164" Type="http://schemas.openxmlformats.org/officeDocument/2006/relationships/oleObject" Target="embeddings/oleObject75.bin"/><Relationship Id="rId185" Type="http://schemas.openxmlformats.org/officeDocument/2006/relationships/oleObject" Target="embeddings/oleObject85.bin"/><Relationship Id="rId350" Type="http://schemas.openxmlformats.org/officeDocument/2006/relationships/image" Target="media/image179.wmf"/><Relationship Id="rId371" Type="http://schemas.openxmlformats.org/officeDocument/2006/relationships/header" Target="header1.xml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7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09.bin"/><Relationship Id="rId252" Type="http://schemas.openxmlformats.org/officeDocument/2006/relationships/oleObject" Target="embeddings/oleObject119.bin"/><Relationship Id="rId273" Type="http://schemas.openxmlformats.org/officeDocument/2006/relationships/image" Target="media/image138.wmf"/><Relationship Id="rId294" Type="http://schemas.openxmlformats.org/officeDocument/2006/relationships/image" Target="media/image149.wmf"/><Relationship Id="rId308" Type="http://schemas.openxmlformats.org/officeDocument/2006/relationships/oleObject" Target="embeddings/oleObject145.bin"/><Relationship Id="rId329" Type="http://schemas.openxmlformats.org/officeDocument/2006/relationships/oleObject" Target="embeddings/oleObject155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33" Type="http://schemas.openxmlformats.org/officeDocument/2006/relationships/oleObject" Target="embeddings/oleObject61.bin"/><Relationship Id="rId154" Type="http://schemas.openxmlformats.org/officeDocument/2006/relationships/image" Target="media/image77.wmf"/><Relationship Id="rId175" Type="http://schemas.openxmlformats.org/officeDocument/2006/relationships/image" Target="media/image88.png"/><Relationship Id="rId340" Type="http://schemas.openxmlformats.org/officeDocument/2006/relationships/oleObject" Target="embeddings/oleObject160.bin"/><Relationship Id="rId361" Type="http://schemas.openxmlformats.org/officeDocument/2006/relationships/image" Target="media/image184.wmf"/><Relationship Id="rId196" Type="http://schemas.openxmlformats.org/officeDocument/2006/relationships/image" Target="media/image99.wmf"/><Relationship Id="rId200" Type="http://schemas.openxmlformats.org/officeDocument/2006/relationships/image" Target="media/image101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3.bin"/><Relationship Id="rId242" Type="http://schemas.openxmlformats.org/officeDocument/2006/relationships/oleObject" Target="embeddings/oleObject114.bin"/><Relationship Id="rId263" Type="http://schemas.openxmlformats.org/officeDocument/2006/relationships/oleObject" Target="embeddings/oleObject124.bin"/><Relationship Id="rId284" Type="http://schemas.openxmlformats.org/officeDocument/2006/relationships/image" Target="media/image144.wmf"/><Relationship Id="rId319" Type="http://schemas.openxmlformats.org/officeDocument/2006/relationships/image" Target="media/image162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6.bin"/><Relationship Id="rId144" Type="http://schemas.openxmlformats.org/officeDocument/2006/relationships/oleObject" Target="embeddings/oleObject66.bin"/><Relationship Id="rId330" Type="http://schemas.openxmlformats.org/officeDocument/2006/relationships/image" Target="media/image168.wmf"/><Relationship Id="rId90" Type="http://schemas.openxmlformats.org/officeDocument/2006/relationships/oleObject" Target="embeddings/oleObject40.bin"/><Relationship Id="rId165" Type="http://schemas.openxmlformats.org/officeDocument/2006/relationships/image" Target="media/image83.wmf"/><Relationship Id="rId186" Type="http://schemas.openxmlformats.org/officeDocument/2006/relationships/image" Target="media/image94.wmf"/><Relationship Id="rId351" Type="http://schemas.openxmlformats.org/officeDocument/2006/relationships/oleObject" Target="embeddings/oleObject165.bin"/><Relationship Id="rId372" Type="http://schemas.openxmlformats.org/officeDocument/2006/relationships/header" Target="header2.xml"/><Relationship Id="rId211" Type="http://schemas.openxmlformats.org/officeDocument/2006/relationships/image" Target="media/image107.wmf"/><Relationship Id="rId232" Type="http://schemas.openxmlformats.org/officeDocument/2006/relationships/image" Target="media/image116.png"/><Relationship Id="rId253" Type="http://schemas.openxmlformats.org/officeDocument/2006/relationships/image" Target="media/image127.wmf"/><Relationship Id="rId274" Type="http://schemas.openxmlformats.org/officeDocument/2006/relationships/oleObject" Target="embeddings/oleObject129.bin"/><Relationship Id="rId295" Type="http://schemas.openxmlformats.org/officeDocument/2006/relationships/oleObject" Target="embeddings/oleObject139.bin"/><Relationship Id="rId309" Type="http://schemas.openxmlformats.org/officeDocument/2006/relationships/image" Target="media/image157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1.bin"/><Relationship Id="rId134" Type="http://schemas.openxmlformats.org/officeDocument/2006/relationships/image" Target="media/image66.png"/><Relationship Id="rId320" Type="http://schemas.openxmlformats.org/officeDocument/2006/relationships/oleObject" Target="embeddings/oleObject151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1.bin"/><Relationship Id="rId176" Type="http://schemas.openxmlformats.org/officeDocument/2006/relationships/image" Target="media/image89.wmf"/><Relationship Id="rId197" Type="http://schemas.openxmlformats.org/officeDocument/2006/relationships/oleObject" Target="embeddings/oleObject91.bin"/><Relationship Id="rId341" Type="http://schemas.openxmlformats.org/officeDocument/2006/relationships/image" Target="media/image174.wmf"/><Relationship Id="rId362" Type="http://schemas.openxmlformats.org/officeDocument/2006/relationships/oleObject" Target="embeddings/oleObject171.bin"/><Relationship Id="rId201" Type="http://schemas.openxmlformats.org/officeDocument/2006/relationships/oleObject" Target="embeddings/oleObject93.bin"/><Relationship Id="rId222" Type="http://schemas.openxmlformats.org/officeDocument/2006/relationships/oleObject" Target="embeddings/oleObject104.bin"/><Relationship Id="rId243" Type="http://schemas.openxmlformats.org/officeDocument/2006/relationships/oleObject" Target="embeddings/oleObject115.bin"/><Relationship Id="rId264" Type="http://schemas.openxmlformats.org/officeDocument/2006/relationships/image" Target="media/image133.wmf"/><Relationship Id="rId285" Type="http://schemas.openxmlformats.org/officeDocument/2006/relationships/oleObject" Target="embeddings/oleObject134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50.png"/><Relationship Id="rId124" Type="http://schemas.openxmlformats.org/officeDocument/2006/relationships/image" Target="media/image61.wmf"/><Relationship Id="rId310" Type="http://schemas.openxmlformats.org/officeDocument/2006/relationships/oleObject" Target="embeddings/oleObject146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4.wmf"/><Relationship Id="rId145" Type="http://schemas.openxmlformats.org/officeDocument/2006/relationships/image" Target="media/image72.wmf"/><Relationship Id="rId166" Type="http://schemas.openxmlformats.org/officeDocument/2006/relationships/oleObject" Target="embeddings/oleObject76.bin"/><Relationship Id="rId187" Type="http://schemas.openxmlformats.org/officeDocument/2006/relationships/oleObject" Target="embeddings/oleObject86.bin"/><Relationship Id="rId331" Type="http://schemas.openxmlformats.org/officeDocument/2006/relationships/oleObject" Target="embeddings/oleObject156.bin"/><Relationship Id="rId352" Type="http://schemas.openxmlformats.org/officeDocument/2006/relationships/image" Target="media/image180.wmf"/><Relationship Id="rId373" Type="http://schemas.openxmlformats.org/officeDocument/2006/relationships/footer" Target="footer1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8.bin"/><Relationship Id="rId233" Type="http://schemas.openxmlformats.org/officeDocument/2006/relationships/image" Target="media/image117.wmf"/><Relationship Id="rId254" Type="http://schemas.openxmlformats.org/officeDocument/2006/relationships/oleObject" Target="embeddings/oleObject120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6.wmf"/><Relationship Id="rId275" Type="http://schemas.openxmlformats.org/officeDocument/2006/relationships/image" Target="media/image139.wmf"/><Relationship Id="rId296" Type="http://schemas.openxmlformats.org/officeDocument/2006/relationships/image" Target="media/image150.wmf"/><Relationship Id="rId300" Type="http://schemas.openxmlformats.org/officeDocument/2006/relationships/image" Target="media/image152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6.bin"/><Relationship Id="rId135" Type="http://schemas.openxmlformats.org/officeDocument/2006/relationships/image" Target="media/image67.wmf"/><Relationship Id="rId156" Type="http://schemas.openxmlformats.org/officeDocument/2006/relationships/image" Target="media/image78.wmf"/><Relationship Id="rId177" Type="http://schemas.openxmlformats.org/officeDocument/2006/relationships/oleObject" Target="embeddings/oleObject81.bin"/><Relationship Id="rId198" Type="http://schemas.openxmlformats.org/officeDocument/2006/relationships/image" Target="media/image100.wmf"/><Relationship Id="rId321" Type="http://schemas.openxmlformats.org/officeDocument/2006/relationships/image" Target="media/image163.wmf"/><Relationship Id="rId342" Type="http://schemas.openxmlformats.org/officeDocument/2006/relationships/oleObject" Target="embeddings/oleObject161.bin"/><Relationship Id="rId363" Type="http://schemas.openxmlformats.org/officeDocument/2006/relationships/image" Target="media/image185.wmf"/><Relationship Id="rId202" Type="http://schemas.openxmlformats.org/officeDocument/2006/relationships/image" Target="media/image102.png"/><Relationship Id="rId223" Type="http://schemas.openxmlformats.org/officeDocument/2006/relationships/image" Target="media/image112.wmf"/><Relationship Id="rId244" Type="http://schemas.openxmlformats.org/officeDocument/2006/relationships/image" Target="media/image122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5.bin"/><Relationship Id="rId286" Type="http://schemas.openxmlformats.org/officeDocument/2006/relationships/image" Target="media/image145.wmf"/><Relationship Id="rId50" Type="http://schemas.openxmlformats.org/officeDocument/2006/relationships/image" Target="media/image22.wmf"/><Relationship Id="rId104" Type="http://schemas.openxmlformats.org/officeDocument/2006/relationships/image" Target="media/image51.wmf"/><Relationship Id="rId125" Type="http://schemas.openxmlformats.org/officeDocument/2006/relationships/oleObject" Target="embeddings/oleObject57.bin"/><Relationship Id="rId146" Type="http://schemas.openxmlformats.org/officeDocument/2006/relationships/oleObject" Target="embeddings/oleObject67.bin"/><Relationship Id="rId167" Type="http://schemas.openxmlformats.org/officeDocument/2006/relationships/image" Target="media/image84.wmf"/><Relationship Id="rId188" Type="http://schemas.openxmlformats.org/officeDocument/2006/relationships/image" Target="media/image95.wmf"/><Relationship Id="rId311" Type="http://schemas.openxmlformats.org/officeDocument/2006/relationships/image" Target="media/image158.wmf"/><Relationship Id="rId332" Type="http://schemas.openxmlformats.org/officeDocument/2006/relationships/image" Target="media/image169.wmf"/><Relationship Id="rId353" Type="http://schemas.openxmlformats.org/officeDocument/2006/relationships/oleObject" Target="embeddings/oleObject166.bin"/><Relationship Id="rId374" Type="http://schemas.openxmlformats.org/officeDocument/2006/relationships/header" Target="header3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1.bin"/><Relationship Id="rId213" Type="http://schemas.openxmlformats.org/officeDocument/2006/relationships/image" Target="media/image108.wmf"/><Relationship Id="rId234" Type="http://schemas.openxmlformats.org/officeDocument/2006/relationships/oleObject" Target="embeddings/oleObject11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8.wmf"/><Relationship Id="rId276" Type="http://schemas.openxmlformats.org/officeDocument/2006/relationships/oleObject" Target="embeddings/oleObject130.bin"/><Relationship Id="rId297" Type="http://schemas.openxmlformats.org/officeDocument/2006/relationships/oleObject" Target="embeddings/oleObject140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2.bin"/><Relationship Id="rId136" Type="http://schemas.openxmlformats.org/officeDocument/2006/relationships/oleObject" Target="embeddings/oleObject62.bin"/><Relationship Id="rId157" Type="http://schemas.openxmlformats.org/officeDocument/2006/relationships/oleObject" Target="embeddings/oleObject72.bin"/><Relationship Id="rId178" Type="http://schemas.openxmlformats.org/officeDocument/2006/relationships/image" Target="media/image90.wmf"/><Relationship Id="rId301" Type="http://schemas.openxmlformats.org/officeDocument/2006/relationships/oleObject" Target="embeddings/oleObject142.bin"/><Relationship Id="rId322" Type="http://schemas.openxmlformats.org/officeDocument/2006/relationships/oleObject" Target="embeddings/oleObject152.bin"/><Relationship Id="rId343" Type="http://schemas.openxmlformats.org/officeDocument/2006/relationships/image" Target="media/image175.wmf"/><Relationship Id="rId364" Type="http://schemas.openxmlformats.org/officeDocument/2006/relationships/oleObject" Target="embeddings/oleObject172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2.bin"/><Relationship Id="rId203" Type="http://schemas.openxmlformats.org/officeDocument/2006/relationships/image" Target="media/image103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5.bin"/><Relationship Id="rId245" Type="http://schemas.openxmlformats.org/officeDocument/2006/relationships/oleObject" Target="embeddings/oleObject116.bin"/><Relationship Id="rId266" Type="http://schemas.openxmlformats.org/officeDocument/2006/relationships/image" Target="media/image134.wmf"/><Relationship Id="rId287" Type="http://schemas.openxmlformats.org/officeDocument/2006/relationships/oleObject" Target="embeddings/oleObject135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2.wmf"/><Relationship Id="rId147" Type="http://schemas.openxmlformats.org/officeDocument/2006/relationships/image" Target="media/image73.png"/><Relationship Id="rId168" Type="http://schemas.openxmlformats.org/officeDocument/2006/relationships/oleObject" Target="embeddings/oleObject77.bin"/><Relationship Id="rId312" Type="http://schemas.openxmlformats.org/officeDocument/2006/relationships/oleObject" Target="embeddings/oleObject147.bin"/><Relationship Id="rId333" Type="http://schemas.openxmlformats.org/officeDocument/2006/relationships/oleObject" Target="embeddings/oleObject157.bin"/><Relationship Id="rId354" Type="http://schemas.openxmlformats.org/officeDocument/2006/relationships/image" Target="media/image18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87.bin"/><Relationship Id="rId375" Type="http://schemas.openxmlformats.org/officeDocument/2006/relationships/fontTable" Target="fontTable.xml"/><Relationship Id="rId3" Type="http://schemas.openxmlformats.org/officeDocument/2006/relationships/styles" Target="styles.xml"/><Relationship Id="rId214" Type="http://schemas.openxmlformats.org/officeDocument/2006/relationships/oleObject" Target="embeddings/oleObject99.bin"/><Relationship Id="rId235" Type="http://schemas.openxmlformats.org/officeDocument/2006/relationships/image" Target="media/image118.wmf"/><Relationship Id="rId256" Type="http://schemas.openxmlformats.org/officeDocument/2006/relationships/oleObject" Target="embeddings/oleObject121.bin"/><Relationship Id="rId277" Type="http://schemas.openxmlformats.org/officeDocument/2006/relationships/image" Target="media/image140.wmf"/><Relationship Id="rId298" Type="http://schemas.openxmlformats.org/officeDocument/2006/relationships/image" Target="media/image151.wmf"/><Relationship Id="rId116" Type="http://schemas.openxmlformats.org/officeDocument/2006/relationships/image" Target="media/image57.wmf"/><Relationship Id="rId137" Type="http://schemas.openxmlformats.org/officeDocument/2006/relationships/image" Target="media/image68.wmf"/><Relationship Id="rId158" Type="http://schemas.openxmlformats.org/officeDocument/2006/relationships/image" Target="media/image79.wmf"/><Relationship Id="rId302" Type="http://schemas.openxmlformats.org/officeDocument/2006/relationships/image" Target="media/image153.wmf"/><Relationship Id="rId323" Type="http://schemas.openxmlformats.org/officeDocument/2006/relationships/image" Target="media/image164.png"/><Relationship Id="rId344" Type="http://schemas.openxmlformats.org/officeDocument/2006/relationships/oleObject" Target="embeddings/oleObject16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2.bin"/><Relationship Id="rId365" Type="http://schemas.openxmlformats.org/officeDocument/2006/relationships/image" Target="media/image186.wmf"/><Relationship Id="rId190" Type="http://schemas.openxmlformats.org/officeDocument/2006/relationships/image" Target="media/image96.wmf"/><Relationship Id="rId204" Type="http://schemas.openxmlformats.org/officeDocument/2006/relationships/oleObject" Target="embeddings/oleObject94.bin"/><Relationship Id="rId225" Type="http://schemas.openxmlformats.org/officeDocument/2006/relationships/image" Target="media/image113.png"/><Relationship Id="rId246" Type="http://schemas.openxmlformats.org/officeDocument/2006/relationships/image" Target="media/image123.wmf"/><Relationship Id="rId267" Type="http://schemas.openxmlformats.org/officeDocument/2006/relationships/oleObject" Target="embeddings/oleObject126.bin"/><Relationship Id="rId288" Type="http://schemas.openxmlformats.org/officeDocument/2006/relationships/image" Target="media/image146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58.bin"/><Relationship Id="rId313" Type="http://schemas.openxmlformats.org/officeDocument/2006/relationships/image" Target="media/image15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4.wmf"/><Relationship Id="rId94" Type="http://schemas.openxmlformats.org/officeDocument/2006/relationships/oleObject" Target="embeddings/oleObject42.bin"/><Relationship Id="rId148" Type="http://schemas.openxmlformats.org/officeDocument/2006/relationships/image" Target="media/image74.wmf"/><Relationship Id="rId169" Type="http://schemas.openxmlformats.org/officeDocument/2006/relationships/image" Target="media/image85.wmf"/><Relationship Id="rId334" Type="http://schemas.openxmlformats.org/officeDocument/2006/relationships/image" Target="media/image170.png"/><Relationship Id="rId355" Type="http://schemas.openxmlformats.org/officeDocument/2006/relationships/oleObject" Target="embeddings/oleObject167.bin"/><Relationship Id="rId376" Type="http://schemas.openxmlformats.org/officeDocument/2006/relationships/theme" Target="theme/theme1.xml"/><Relationship Id="rId4" Type="http://schemas.openxmlformats.org/officeDocument/2006/relationships/settings" Target="settings.xml"/><Relationship Id="rId180" Type="http://schemas.openxmlformats.org/officeDocument/2006/relationships/image" Target="media/image91.wmf"/><Relationship Id="rId215" Type="http://schemas.openxmlformats.org/officeDocument/2006/relationships/image" Target="media/image109.png"/><Relationship Id="rId236" Type="http://schemas.openxmlformats.org/officeDocument/2006/relationships/oleObject" Target="embeddings/oleObject111.bin"/><Relationship Id="rId257" Type="http://schemas.openxmlformats.org/officeDocument/2006/relationships/image" Target="media/image129.wmf"/><Relationship Id="rId278" Type="http://schemas.openxmlformats.org/officeDocument/2006/relationships/oleObject" Target="embeddings/oleObject131.bin"/><Relationship Id="rId303" Type="http://schemas.openxmlformats.org/officeDocument/2006/relationships/oleObject" Target="embeddings/oleObject143.bin"/><Relationship Id="rId42" Type="http://schemas.openxmlformats.org/officeDocument/2006/relationships/image" Target="media/image18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3.bin"/><Relationship Id="rId345" Type="http://schemas.openxmlformats.org/officeDocument/2006/relationships/image" Target="media/image176.wmf"/><Relationship Id="rId191" Type="http://schemas.openxmlformats.org/officeDocument/2006/relationships/oleObject" Target="embeddings/oleObject88.bin"/><Relationship Id="rId205" Type="http://schemas.openxmlformats.org/officeDocument/2006/relationships/image" Target="media/image104.wmf"/><Relationship Id="rId247" Type="http://schemas.openxmlformats.org/officeDocument/2006/relationships/oleObject" Target="embeddings/oleObject117.bin"/><Relationship Id="rId107" Type="http://schemas.openxmlformats.org/officeDocument/2006/relationships/oleObject" Target="embeddings/oleObject48.bin"/><Relationship Id="rId289" Type="http://schemas.openxmlformats.org/officeDocument/2006/relationships/oleObject" Target="embeddings/oleObject136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68.bin"/><Relationship Id="rId314" Type="http://schemas.openxmlformats.org/officeDocument/2006/relationships/oleObject" Target="embeddings/oleObject148.bin"/><Relationship Id="rId356" Type="http://schemas.openxmlformats.org/officeDocument/2006/relationships/oleObject" Target="embeddings/oleObject168.bin"/><Relationship Id="rId95" Type="http://schemas.openxmlformats.org/officeDocument/2006/relationships/image" Target="media/image46.wmf"/><Relationship Id="rId160" Type="http://schemas.openxmlformats.org/officeDocument/2006/relationships/image" Target="media/image80.wmf"/><Relationship Id="rId216" Type="http://schemas.openxmlformats.org/officeDocument/2006/relationships/image" Target="media/image110.wmf"/><Relationship Id="rId258" Type="http://schemas.openxmlformats.org/officeDocument/2006/relationships/oleObject" Target="embeddings/oleObject122.bin"/><Relationship Id="rId22" Type="http://schemas.openxmlformats.org/officeDocument/2006/relationships/image" Target="media/image8.wmf"/><Relationship Id="rId64" Type="http://schemas.openxmlformats.org/officeDocument/2006/relationships/image" Target="media/image29.png"/><Relationship Id="rId118" Type="http://schemas.openxmlformats.org/officeDocument/2006/relationships/image" Target="media/image58.wmf"/><Relationship Id="rId325" Type="http://schemas.openxmlformats.org/officeDocument/2006/relationships/oleObject" Target="embeddings/oleObject153.bin"/><Relationship Id="rId367" Type="http://schemas.openxmlformats.org/officeDocument/2006/relationships/image" Target="media/image187.wmf"/><Relationship Id="rId171" Type="http://schemas.openxmlformats.org/officeDocument/2006/relationships/image" Target="media/image86.wmf"/><Relationship Id="rId227" Type="http://schemas.openxmlformats.org/officeDocument/2006/relationships/image" Target="media/image114.wmf"/><Relationship Id="rId269" Type="http://schemas.openxmlformats.org/officeDocument/2006/relationships/oleObject" Target="embeddings/oleObject127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59.bin"/><Relationship Id="rId280" Type="http://schemas.openxmlformats.org/officeDocument/2006/relationships/oleObject" Target="embeddings/oleObject132.bin"/><Relationship Id="rId336" Type="http://schemas.openxmlformats.org/officeDocument/2006/relationships/oleObject" Target="embeddings/oleObject158.bin"/><Relationship Id="rId75" Type="http://schemas.openxmlformats.org/officeDocument/2006/relationships/image" Target="media/image35.png"/><Relationship Id="rId140" Type="http://schemas.openxmlformats.org/officeDocument/2006/relationships/oleObject" Target="embeddings/oleObject64.bin"/><Relationship Id="rId182" Type="http://schemas.openxmlformats.org/officeDocument/2006/relationships/image" Target="media/image92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2.bin"/><Relationship Id="rId291" Type="http://schemas.openxmlformats.org/officeDocument/2006/relationships/oleObject" Target="embeddings/oleObject137.bin"/><Relationship Id="rId305" Type="http://schemas.openxmlformats.org/officeDocument/2006/relationships/oleObject" Target="embeddings/oleObject144.bin"/><Relationship Id="rId347" Type="http://schemas.openxmlformats.org/officeDocument/2006/relationships/image" Target="media/image177.wmf"/><Relationship Id="rId44" Type="http://schemas.openxmlformats.org/officeDocument/2006/relationships/image" Target="media/image19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69.bin"/><Relationship Id="rId193" Type="http://schemas.openxmlformats.org/officeDocument/2006/relationships/oleObject" Target="embeddings/oleObject89.bin"/><Relationship Id="rId207" Type="http://schemas.openxmlformats.org/officeDocument/2006/relationships/image" Target="media/image105.wmf"/><Relationship Id="rId249" Type="http://schemas.openxmlformats.org/officeDocument/2006/relationships/image" Target="media/image125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9.bin"/><Relationship Id="rId260" Type="http://schemas.openxmlformats.org/officeDocument/2006/relationships/image" Target="media/image131.wmf"/><Relationship Id="rId316" Type="http://schemas.openxmlformats.org/officeDocument/2006/relationships/oleObject" Target="embeddings/oleObject149.bin"/><Relationship Id="rId55" Type="http://schemas.openxmlformats.org/officeDocument/2006/relationships/oleObject" Target="embeddings/oleObject24.bin"/><Relationship Id="rId97" Type="http://schemas.openxmlformats.org/officeDocument/2006/relationships/image" Target="media/image47.wmf"/><Relationship Id="rId120" Type="http://schemas.openxmlformats.org/officeDocument/2006/relationships/image" Target="media/image59.wmf"/><Relationship Id="rId358" Type="http://schemas.openxmlformats.org/officeDocument/2006/relationships/oleObject" Target="embeddings/oleObject169.bin"/><Relationship Id="rId162" Type="http://schemas.openxmlformats.org/officeDocument/2006/relationships/image" Target="media/image81.png"/><Relationship Id="rId218" Type="http://schemas.openxmlformats.org/officeDocument/2006/relationships/image" Target="media/image111.wmf"/><Relationship Id="rId271" Type="http://schemas.openxmlformats.org/officeDocument/2006/relationships/image" Target="media/image137.wmf"/><Relationship Id="rId24" Type="http://schemas.openxmlformats.org/officeDocument/2006/relationships/image" Target="media/image9.wmf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0.bin"/><Relationship Id="rId327" Type="http://schemas.openxmlformats.org/officeDocument/2006/relationships/oleObject" Target="embeddings/oleObject154.bin"/><Relationship Id="rId369" Type="http://schemas.openxmlformats.org/officeDocument/2006/relationships/image" Target="media/image188.wmf"/><Relationship Id="rId173" Type="http://schemas.openxmlformats.org/officeDocument/2006/relationships/image" Target="media/image87.wmf"/><Relationship Id="rId229" Type="http://schemas.openxmlformats.org/officeDocument/2006/relationships/oleObject" Target="embeddings/oleObject108.bin"/><Relationship Id="rId240" Type="http://schemas.openxmlformats.org/officeDocument/2006/relationships/oleObject" Target="embeddings/oleObject113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282" Type="http://schemas.openxmlformats.org/officeDocument/2006/relationships/image" Target="media/image143.wmf"/><Relationship Id="rId338" Type="http://schemas.openxmlformats.org/officeDocument/2006/relationships/oleObject" Target="embeddings/oleObject159.bin"/><Relationship Id="rId8" Type="http://schemas.openxmlformats.org/officeDocument/2006/relationships/image" Target="media/image1.wmf"/><Relationship Id="rId142" Type="http://schemas.openxmlformats.org/officeDocument/2006/relationships/oleObject" Target="embeddings/oleObject65.bin"/><Relationship Id="rId184" Type="http://schemas.openxmlformats.org/officeDocument/2006/relationships/image" Target="media/image93.wmf"/><Relationship Id="rId251" Type="http://schemas.openxmlformats.org/officeDocument/2006/relationships/image" Target="media/image126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38.bin"/><Relationship Id="rId307" Type="http://schemas.openxmlformats.org/officeDocument/2006/relationships/image" Target="media/image156.wmf"/><Relationship Id="rId349" Type="http://schemas.openxmlformats.org/officeDocument/2006/relationships/image" Target="media/image178.png"/><Relationship Id="rId88" Type="http://schemas.openxmlformats.org/officeDocument/2006/relationships/image" Target="media/image42.png"/><Relationship Id="rId111" Type="http://schemas.openxmlformats.org/officeDocument/2006/relationships/oleObject" Target="embeddings/oleObject50.bin"/><Relationship Id="rId153" Type="http://schemas.openxmlformats.org/officeDocument/2006/relationships/oleObject" Target="embeddings/oleObject70.bin"/><Relationship Id="rId195" Type="http://schemas.openxmlformats.org/officeDocument/2006/relationships/oleObject" Target="embeddings/oleObject90.bin"/><Relationship Id="rId209" Type="http://schemas.openxmlformats.org/officeDocument/2006/relationships/image" Target="media/image106.wmf"/><Relationship Id="rId360" Type="http://schemas.openxmlformats.org/officeDocument/2006/relationships/oleObject" Target="embeddings/oleObject170.bin"/><Relationship Id="rId220" Type="http://schemas.openxmlformats.org/officeDocument/2006/relationships/oleObject" Target="embeddings/oleObject102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32.wmf"/><Relationship Id="rId318" Type="http://schemas.openxmlformats.org/officeDocument/2006/relationships/oleObject" Target="embeddings/oleObject150.bin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89.png"/></Relationships>
</file>

<file path=word/theme/theme1.xml><?xml version="1.0" encoding="utf-8"?>
<a:theme xmlns:a="http://schemas.openxmlformats.org/drawingml/2006/main" name="LEARN16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5782"/>
      </a:accent1>
      <a:accent2>
        <a:srgbClr val="008CC9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ih5Je4O3zp/RXS4JfzKnIlvqB6MQ==">CgMxLjA4AHIhMUNINTJqR2NwaGU4cmRjU21XMkVHWW9VcmZoTkVYN3lI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8</TotalTime>
  <Pages>30</Pages>
  <Words>1412</Words>
  <Characters>8053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ove Me Wrong</vt:lpstr>
    </vt:vector>
  </TitlesOfParts>
  <Manager/>
  <Company/>
  <LinksUpToDate>false</LinksUpToDate>
  <CharactersWithSpaces>9447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ve Me Wrong</dc:title>
  <dc:subject/>
  <dc:creator>K20 Center</dc:creator>
  <cp:keywords/>
  <dc:description/>
  <cp:lastModifiedBy>Eike, Michell L.</cp:lastModifiedBy>
  <cp:revision>17</cp:revision>
  <cp:lastPrinted>2025-07-17T15:51:00Z</cp:lastPrinted>
  <dcterms:created xsi:type="dcterms:W3CDTF">2025-07-17T15:51:00Z</dcterms:created>
  <dcterms:modified xsi:type="dcterms:W3CDTF">2025-09-03T16:07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